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76" r:id="rId2"/>
    <p:sldId id="278" r:id="rId3"/>
    <p:sldId id="439" r:id="rId4"/>
    <p:sldId id="440" r:id="rId5"/>
    <p:sldId id="441" r:id="rId6"/>
    <p:sldId id="453" r:id="rId7"/>
    <p:sldId id="442" r:id="rId8"/>
    <p:sldId id="454" r:id="rId9"/>
    <p:sldId id="455" r:id="rId10"/>
    <p:sldId id="443" r:id="rId11"/>
    <p:sldId id="444" r:id="rId12"/>
    <p:sldId id="445" r:id="rId13"/>
    <p:sldId id="446" r:id="rId14"/>
    <p:sldId id="456" r:id="rId15"/>
    <p:sldId id="457" r:id="rId16"/>
    <p:sldId id="458" r:id="rId17"/>
    <p:sldId id="459" r:id="rId18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5B59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57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napToGrid="0">
      <p:cViewPr varScale="1">
        <p:scale>
          <a:sx n="87" d="100"/>
          <a:sy n="87" d="100"/>
        </p:scale>
        <p:origin x="360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10" Type="http://schemas.openxmlformats.org/officeDocument/2006/relationships/image" Target="../media/image20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FBC4C4-FEA7-48FA-80EA-593CE03176C1}" type="datetimeFigureOut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2023-01-17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FC26CF-7522-4551-BD73-4D2D6D6DC325}" type="slidenum">
              <a:rPr lang="zh-CN" altLang="en-US" smtClean="0">
                <a:latin typeface="阿里巴巴普惠体 R" panose="00020600040101010101" pitchFamily="18" charset="-122"/>
                <a:ea typeface="阿里巴巴普惠体 R" panose="00020600040101010101" pitchFamily="18" charset="-122"/>
              </a:rPr>
              <a:t>‹#›</a:t>
            </a:fld>
            <a:endParaRPr lang="zh-CN" altLang="en-US" dirty="0">
              <a:latin typeface="阿里巴巴普惠体 R" panose="00020600040101010101" pitchFamily="18" charset="-122"/>
              <a:ea typeface="阿里巴巴普惠体 R" panose="00020600040101010101" pitchFamily="18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6B9FACA0-1139-4DD9-976A-E9B240C2FC58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1CDB7253-9F07-4C75-AD9E-038D9553ED1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CDB7253-9F07-4C75-AD9E-038D9553ED1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0" hasCustomPrompt="1"/>
          </p:nvPr>
        </p:nvSpPr>
        <p:spPr>
          <a:xfrm>
            <a:off x="552988" y="1667627"/>
            <a:ext cx="2346584" cy="2492135"/>
          </a:xfrm>
          <a:custGeom>
            <a:avLst/>
            <a:gdLst>
              <a:gd name="connsiteX0" fmla="*/ 1700141 w 3128779"/>
              <a:gd name="connsiteY0" fmla="*/ 2 h 3322847"/>
              <a:gd name="connsiteX1" fmla="*/ 1725188 w 3128779"/>
              <a:gd name="connsiteY1" fmla="*/ 15235 h 3322847"/>
              <a:gd name="connsiteX2" fmla="*/ 1815636 w 3128779"/>
              <a:gd name="connsiteY2" fmla="*/ 210325 h 3322847"/>
              <a:gd name="connsiteX3" fmla="*/ 1903658 w 3128779"/>
              <a:gd name="connsiteY3" fmla="*/ 398315 h 3322847"/>
              <a:gd name="connsiteX4" fmla="*/ 2002511 w 3128779"/>
              <a:gd name="connsiteY4" fmla="*/ 606394 h 3322847"/>
              <a:gd name="connsiteX5" fmla="*/ 2090534 w 3128779"/>
              <a:gd name="connsiteY5" fmla="*/ 794383 h 3322847"/>
              <a:gd name="connsiteX6" fmla="*/ 2178556 w 3128779"/>
              <a:gd name="connsiteY6" fmla="*/ 982374 h 3322847"/>
              <a:gd name="connsiteX7" fmla="*/ 2259386 w 3128779"/>
              <a:gd name="connsiteY7" fmla="*/ 1160927 h 3322847"/>
              <a:gd name="connsiteX8" fmla="*/ 2334153 w 3128779"/>
              <a:gd name="connsiteY8" fmla="*/ 1321727 h 3322847"/>
              <a:gd name="connsiteX9" fmla="*/ 2420962 w 3128779"/>
              <a:gd name="connsiteY9" fmla="*/ 1506166 h 3322847"/>
              <a:gd name="connsiteX10" fmla="*/ 2506560 w 3128779"/>
              <a:gd name="connsiteY10" fmla="*/ 1687055 h 3322847"/>
              <a:gd name="connsiteX11" fmla="*/ 2581326 w 3128779"/>
              <a:gd name="connsiteY11" fmla="*/ 1847856 h 3322847"/>
              <a:gd name="connsiteX12" fmla="*/ 2677754 w 3128779"/>
              <a:gd name="connsiteY12" fmla="*/ 2048833 h 3322847"/>
              <a:gd name="connsiteX13" fmla="*/ 2766989 w 3128779"/>
              <a:gd name="connsiteY13" fmla="*/ 2240374 h 3322847"/>
              <a:gd name="connsiteX14" fmla="*/ 2861074 w 3128779"/>
              <a:gd name="connsiteY14" fmla="*/ 2446116 h 3322847"/>
              <a:gd name="connsiteX15" fmla="*/ 2963565 w 3128779"/>
              <a:gd name="connsiteY15" fmla="*/ 2664846 h 3322847"/>
              <a:gd name="connsiteX16" fmla="*/ 3059992 w 3128779"/>
              <a:gd name="connsiteY16" fmla="*/ 2865823 h 3322847"/>
              <a:gd name="connsiteX17" fmla="*/ 3120290 w 3128779"/>
              <a:gd name="connsiteY17" fmla="*/ 2995884 h 3322847"/>
              <a:gd name="connsiteX18" fmla="*/ 3128779 w 3128779"/>
              <a:gd name="connsiteY18" fmla="*/ 3020737 h 3322847"/>
              <a:gd name="connsiteX19" fmla="*/ 2967455 w 3128779"/>
              <a:gd name="connsiteY19" fmla="*/ 3048085 h 3322847"/>
              <a:gd name="connsiteX20" fmla="*/ 2603282 w 3128779"/>
              <a:gd name="connsiteY20" fmla="*/ 3109036 h 3322847"/>
              <a:gd name="connsiteX21" fmla="*/ 2213017 w 3128779"/>
              <a:gd name="connsiteY21" fmla="*/ 3174934 h 3322847"/>
              <a:gd name="connsiteX22" fmla="*/ 1826306 w 3128779"/>
              <a:gd name="connsiteY22" fmla="*/ 3239617 h 3322847"/>
              <a:gd name="connsiteX23" fmla="*/ 1395730 w 3128779"/>
              <a:gd name="connsiteY23" fmla="*/ 3315319 h 3322847"/>
              <a:gd name="connsiteX24" fmla="*/ 1369637 w 3128779"/>
              <a:gd name="connsiteY24" fmla="*/ 3320266 h 3322847"/>
              <a:gd name="connsiteX25" fmla="*/ 1335056 w 3128779"/>
              <a:gd name="connsiteY25" fmla="*/ 3300360 h 3322847"/>
              <a:gd name="connsiteX26" fmla="*/ 1251716 w 3128779"/>
              <a:gd name="connsiteY26" fmla="*/ 3102842 h 3322847"/>
              <a:gd name="connsiteX27" fmla="*/ 1175570 w 3128779"/>
              <a:gd name="connsiteY27" fmla="*/ 2914760 h 3322847"/>
              <a:gd name="connsiteX28" fmla="*/ 1089806 w 3128779"/>
              <a:gd name="connsiteY28" fmla="*/ 2710140 h 3322847"/>
              <a:gd name="connsiteX29" fmla="*/ 1008808 w 3128779"/>
              <a:gd name="connsiteY29" fmla="*/ 2507858 h 3322847"/>
              <a:gd name="connsiteX30" fmla="*/ 927895 w 3128779"/>
              <a:gd name="connsiteY30" fmla="*/ 2317440 h 3322847"/>
              <a:gd name="connsiteX31" fmla="*/ 850535 w 3128779"/>
              <a:gd name="connsiteY31" fmla="*/ 2125808 h 3322847"/>
              <a:gd name="connsiteX32" fmla="*/ 767196 w 3128779"/>
              <a:gd name="connsiteY32" fmla="*/ 1928288 h 3322847"/>
              <a:gd name="connsiteX33" fmla="*/ 681432 w 3128779"/>
              <a:gd name="connsiteY33" fmla="*/ 1723669 h 3322847"/>
              <a:gd name="connsiteX34" fmla="*/ 604072 w 3128779"/>
              <a:gd name="connsiteY34" fmla="*/ 1532038 h 3322847"/>
              <a:gd name="connsiteX35" fmla="*/ 523159 w 3128779"/>
              <a:gd name="connsiteY35" fmla="*/ 1341620 h 3322847"/>
              <a:gd name="connsiteX36" fmla="*/ 444587 w 3128779"/>
              <a:gd name="connsiteY36" fmla="*/ 1146438 h 3322847"/>
              <a:gd name="connsiteX37" fmla="*/ 357609 w 3128779"/>
              <a:gd name="connsiteY37" fmla="*/ 938268 h 3322847"/>
              <a:gd name="connsiteX38" fmla="*/ 275484 w 3128779"/>
              <a:gd name="connsiteY38" fmla="*/ 744299 h 3322847"/>
              <a:gd name="connsiteX39" fmla="*/ 224719 w 3128779"/>
              <a:gd name="connsiteY39" fmla="*/ 618911 h 3322847"/>
              <a:gd name="connsiteX40" fmla="*/ 138955 w 3128779"/>
              <a:gd name="connsiteY40" fmla="*/ 414292 h 3322847"/>
              <a:gd name="connsiteX41" fmla="*/ 51978 w 3128779"/>
              <a:gd name="connsiteY41" fmla="*/ 206122 h 3322847"/>
              <a:gd name="connsiteX42" fmla="*/ 0 w 3128779"/>
              <a:gd name="connsiteY42" fmla="*/ 77183 h 3322847"/>
              <a:gd name="connsiteX43" fmla="*/ 156725 w 3128779"/>
              <a:gd name="connsiteY43" fmla="*/ 71229 h 3322847"/>
              <a:gd name="connsiteX44" fmla="*/ 1700141 w 3128779"/>
              <a:gd name="connsiteY44" fmla="*/ 2 h 33228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3128779" h="3322847">
                <a:moveTo>
                  <a:pt x="1700141" y="2"/>
                </a:moveTo>
                <a:cubicBezTo>
                  <a:pt x="1712017" y="-89"/>
                  <a:pt x="1716784" y="2247"/>
                  <a:pt x="1725188" y="15235"/>
                </a:cubicBezTo>
                <a:cubicBezTo>
                  <a:pt x="1755338" y="80265"/>
                  <a:pt x="1785487" y="145295"/>
                  <a:pt x="1815636" y="210325"/>
                </a:cubicBezTo>
                <a:cubicBezTo>
                  <a:pt x="1845785" y="275356"/>
                  <a:pt x="1874722" y="336836"/>
                  <a:pt x="1903658" y="398315"/>
                </a:cubicBezTo>
                <a:cubicBezTo>
                  <a:pt x="1936233" y="470446"/>
                  <a:pt x="1967595" y="539027"/>
                  <a:pt x="2002511" y="606394"/>
                </a:cubicBezTo>
                <a:cubicBezTo>
                  <a:pt x="2032660" y="671424"/>
                  <a:pt x="2061597" y="732904"/>
                  <a:pt x="2090534" y="794383"/>
                </a:cubicBezTo>
                <a:cubicBezTo>
                  <a:pt x="2120683" y="859414"/>
                  <a:pt x="2149619" y="920894"/>
                  <a:pt x="2178556" y="982374"/>
                </a:cubicBezTo>
                <a:cubicBezTo>
                  <a:pt x="2207493" y="1043854"/>
                  <a:pt x="2235217" y="1101783"/>
                  <a:pt x="2259386" y="1160927"/>
                </a:cubicBezTo>
                <a:cubicBezTo>
                  <a:pt x="2285897" y="1215306"/>
                  <a:pt x="2312408" y="1269684"/>
                  <a:pt x="2334153" y="1321727"/>
                </a:cubicBezTo>
                <a:cubicBezTo>
                  <a:pt x="2363089" y="1383206"/>
                  <a:pt x="2392026" y="1444686"/>
                  <a:pt x="2420962" y="1506166"/>
                </a:cubicBezTo>
                <a:cubicBezTo>
                  <a:pt x="2449899" y="1567646"/>
                  <a:pt x="2477623" y="1625575"/>
                  <a:pt x="2506560" y="1687055"/>
                </a:cubicBezTo>
                <a:cubicBezTo>
                  <a:pt x="2533071" y="1741434"/>
                  <a:pt x="2559582" y="1795813"/>
                  <a:pt x="2581326" y="1847856"/>
                </a:cubicBezTo>
                <a:cubicBezTo>
                  <a:pt x="2616242" y="1915222"/>
                  <a:pt x="2647604" y="1983803"/>
                  <a:pt x="2677754" y="2048833"/>
                </a:cubicBezTo>
                <a:cubicBezTo>
                  <a:pt x="2707903" y="2113864"/>
                  <a:pt x="2738052" y="2178894"/>
                  <a:pt x="2766989" y="2240374"/>
                </a:cubicBezTo>
                <a:cubicBezTo>
                  <a:pt x="2798351" y="2308954"/>
                  <a:pt x="2829713" y="2377535"/>
                  <a:pt x="2861074" y="2446116"/>
                </a:cubicBezTo>
                <a:cubicBezTo>
                  <a:pt x="2897203" y="2517033"/>
                  <a:pt x="2930991" y="2592714"/>
                  <a:pt x="2963565" y="2664846"/>
                </a:cubicBezTo>
                <a:cubicBezTo>
                  <a:pt x="2993714" y="2729876"/>
                  <a:pt x="3025076" y="2798457"/>
                  <a:pt x="3059992" y="2865823"/>
                </a:cubicBezTo>
                <a:cubicBezTo>
                  <a:pt x="3078098" y="2907215"/>
                  <a:pt x="3100971" y="2950942"/>
                  <a:pt x="3120290" y="2995884"/>
                </a:cubicBezTo>
                <a:cubicBezTo>
                  <a:pt x="3122716" y="3002985"/>
                  <a:pt x="3125141" y="3010086"/>
                  <a:pt x="3128779" y="3020737"/>
                </a:cubicBezTo>
                <a:cubicBezTo>
                  <a:pt x="3075381" y="3027081"/>
                  <a:pt x="3019640" y="3038191"/>
                  <a:pt x="2967455" y="3048085"/>
                </a:cubicBezTo>
                <a:cubicBezTo>
                  <a:pt x="2847653" y="3069181"/>
                  <a:pt x="2723084" y="3087940"/>
                  <a:pt x="2603282" y="3109036"/>
                </a:cubicBezTo>
                <a:cubicBezTo>
                  <a:pt x="2471605" y="3130223"/>
                  <a:pt x="2344694" y="3153747"/>
                  <a:pt x="2213017" y="3174934"/>
                </a:cubicBezTo>
                <a:cubicBezTo>
                  <a:pt x="2086107" y="3198457"/>
                  <a:pt x="1954430" y="3219644"/>
                  <a:pt x="1826306" y="3239617"/>
                </a:cubicBezTo>
                <a:cubicBezTo>
                  <a:pt x="1683965" y="3264446"/>
                  <a:pt x="1538071" y="3290490"/>
                  <a:pt x="1395730" y="3315319"/>
                </a:cubicBezTo>
                <a:cubicBezTo>
                  <a:pt x="1387409" y="3314196"/>
                  <a:pt x="1376746" y="3317838"/>
                  <a:pt x="1369637" y="3320266"/>
                </a:cubicBezTo>
                <a:cubicBezTo>
                  <a:pt x="1343545" y="3325213"/>
                  <a:pt x="1343545" y="3325213"/>
                  <a:pt x="1335056" y="3300360"/>
                </a:cubicBezTo>
                <a:cubicBezTo>
                  <a:pt x="1308461" y="3234117"/>
                  <a:pt x="1281866" y="3167872"/>
                  <a:pt x="1251716" y="3102842"/>
                </a:cubicBezTo>
                <a:cubicBezTo>
                  <a:pt x="1226334" y="3040148"/>
                  <a:pt x="1200952" y="2977454"/>
                  <a:pt x="1175570" y="2914760"/>
                </a:cubicBezTo>
                <a:cubicBezTo>
                  <a:pt x="1147763" y="2844965"/>
                  <a:pt x="1117613" y="2779935"/>
                  <a:pt x="1089806" y="2710140"/>
                </a:cubicBezTo>
                <a:cubicBezTo>
                  <a:pt x="1063211" y="2643897"/>
                  <a:pt x="1035403" y="2574102"/>
                  <a:pt x="1008808" y="2507858"/>
                </a:cubicBezTo>
                <a:cubicBezTo>
                  <a:pt x="983426" y="2445164"/>
                  <a:pt x="953277" y="2380133"/>
                  <a:pt x="927895" y="2317440"/>
                </a:cubicBezTo>
                <a:cubicBezTo>
                  <a:pt x="901300" y="2251195"/>
                  <a:pt x="875917" y="2188502"/>
                  <a:pt x="850535" y="2125808"/>
                </a:cubicBezTo>
                <a:cubicBezTo>
                  <a:pt x="820386" y="2060778"/>
                  <a:pt x="793791" y="1994533"/>
                  <a:pt x="767196" y="1928288"/>
                </a:cubicBezTo>
                <a:cubicBezTo>
                  <a:pt x="740602" y="1862045"/>
                  <a:pt x="712794" y="1792250"/>
                  <a:pt x="681432" y="1723669"/>
                </a:cubicBezTo>
                <a:cubicBezTo>
                  <a:pt x="656050" y="1660976"/>
                  <a:pt x="630667" y="1598282"/>
                  <a:pt x="604072" y="1532038"/>
                </a:cubicBezTo>
                <a:cubicBezTo>
                  <a:pt x="575136" y="1470558"/>
                  <a:pt x="548541" y="1404313"/>
                  <a:pt x="523159" y="1341620"/>
                </a:cubicBezTo>
                <a:cubicBezTo>
                  <a:pt x="496564" y="1275375"/>
                  <a:pt x="469969" y="1209131"/>
                  <a:pt x="444587" y="1146438"/>
                </a:cubicBezTo>
                <a:cubicBezTo>
                  <a:pt x="413224" y="1077857"/>
                  <a:pt x="385417" y="1008062"/>
                  <a:pt x="357609" y="938268"/>
                </a:cubicBezTo>
                <a:cubicBezTo>
                  <a:pt x="332228" y="875573"/>
                  <a:pt x="302078" y="810543"/>
                  <a:pt x="275484" y="744299"/>
                </a:cubicBezTo>
                <a:cubicBezTo>
                  <a:pt x="257377" y="702908"/>
                  <a:pt x="242825" y="660302"/>
                  <a:pt x="224719" y="618911"/>
                </a:cubicBezTo>
                <a:cubicBezTo>
                  <a:pt x="196911" y="549116"/>
                  <a:pt x="165550" y="480536"/>
                  <a:pt x="138955" y="414292"/>
                </a:cubicBezTo>
                <a:cubicBezTo>
                  <a:pt x="111147" y="344497"/>
                  <a:pt x="83339" y="274702"/>
                  <a:pt x="51978" y="206122"/>
                </a:cubicBezTo>
                <a:cubicBezTo>
                  <a:pt x="37426" y="163516"/>
                  <a:pt x="19319" y="122125"/>
                  <a:pt x="0" y="77183"/>
                </a:cubicBezTo>
                <a:cubicBezTo>
                  <a:pt x="54612" y="74389"/>
                  <a:pt x="105668" y="72809"/>
                  <a:pt x="156725" y="71229"/>
                </a:cubicBezTo>
                <a:cubicBezTo>
                  <a:pt x="668423" y="47113"/>
                  <a:pt x="1183676" y="21782"/>
                  <a:pt x="1700141" y="2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  <p:sp>
        <p:nvSpPr>
          <p:cNvPr id="9" name="Picture Placeholder 8"/>
          <p:cNvSpPr>
            <a:spLocks noGrp="1"/>
          </p:cNvSpPr>
          <p:nvPr>
            <p:ph type="pic" sz="quarter" idx="11" hasCustomPrompt="1"/>
          </p:nvPr>
        </p:nvSpPr>
        <p:spPr>
          <a:xfrm>
            <a:off x="2971316" y="1154670"/>
            <a:ext cx="1871501" cy="3005770"/>
          </a:xfrm>
          <a:custGeom>
            <a:avLst/>
            <a:gdLst>
              <a:gd name="connsiteX0" fmla="*/ 0 w 2495335"/>
              <a:gd name="connsiteY0" fmla="*/ 0 h 4007693"/>
              <a:gd name="connsiteX1" fmla="*/ 168172 w 2495335"/>
              <a:gd name="connsiteY1" fmla="*/ 37787 h 4007693"/>
              <a:gd name="connsiteX2" fmla="*/ 1827854 w 2495335"/>
              <a:gd name="connsiteY2" fmla="*/ 396532 h 4007693"/>
              <a:gd name="connsiteX3" fmla="*/ 1850176 w 2495335"/>
              <a:gd name="connsiteY3" fmla="*/ 419764 h 4007693"/>
              <a:gd name="connsiteX4" fmla="*/ 1891352 w 2495335"/>
              <a:gd name="connsiteY4" fmla="*/ 652475 h 4007693"/>
              <a:gd name="connsiteX5" fmla="*/ 1931950 w 2495335"/>
              <a:gd name="connsiteY5" fmla="*/ 876959 h 4007693"/>
              <a:gd name="connsiteX6" fmla="*/ 1978399 w 2495335"/>
              <a:gd name="connsiteY6" fmla="*/ 1125833 h 4007693"/>
              <a:gd name="connsiteX7" fmla="*/ 2018997 w 2495335"/>
              <a:gd name="connsiteY7" fmla="*/ 1350318 h 4007693"/>
              <a:gd name="connsiteX8" fmla="*/ 2059595 w 2495335"/>
              <a:gd name="connsiteY8" fmla="*/ 1574803 h 4007693"/>
              <a:gd name="connsiteX9" fmla="*/ 2095208 w 2495335"/>
              <a:gd name="connsiteY9" fmla="*/ 1787237 h 4007693"/>
              <a:gd name="connsiteX10" fmla="*/ 2129377 w 2495335"/>
              <a:gd name="connsiteY10" fmla="*/ 1979106 h 4007693"/>
              <a:gd name="connsiteX11" fmla="*/ 2169685 w 2495335"/>
              <a:gd name="connsiteY11" fmla="*/ 2199477 h 4007693"/>
              <a:gd name="connsiteX12" fmla="*/ 2209706 w 2495335"/>
              <a:gd name="connsiteY12" fmla="*/ 2415736 h 4007693"/>
              <a:gd name="connsiteX13" fmla="*/ 2243874 w 2495335"/>
              <a:gd name="connsiteY13" fmla="*/ 2607605 h 4007693"/>
              <a:gd name="connsiteX14" fmla="*/ 2289746 w 2495335"/>
              <a:gd name="connsiteY14" fmla="*/ 2848253 h 4007693"/>
              <a:gd name="connsiteX15" fmla="*/ 2330633 w 2495335"/>
              <a:gd name="connsiteY15" fmla="*/ 3076850 h 4007693"/>
              <a:gd name="connsiteX16" fmla="*/ 2372675 w 2495335"/>
              <a:gd name="connsiteY16" fmla="*/ 3321900 h 4007693"/>
              <a:gd name="connsiteX17" fmla="*/ 2419992 w 2495335"/>
              <a:gd name="connsiteY17" fmla="*/ 3583114 h 4007693"/>
              <a:gd name="connsiteX18" fmla="*/ 2465863 w 2495335"/>
              <a:gd name="connsiteY18" fmla="*/ 3823761 h 4007693"/>
              <a:gd name="connsiteX19" fmla="*/ 2493313 w 2495335"/>
              <a:gd name="connsiteY19" fmla="*/ 3978901 h 4007693"/>
              <a:gd name="connsiteX20" fmla="*/ 2495335 w 2495335"/>
              <a:gd name="connsiteY20" fmla="*/ 4007693 h 4007693"/>
              <a:gd name="connsiteX21" fmla="*/ 2316256 w 2495335"/>
              <a:gd name="connsiteY21" fmla="*/ 3991340 h 4007693"/>
              <a:gd name="connsiteX22" fmla="*/ 1912225 w 2495335"/>
              <a:gd name="connsiteY22" fmla="*/ 3953590 h 4007693"/>
              <a:gd name="connsiteX23" fmla="*/ 1479082 w 2495335"/>
              <a:gd name="connsiteY23" fmla="*/ 3913751 h 4007693"/>
              <a:gd name="connsiteX24" fmla="*/ 1050057 w 2495335"/>
              <a:gd name="connsiteY24" fmla="*/ 3873622 h 4007693"/>
              <a:gd name="connsiteX25" fmla="*/ 571331 w 2495335"/>
              <a:gd name="connsiteY25" fmla="*/ 3832853 h 4007693"/>
              <a:gd name="connsiteX26" fmla="*/ 542219 w 2495335"/>
              <a:gd name="connsiteY26" fmla="*/ 3830764 h 4007693"/>
              <a:gd name="connsiteX27" fmla="*/ 511084 w 2495335"/>
              <a:gd name="connsiteY27" fmla="*/ 3799884 h 4007693"/>
              <a:gd name="connsiteX28" fmla="*/ 478143 w 2495335"/>
              <a:gd name="connsiteY28" fmla="*/ 3566595 h 4007693"/>
              <a:gd name="connsiteX29" fmla="*/ 450188 w 2495335"/>
              <a:gd name="connsiteY29" fmla="*/ 3345356 h 4007693"/>
              <a:gd name="connsiteX30" fmla="*/ 416669 w 2495335"/>
              <a:gd name="connsiteY30" fmla="*/ 3103840 h 4007693"/>
              <a:gd name="connsiteX31" fmla="*/ 387557 w 2495335"/>
              <a:gd name="connsiteY31" fmla="*/ 2866149 h 4007693"/>
              <a:gd name="connsiteX32" fmla="*/ 355195 w 2495335"/>
              <a:gd name="connsiteY32" fmla="*/ 2641086 h 4007693"/>
              <a:gd name="connsiteX33" fmla="*/ 326949 w 2495335"/>
              <a:gd name="connsiteY33" fmla="*/ 2415733 h 4007693"/>
              <a:gd name="connsiteX34" fmla="*/ 294009 w 2495335"/>
              <a:gd name="connsiteY34" fmla="*/ 2182444 h 4007693"/>
              <a:gd name="connsiteX35" fmla="*/ 260490 w 2495335"/>
              <a:gd name="connsiteY35" fmla="*/ 1940928 h 4007693"/>
              <a:gd name="connsiteX36" fmla="*/ 232245 w 2495335"/>
              <a:gd name="connsiteY36" fmla="*/ 1715576 h 4007693"/>
              <a:gd name="connsiteX37" fmla="*/ 199883 w 2495335"/>
              <a:gd name="connsiteY37" fmla="*/ 1490514 h 4007693"/>
              <a:gd name="connsiteX38" fmla="*/ 171349 w 2495335"/>
              <a:gd name="connsiteY38" fmla="*/ 1261048 h 4007693"/>
              <a:gd name="connsiteX39" fmla="*/ 137541 w 2495335"/>
              <a:gd name="connsiteY39" fmla="*/ 1015420 h 4007693"/>
              <a:gd name="connsiteX40" fmla="*/ 104890 w 2495335"/>
              <a:gd name="connsiteY40" fmla="*/ 786243 h 4007693"/>
              <a:gd name="connsiteX41" fmla="*/ 86252 w 2495335"/>
              <a:gd name="connsiteY41" fmla="*/ 638750 h 4007693"/>
              <a:gd name="connsiteX42" fmla="*/ 52734 w 2495335"/>
              <a:gd name="connsiteY42" fmla="*/ 397235 h 4007693"/>
              <a:gd name="connsiteX43" fmla="*/ 18926 w 2495335"/>
              <a:gd name="connsiteY43" fmla="*/ 151607 h 4007693"/>
              <a:gd name="connsiteX44" fmla="*/ 0 w 2495335"/>
              <a:gd name="connsiteY44" fmla="*/ 0 h 40076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</a:cxnLst>
            <a:rect l="l" t="t" r="r" b="b"/>
            <a:pathLst>
              <a:path w="2495335" h="4007693">
                <a:moveTo>
                  <a:pt x="0" y="0"/>
                </a:moveTo>
                <a:cubicBezTo>
                  <a:pt x="58802" y="12403"/>
                  <a:pt x="113487" y="25095"/>
                  <a:pt x="168172" y="37787"/>
                </a:cubicBezTo>
                <a:cubicBezTo>
                  <a:pt x="718558" y="156190"/>
                  <a:pt x="1273062" y="274305"/>
                  <a:pt x="1827854" y="396532"/>
                </a:cubicBezTo>
                <a:cubicBezTo>
                  <a:pt x="1840497" y="399778"/>
                  <a:pt x="1844903" y="403601"/>
                  <a:pt x="1850176" y="419764"/>
                </a:cubicBezTo>
                <a:cubicBezTo>
                  <a:pt x="1863901" y="497335"/>
                  <a:pt x="1877627" y="574904"/>
                  <a:pt x="1891352" y="652475"/>
                </a:cubicBezTo>
                <a:cubicBezTo>
                  <a:pt x="1905077" y="730045"/>
                  <a:pt x="1918513" y="803503"/>
                  <a:pt x="1931950" y="876959"/>
                </a:cubicBezTo>
                <a:cubicBezTo>
                  <a:pt x="1946253" y="962755"/>
                  <a:pt x="1960267" y="1044439"/>
                  <a:pt x="1978399" y="1125833"/>
                </a:cubicBezTo>
                <a:cubicBezTo>
                  <a:pt x="1992124" y="1203404"/>
                  <a:pt x="2005561" y="1276861"/>
                  <a:pt x="2018997" y="1350318"/>
                </a:cubicBezTo>
                <a:cubicBezTo>
                  <a:pt x="2032723" y="1427888"/>
                  <a:pt x="2046158" y="1501346"/>
                  <a:pt x="2059595" y="1574803"/>
                </a:cubicBezTo>
                <a:cubicBezTo>
                  <a:pt x="2073031" y="1648260"/>
                  <a:pt x="2086179" y="1717604"/>
                  <a:pt x="2095208" y="1787237"/>
                </a:cubicBezTo>
                <a:cubicBezTo>
                  <a:pt x="2108066" y="1852469"/>
                  <a:pt x="2120925" y="1917699"/>
                  <a:pt x="2129377" y="1979106"/>
                </a:cubicBezTo>
                <a:cubicBezTo>
                  <a:pt x="2142813" y="2052563"/>
                  <a:pt x="2156250" y="2126020"/>
                  <a:pt x="2169685" y="2199477"/>
                </a:cubicBezTo>
                <a:cubicBezTo>
                  <a:pt x="2183122" y="2272935"/>
                  <a:pt x="2196269" y="2342279"/>
                  <a:pt x="2209706" y="2415736"/>
                </a:cubicBezTo>
                <a:cubicBezTo>
                  <a:pt x="2222565" y="2480967"/>
                  <a:pt x="2235422" y="2546198"/>
                  <a:pt x="2243874" y="2607605"/>
                </a:cubicBezTo>
                <a:cubicBezTo>
                  <a:pt x="2262006" y="2688999"/>
                  <a:pt x="2276021" y="2770682"/>
                  <a:pt x="2289746" y="2848253"/>
                </a:cubicBezTo>
                <a:cubicBezTo>
                  <a:pt x="2303471" y="2925823"/>
                  <a:pt x="2317196" y="3003393"/>
                  <a:pt x="2330633" y="3076850"/>
                </a:cubicBezTo>
                <a:cubicBezTo>
                  <a:pt x="2344647" y="3158533"/>
                  <a:pt x="2358661" y="3240217"/>
                  <a:pt x="2372675" y="3321900"/>
                </a:cubicBezTo>
                <a:cubicBezTo>
                  <a:pt x="2391096" y="3407407"/>
                  <a:pt x="2405688" y="3497317"/>
                  <a:pt x="2419992" y="3583114"/>
                </a:cubicBezTo>
                <a:cubicBezTo>
                  <a:pt x="2433716" y="3660683"/>
                  <a:pt x="2447731" y="3742367"/>
                  <a:pt x="2465863" y="3823761"/>
                </a:cubicBezTo>
                <a:cubicBezTo>
                  <a:pt x="2473447" y="3872829"/>
                  <a:pt x="2485439" y="3925721"/>
                  <a:pt x="2493313" y="3978901"/>
                </a:cubicBezTo>
                <a:cubicBezTo>
                  <a:pt x="2493891" y="3987128"/>
                  <a:pt x="2494469" y="3995354"/>
                  <a:pt x="2495335" y="4007693"/>
                </a:cubicBezTo>
                <a:cubicBezTo>
                  <a:pt x="2436823" y="3999404"/>
                  <a:pt x="2374480" y="3995517"/>
                  <a:pt x="2316256" y="3991340"/>
                </a:cubicBezTo>
                <a:cubicBezTo>
                  <a:pt x="2183048" y="3980031"/>
                  <a:pt x="2045433" y="3964898"/>
                  <a:pt x="1912225" y="3953590"/>
                </a:cubicBezTo>
                <a:cubicBezTo>
                  <a:pt x="1766376" y="3939036"/>
                  <a:pt x="1624932" y="3928305"/>
                  <a:pt x="1479082" y="3913751"/>
                </a:cubicBezTo>
                <a:cubicBezTo>
                  <a:pt x="1337639" y="3903020"/>
                  <a:pt x="1191790" y="3888466"/>
                  <a:pt x="1050057" y="3873622"/>
                </a:cubicBezTo>
                <a:cubicBezTo>
                  <a:pt x="891854" y="3859936"/>
                  <a:pt x="729533" y="3846539"/>
                  <a:pt x="571331" y="3832853"/>
                </a:cubicBezTo>
                <a:cubicBezTo>
                  <a:pt x="562807" y="3829318"/>
                  <a:pt x="550454" y="3830186"/>
                  <a:pt x="542219" y="3830764"/>
                </a:cubicBezTo>
                <a:cubicBezTo>
                  <a:pt x="513107" y="3828676"/>
                  <a:pt x="513107" y="3828676"/>
                  <a:pt x="511084" y="3799884"/>
                </a:cubicBezTo>
                <a:cubicBezTo>
                  <a:pt x="501476" y="3722025"/>
                  <a:pt x="491869" y="3644166"/>
                  <a:pt x="478143" y="3566595"/>
                </a:cubicBezTo>
                <a:cubicBezTo>
                  <a:pt x="468824" y="3492848"/>
                  <a:pt x="459506" y="3419102"/>
                  <a:pt x="450188" y="3345356"/>
                </a:cubicBezTo>
                <a:cubicBezTo>
                  <a:pt x="440291" y="3263383"/>
                  <a:pt x="426566" y="3185813"/>
                  <a:pt x="416669" y="3103840"/>
                </a:cubicBezTo>
                <a:cubicBezTo>
                  <a:pt x="407061" y="3025981"/>
                  <a:pt x="397164" y="2944009"/>
                  <a:pt x="387557" y="2866149"/>
                </a:cubicBezTo>
                <a:cubicBezTo>
                  <a:pt x="378238" y="2792402"/>
                  <a:pt x="364513" y="2714832"/>
                  <a:pt x="355195" y="2641086"/>
                </a:cubicBezTo>
                <a:cubicBezTo>
                  <a:pt x="345587" y="2563226"/>
                  <a:pt x="336268" y="2489480"/>
                  <a:pt x="326949" y="2415733"/>
                </a:cubicBezTo>
                <a:cubicBezTo>
                  <a:pt x="313224" y="2338164"/>
                  <a:pt x="303617" y="2260304"/>
                  <a:pt x="294009" y="2182444"/>
                </a:cubicBezTo>
                <a:cubicBezTo>
                  <a:pt x="284401" y="2104585"/>
                  <a:pt x="274505" y="2022612"/>
                  <a:pt x="260490" y="1940928"/>
                </a:cubicBezTo>
                <a:cubicBezTo>
                  <a:pt x="251171" y="1867183"/>
                  <a:pt x="241853" y="1793436"/>
                  <a:pt x="232245" y="1715576"/>
                </a:cubicBezTo>
                <a:cubicBezTo>
                  <a:pt x="218809" y="1642119"/>
                  <a:pt x="209202" y="1564259"/>
                  <a:pt x="199883" y="1490514"/>
                </a:cubicBezTo>
                <a:cubicBezTo>
                  <a:pt x="190275" y="1412654"/>
                  <a:pt x="180667" y="1334794"/>
                  <a:pt x="171349" y="1261048"/>
                </a:cubicBezTo>
                <a:cubicBezTo>
                  <a:pt x="157334" y="1179364"/>
                  <a:pt x="147438" y="1097392"/>
                  <a:pt x="137541" y="1015420"/>
                </a:cubicBezTo>
                <a:cubicBezTo>
                  <a:pt x="128223" y="941673"/>
                  <a:pt x="114497" y="864102"/>
                  <a:pt x="104890" y="786243"/>
                </a:cubicBezTo>
                <a:cubicBezTo>
                  <a:pt x="97305" y="737175"/>
                  <a:pt x="93837" y="687818"/>
                  <a:pt x="86252" y="638750"/>
                </a:cubicBezTo>
                <a:cubicBezTo>
                  <a:pt x="76355" y="556777"/>
                  <a:pt x="62342" y="475094"/>
                  <a:pt x="52734" y="397235"/>
                </a:cubicBezTo>
                <a:cubicBezTo>
                  <a:pt x="42837" y="315262"/>
                  <a:pt x="32941" y="233290"/>
                  <a:pt x="18926" y="151607"/>
                </a:cubicBezTo>
                <a:cubicBezTo>
                  <a:pt x="15459" y="102249"/>
                  <a:pt x="7874" y="53181"/>
                  <a:pt x="0" y="0"/>
                </a:cubicBezTo>
                <a:close/>
              </a:path>
            </a:pathLst>
          </a:custGeom>
          <a:pattFill prst="wdUpDiag">
            <a:fgClr>
              <a:schemeClr val="accent1"/>
            </a:fgClr>
            <a:bgClr>
              <a:schemeClr val="bg1"/>
            </a:bgClr>
          </a:pattFill>
        </p:spPr>
        <p:txBody>
          <a:bodyPr wrap="square" lIns="68580" tIns="34290" rIns="68580" bIns="34290">
            <a:noAutofit/>
          </a:bodyPr>
          <a:lstStyle>
            <a:lvl1pPr>
              <a:defRPr lang="en-US"/>
            </a:lvl1pPr>
          </a:lstStyle>
          <a:p>
            <a:pPr lvl="0"/>
            <a:r>
              <a:rPr lang="en-US"/>
              <a:t> 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239487" y="163285"/>
            <a:ext cx="872813" cy="642258"/>
            <a:chOff x="188687" y="159656"/>
            <a:chExt cx="1538514" cy="1132114"/>
          </a:xfrm>
        </p:grpSpPr>
        <p:sp>
          <p:nvSpPr>
            <p:cNvPr id="3" name="菱形 2"/>
            <p:cNvSpPr/>
            <p:nvPr userDrawn="1"/>
          </p:nvSpPr>
          <p:spPr>
            <a:xfrm>
              <a:off x="188687" y="159656"/>
              <a:ext cx="1132114" cy="1132114"/>
            </a:xfrm>
            <a:prstGeom prst="diamon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/>
            <p:cNvSpPr/>
            <p:nvPr userDrawn="1"/>
          </p:nvSpPr>
          <p:spPr>
            <a:xfrm>
              <a:off x="595087" y="159656"/>
              <a:ext cx="1132114" cy="1132114"/>
            </a:xfrm>
            <a:prstGeom prst="diamond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263DB197-84B0-484E-9C0F-88358ECCB79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E077DA78-E013-4A8C-AD75-63A150561B1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 userDrawn="1"/>
        </p:nvGrpSpPr>
        <p:grpSpPr>
          <a:xfrm>
            <a:off x="239487" y="163285"/>
            <a:ext cx="872813" cy="642258"/>
            <a:chOff x="188687" y="159656"/>
            <a:chExt cx="1538514" cy="1132114"/>
          </a:xfrm>
        </p:grpSpPr>
        <p:sp>
          <p:nvSpPr>
            <p:cNvPr id="3" name="菱形 2"/>
            <p:cNvSpPr/>
            <p:nvPr userDrawn="1"/>
          </p:nvSpPr>
          <p:spPr>
            <a:xfrm>
              <a:off x="188687" y="159656"/>
              <a:ext cx="1132114" cy="1132114"/>
            </a:xfrm>
            <a:prstGeom prst="diamond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  <p:sp>
          <p:nvSpPr>
            <p:cNvPr id="4" name="菱形 3"/>
            <p:cNvSpPr/>
            <p:nvPr userDrawn="1"/>
          </p:nvSpPr>
          <p:spPr>
            <a:xfrm>
              <a:off x="595087" y="159656"/>
              <a:ext cx="1132114" cy="1132114"/>
            </a:xfrm>
            <a:prstGeom prst="diamond">
              <a:avLst/>
            </a:prstGeom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jpeg"/><Relationship Id="rId5" Type="http://schemas.openxmlformats.org/officeDocument/2006/relationships/image" Target="../media/image4.jpe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19.wmf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20" Type="http://schemas.openxmlformats.org/officeDocument/2006/relationships/oleObject" Target="../embeddings/oleObject14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5" Type="http://schemas.openxmlformats.org/officeDocument/2006/relationships/image" Target="../media/image16.wmf"/><Relationship Id="rId23" Type="http://schemas.openxmlformats.org/officeDocument/2006/relationships/image" Target="../media/image20.w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wmf"/><Relationship Id="rId14" Type="http://schemas.openxmlformats.org/officeDocument/2006/relationships/oleObject" Target="../embeddings/oleObject11.bin"/><Relationship Id="rId22" Type="http://schemas.openxmlformats.org/officeDocument/2006/relationships/oleObject" Target="../embeddings/oleObject1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6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8.wmf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reeform: Shape 8"/>
          <p:cNvSpPr/>
          <p:nvPr/>
        </p:nvSpPr>
        <p:spPr bwMode="auto">
          <a:xfrm rot="17873156">
            <a:off x="-568391" y="2158683"/>
            <a:ext cx="4730703" cy="4770653"/>
          </a:xfrm>
          <a:custGeom>
            <a:avLst/>
            <a:gdLst>
              <a:gd name="connsiteX0" fmla="*/ 1240896 w 2255837"/>
              <a:gd name="connsiteY0" fmla="*/ 2246312 h 2274887"/>
              <a:gd name="connsiteX1" fmla="*/ 1238250 w 2255837"/>
              <a:gd name="connsiteY1" fmla="*/ 2251603 h 2274887"/>
              <a:gd name="connsiteX2" fmla="*/ 1246187 w 2255837"/>
              <a:gd name="connsiteY2" fmla="*/ 2254249 h 2274887"/>
              <a:gd name="connsiteX3" fmla="*/ 1240896 w 2255837"/>
              <a:gd name="connsiteY3" fmla="*/ 2246312 h 2274887"/>
              <a:gd name="connsiteX4" fmla="*/ 1040341 w 2255837"/>
              <a:gd name="connsiteY4" fmla="*/ 2241550 h 2274887"/>
              <a:gd name="connsiteX5" fmla="*/ 1035050 w 2255837"/>
              <a:gd name="connsiteY5" fmla="*/ 2244725 h 2274887"/>
              <a:gd name="connsiteX6" fmla="*/ 1042987 w 2255837"/>
              <a:gd name="connsiteY6" fmla="*/ 2244725 h 2274887"/>
              <a:gd name="connsiteX7" fmla="*/ 1040341 w 2255837"/>
              <a:gd name="connsiteY7" fmla="*/ 2241550 h 2274887"/>
              <a:gd name="connsiteX8" fmla="*/ 1096565 w 2255837"/>
              <a:gd name="connsiteY8" fmla="*/ 2192337 h 2274887"/>
              <a:gd name="connsiteX9" fmla="*/ 1093787 w 2255837"/>
              <a:gd name="connsiteY9" fmla="*/ 2195512 h 2274887"/>
              <a:gd name="connsiteX10" fmla="*/ 1104899 w 2255837"/>
              <a:gd name="connsiteY10" fmla="*/ 2192337 h 2274887"/>
              <a:gd name="connsiteX11" fmla="*/ 1102121 w 2255837"/>
              <a:gd name="connsiteY11" fmla="*/ 2192337 h 2274887"/>
              <a:gd name="connsiteX12" fmla="*/ 1096565 w 2255837"/>
              <a:gd name="connsiteY12" fmla="*/ 2192337 h 2274887"/>
              <a:gd name="connsiteX13" fmla="*/ 1277937 w 2255837"/>
              <a:gd name="connsiteY13" fmla="*/ 2171700 h 2274887"/>
              <a:gd name="connsiteX14" fmla="*/ 1262062 w 2255837"/>
              <a:gd name="connsiteY14" fmla="*/ 2184268 h 2274887"/>
              <a:gd name="connsiteX15" fmla="*/ 1275291 w 2255837"/>
              <a:gd name="connsiteY15" fmla="*/ 2201862 h 2274887"/>
              <a:gd name="connsiteX16" fmla="*/ 1277937 w 2255837"/>
              <a:gd name="connsiteY16" fmla="*/ 2201862 h 2274887"/>
              <a:gd name="connsiteX17" fmla="*/ 1288521 w 2255837"/>
              <a:gd name="connsiteY17" fmla="*/ 2181754 h 2274887"/>
              <a:gd name="connsiteX18" fmla="*/ 1293812 w 2255837"/>
              <a:gd name="connsiteY18" fmla="*/ 2171700 h 2274887"/>
              <a:gd name="connsiteX19" fmla="*/ 1285875 w 2255837"/>
              <a:gd name="connsiteY19" fmla="*/ 2171700 h 2274887"/>
              <a:gd name="connsiteX20" fmla="*/ 1277937 w 2255837"/>
              <a:gd name="connsiteY20" fmla="*/ 2171700 h 2274887"/>
              <a:gd name="connsiteX21" fmla="*/ 975783 w 2255837"/>
              <a:gd name="connsiteY21" fmla="*/ 2168525 h 2274887"/>
              <a:gd name="connsiteX22" fmla="*/ 973137 w 2255837"/>
              <a:gd name="connsiteY22" fmla="*/ 2171700 h 2274887"/>
              <a:gd name="connsiteX23" fmla="*/ 975783 w 2255837"/>
              <a:gd name="connsiteY23" fmla="*/ 2171700 h 2274887"/>
              <a:gd name="connsiteX24" fmla="*/ 981074 w 2255837"/>
              <a:gd name="connsiteY24" fmla="*/ 2171700 h 2274887"/>
              <a:gd name="connsiteX25" fmla="*/ 975783 w 2255837"/>
              <a:gd name="connsiteY25" fmla="*/ 2168525 h 2274887"/>
              <a:gd name="connsiteX26" fmla="*/ 859204 w 2255837"/>
              <a:gd name="connsiteY26" fmla="*/ 2160587 h 2274887"/>
              <a:gd name="connsiteX27" fmla="*/ 854075 w 2255837"/>
              <a:gd name="connsiteY27" fmla="*/ 2163274 h 2274887"/>
              <a:gd name="connsiteX28" fmla="*/ 879719 w 2255837"/>
              <a:gd name="connsiteY28" fmla="*/ 2195512 h 2274887"/>
              <a:gd name="connsiteX29" fmla="*/ 887412 w 2255837"/>
              <a:gd name="connsiteY29" fmla="*/ 2187453 h 2274887"/>
              <a:gd name="connsiteX30" fmla="*/ 887412 w 2255837"/>
              <a:gd name="connsiteY30" fmla="*/ 2184766 h 2274887"/>
              <a:gd name="connsiteX31" fmla="*/ 879719 w 2255837"/>
              <a:gd name="connsiteY31" fmla="*/ 2168647 h 2274887"/>
              <a:gd name="connsiteX32" fmla="*/ 877155 w 2255837"/>
              <a:gd name="connsiteY32" fmla="*/ 2163274 h 2274887"/>
              <a:gd name="connsiteX33" fmla="*/ 874590 w 2255837"/>
              <a:gd name="connsiteY33" fmla="*/ 2163274 h 2274887"/>
              <a:gd name="connsiteX34" fmla="*/ 861768 w 2255837"/>
              <a:gd name="connsiteY34" fmla="*/ 2160587 h 2274887"/>
              <a:gd name="connsiteX35" fmla="*/ 859204 w 2255837"/>
              <a:gd name="connsiteY35" fmla="*/ 2160587 h 2274887"/>
              <a:gd name="connsiteX36" fmla="*/ 1156652 w 2255837"/>
              <a:gd name="connsiteY36" fmla="*/ 2138362 h 2274887"/>
              <a:gd name="connsiteX37" fmla="*/ 1154112 w 2255837"/>
              <a:gd name="connsiteY37" fmla="*/ 2143124 h 2274887"/>
              <a:gd name="connsiteX38" fmla="*/ 1164272 w 2255837"/>
              <a:gd name="connsiteY38" fmla="*/ 2143124 h 2274887"/>
              <a:gd name="connsiteX39" fmla="*/ 1166812 w 2255837"/>
              <a:gd name="connsiteY39" fmla="*/ 2143124 h 2274887"/>
              <a:gd name="connsiteX40" fmla="*/ 1161732 w 2255837"/>
              <a:gd name="connsiteY40" fmla="*/ 2138362 h 2274887"/>
              <a:gd name="connsiteX41" fmla="*/ 1156652 w 2255837"/>
              <a:gd name="connsiteY41" fmla="*/ 2138362 h 2274887"/>
              <a:gd name="connsiteX42" fmla="*/ 595312 w 2255837"/>
              <a:gd name="connsiteY42" fmla="*/ 2109787 h 2274887"/>
              <a:gd name="connsiteX43" fmla="*/ 595312 w 2255837"/>
              <a:gd name="connsiteY43" fmla="*/ 2111374 h 2274887"/>
              <a:gd name="connsiteX44" fmla="*/ 598487 w 2255837"/>
              <a:gd name="connsiteY44" fmla="*/ 2111374 h 2274887"/>
              <a:gd name="connsiteX45" fmla="*/ 598487 w 2255837"/>
              <a:gd name="connsiteY45" fmla="*/ 2109787 h 2274887"/>
              <a:gd name="connsiteX46" fmla="*/ 595312 w 2255837"/>
              <a:gd name="connsiteY46" fmla="*/ 2109787 h 2274887"/>
              <a:gd name="connsiteX47" fmla="*/ 1446212 w 2255837"/>
              <a:gd name="connsiteY47" fmla="*/ 2103437 h 2274887"/>
              <a:gd name="connsiteX48" fmla="*/ 1451327 w 2255837"/>
              <a:gd name="connsiteY48" fmla="*/ 2119023 h 2274887"/>
              <a:gd name="connsiteX49" fmla="*/ 1451327 w 2255837"/>
              <a:gd name="connsiteY49" fmla="*/ 2124219 h 2274887"/>
              <a:gd name="connsiteX50" fmla="*/ 1469231 w 2255837"/>
              <a:gd name="connsiteY50" fmla="*/ 2145001 h 2274887"/>
              <a:gd name="connsiteX51" fmla="*/ 1489692 w 2255837"/>
              <a:gd name="connsiteY51" fmla="*/ 2160587 h 2274887"/>
              <a:gd name="connsiteX52" fmla="*/ 1487134 w 2255837"/>
              <a:gd name="connsiteY52" fmla="*/ 2147598 h 2274887"/>
              <a:gd name="connsiteX53" fmla="*/ 1492249 w 2255837"/>
              <a:gd name="connsiteY53" fmla="*/ 2126817 h 2274887"/>
              <a:gd name="connsiteX54" fmla="*/ 1489692 w 2255837"/>
              <a:gd name="connsiteY54" fmla="*/ 2126817 h 2274887"/>
              <a:gd name="connsiteX55" fmla="*/ 1479461 w 2255837"/>
              <a:gd name="connsiteY55" fmla="*/ 2126817 h 2274887"/>
              <a:gd name="connsiteX56" fmla="*/ 1451327 w 2255837"/>
              <a:gd name="connsiteY56" fmla="*/ 2103437 h 2274887"/>
              <a:gd name="connsiteX57" fmla="*/ 1446212 w 2255837"/>
              <a:gd name="connsiteY57" fmla="*/ 2103437 h 2274887"/>
              <a:gd name="connsiteX58" fmla="*/ 1017587 w 2255837"/>
              <a:gd name="connsiteY58" fmla="*/ 2101850 h 2274887"/>
              <a:gd name="connsiteX59" fmla="*/ 1017587 w 2255837"/>
              <a:gd name="connsiteY59" fmla="*/ 2109787 h 2274887"/>
              <a:gd name="connsiteX60" fmla="*/ 1019174 w 2255837"/>
              <a:gd name="connsiteY60" fmla="*/ 2109787 h 2274887"/>
              <a:gd name="connsiteX61" fmla="*/ 1019174 w 2255837"/>
              <a:gd name="connsiteY61" fmla="*/ 2104496 h 2274887"/>
              <a:gd name="connsiteX62" fmla="*/ 1017587 w 2255837"/>
              <a:gd name="connsiteY62" fmla="*/ 2101850 h 2274887"/>
              <a:gd name="connsiteX63" fmla="*/ 1625917 w 2255837"/>
              <a:gd name="connsiteY63" fmla="*/ 2097087 h 2274887"/>
              <a:gd name="connsiteX64" fmla="*/ 1620837 w 2255837"/>
              <a:gd name="connsiteY64" fmla="*/ 2099204 h 2274887"/>
              <a:gd name="connsiteX65" fmla="*/ 1623377 w 2255837"/>
              <a:gd name="connsiteY65" fmla="*/ 2103437 h 2274887"/>
              <a:gd name="connsiteX66" fmla="*/ 1633537 w 2255837"/>
              <a:gd name="connsiteY66" fmla="*/ 2103437 h 2274887"/>
              <a:gd name="connsiteX67" fmla="*/ 1625917 w 2255837"/>
              <a:gd name="connsiteY67" fmla="*/ 2097087 h 2274887"/>
              <a:gd name="connsiteX68" fmla="*/ 1295558 w 2255837"/>
              <a:gd name="connsiteY68" fmla="*/ 2076450 h 2274887"/>
              <a:gd name="connsiteX69" fmla="*/ 1287462 w 2255837"/>
              <a:gd name="connsiteY69" fmla="*/ 2078976 h 2274887"/>
              <a:gd name="connsiteX70" fmla="*/ 1292860 w 2255837"/>
              <a:gd name="connsiteY70" fmla="*/ 2096654 h 2274887"/>
              <a:gd name="connsiteX71" fmla="*/ 1287462 w 2255837"/>
              <a:gd name="connsiteY71" fmla="*/ 2111808 h 2274887"/>
              <a:gd name="connsiteX72" fmla="*/ 1314449 w 2255837"/>
              <a:gd name="connsiteY72" fmla="*/ 2132012 h 2274887"/>
              <a:gd name="connsiteX73" fmla="*/ 1314449 w 2255837"/>
              <a:gd name="connsiteY73" fmla="*/ 2124435 h 2274887"/>
              <a:gd name="connsiteX74" fmla="*/ 1314449 w 2255837"/>
              <a:gd name="connsiteY74" fmla="*/ 2121910 h 2274887"/>
              <a:gd name="connsiteX75" fmla="*/ 1314449 w 2255837"/>
              <a:gd name="connsiteY75" fmla="*/ 2109282 h 2274887"/>
              <a:gd name="connsiteX76" fmla="*/ 1314449 w 2255837"/>
              <a:gd name="connsiteY76" fmla="*/ 2104231 h 2274887"/>
              <a:gd name="connsiteX77" fmla="*/ 1298257 w 2255837"/>
              <a:gd name="connsiteY77" fmla="*/ 2078976 h 2274887"/>
              <a:gd name="connsiteX78" fmla="*/ 1295558 w 2255837"/>
              <a:gd name="connsiteY78" fmla="*/ 2076450 h 2274887"/>
              <a:gd name="connsiteX79" fmla="*/ 823232 w 2255837"/>
              <a:gd name="connsiteY79" fmla="*/ 2068512 h 2274887"/>
              <a:gd name="connsiteX80" fmla="*/ 812800 w 2255837"/>
              <a:gd name="connsiteY80" fmla="*/ 2075920 h 2274887"/>
              <a:gd name="connsiteX81" fmla="*/ 818016 w 2255837"/>
              <a:gd name="connsiteY81" fmla="*/ 2085798 h 2274887"/>
              <a:gd name="connsiteX82" fmla="*/ 828448 w 2255837"/>
              <a:gd name="connsiteY82" fmla="*/ 2090737 h 2274887"/>
              <a:gd name="connsiteX83" fmla="*/ 849312 w 2255837"/>
              <a:gd name="connsiteY83" fmla="*/ 2085798 h 2274887"/>
              <a:gd name="connsiteX84" fmla="*/ 849312 w 2255837"/>
              <a:gd name="connsiteY84" fmla="*/ 2078390 h 2274887"/>
              <a:gd name="connsiteX85" fmla="*/ 841488 w 2255837"/>
              <a:gd name="connsiteY85" fmla="*/ 2078390 h 2274887"/>
              <a:gd name="connsiteX86" fmla="*/ 823232 w 2255837"/>
              <a:gd name="connsiteY86" fmla="*/ 2068512 h 2274887"/>
              <a:gd name="connsiteX87" fmla="*/ 1554559 w 2255837"/>
              <a:gd name="connsiteY87" fmla="*/ 2052637 h 2274887"/>
              <a:gd name="connsiteX88" fmla="*/ 1549400 w 2255837"/>
              <a:gd name="connsiteY88" fmla="*/ 2055252 h 2274887"/>
              <a:gd name="connsiteX89" fmla="*/ 1554559 w 2255837"/>
              <a:gd name="connsiteY89" fmla="*/ 2076169 h 2274887"/>
              <a:gd name="connsiteX90" fmla="*/ 1551980 w 2255837"/>
              <a:gd name="connsiteY90" fmla="*/ 2091858 h 2274887"/>
              <a:gd name="connsiteX91" fmla="*/ 1562298 w 2255837"/>
              <a:gd name="connsiteY91" fmla="*/ 2097087 h 2274887"/>
              <a:gd name="connsiteX92" fmla="*/ 1570037 w 2255837"/>
              <a:gd name="connsiteY92" fmla="*/ 2086628 h 2274887"/>
              <a:gd name="connsiteX93" fmla="*/ 1554559 w 2255837"/>
              <a:gd name="connsiteY93" fmla="*/ 2060481 h 2274887"/>
              <a:gd name="connsiteX94" fmla="*/ 1554559 w 2255837"/>
              <a:gd name="connsiteY94" fmla="*/ 2052637 h 2274887"/>
              <a:gd name="connsiteX95" fmla="*/ 510948 w 2255837"/>
              <a:gd name="connsiteY95" fmla="*/ 2041525 h 2274887"/>
              <a:gd name="connsiteX96" fmla="*/ 498475 w 2255837"/>
              <a:gd name="connsiteY96" fmla="*/ 2044383 h 2274887"/>
              <a:gd name="connsiteX97" fmla="*/ 500970 w 2255837"/>
              <a:gd name="connsiteY97" fmla="*/ 2055812 h 2274887"/>
              <a:gd name="connsiteX98" fmla="*/ 515937 w 2255837"/>
              <a:gd name="connsiteY98" fmla="*/ 2044383 h 2274887"/>
              <a:gd name="connsiteX99" fmla="*/ 510948 w 2255837"/>
              <a:gd name="connsiteY99" fmla="*/ 2041525 h 2274887"/>
              <a:gd name="connsiteX100" fmla="*/ 1662112 w 2255837"/>
              <a:gd name="connsiteY100" fmla="*/ 2039937 h 2274887"/>
              <a:gd name="connsiteX101" fmla="*/ 1662112 w 2255837"/>
              <a:gd name="connsiteY101" fmla="*/ 2050520 h 2274887"/>
              <a:gd name="connsiteX102" fmla="*/ 1662112 w 2255837"/>
              <a:gd name="connsiteY102" fmla="*/ 2053166 h 2274887"/>
              <a:gd name="connsiteX103" fmla="*/ 1670049 w 2255837"/>
              <a:gd name="connsiteY103" fmla="*/ 2055812 h 2274887"/>
              <a:gd name="connsiteX104" fmla="*/ 1670049 w 2255837"/>
              <a:gd name="connsiteY104" fmla="*/ 2053166 h 2274887"/>
              <a:gd name="connsiteX105" fmla="*/ 1662112 w 2255837"/>
              <a:gd name="connsiteY105" fmla="*/ 2039937 h 2274887"/>
              <a:gd name="connsiteX106" fmla="*/ 1757362 w 2255837"/>
              <a:gd name="connsiteY106" fmla="*/ 2036762 h 2274887"/>
              <a:gd name="connsiteX107" fmla="*/ 1755775 w 2255837"/>
              <a:gd name="connsiteY107" fmla="*/ 2039937 h 2274887"/>
              <a:gd name="connsiteX108" fmla="*/ 1757362 w 2255837"/>
              <a:gd name="connsiteY108" fmla="*/ 2039937 h 2274887"/>
              <a:gd name="connsiteX109" fmla="*/ 1757362 w 2255837"/>
              <a:gd name="connsiteY109" fmla="*/ 2036762 h 2274887"/>
              <a:gd name="connsiteX110" fmla="*/ 1657350 w 2255837"/>
              <a:gd name="connsiteY110" fmla="*/ 2027237 h 2274887"/>
              <a:gd name="connsiteX111" fmla="*/ 1662112 w 2255837"/>
              <a:gd name="connsiteY111" fmla="*/ 2036762 h 2274887"/>
              <a:gd name="connsiteX112" fmla="*/ 1659731 w 2255837"/>
              <a:gd name="connsiteY112" fmla="*/ 2029618 h 2274887"/>
              <a:gd name="connsiteX113" fmla="*/ 1662112 w 2255837"/>
              <a:gd name="connsiteY113" fmla="*/ 2029618 h 2274887"/>
              <a:gd name="connsiteX114" fmla="*/ 1657350 w 2255837"/>
              <a:gd name="connsiteY114" fmla="*/ 2027237 h 2274887"/>
              <a:gd name="connsiteX115" fmla="*/ 1763712 w 2255837"/>
              <a:gd name="connsiteY115" fmla="*/ 2012950 h 2274887"/>
              <a:gd name="connsiteX116" fmla="*/ 1763712 w 2255837"/>
              <a:gd name="connsiteY116" fmla="*/ 2018241 h 2274887"/>
              <a:gd name="connsiteX117" fmla="*/ 1763712 w 2255837"/>
              <a:gd name="connsiteY117" fmla="*/ 2020887 h 2274887"/>
              <a:gd name="connsiteX118" fmla="*/ 1771649 w 2255837"/>
              <a:gd name="connsiteY118" fmla="*/ 2012950 h 2274887"/>
              <a:gd name="connsiteX119" fmla="*/ 1763712 w 2255837"/>
              <a:gd name="connsiteY119" fmla="*/ 2012950 h 2274887"/>
              <a:gd name="connsiteX120" fmla="*/ 1799431 w 2255837"/>
              <a:gd name="connsiteY120" fmla="*/ 2006600 h 2274887"/>
              <a:gd name="connsiteX121" fmla="*/ 1792287 w 2255837"/>
              <a:gd name="connsiteY121" fmla="*/ 2008717 h 2274887"/>
              <a:gd name="connsiteX122" fmla="*/ 1799431 w 2255837"/>
              <a:gd name="connsiteY122" fmla="*/ 2012950 h 2274887"/>
              <a:gd name="connsiteX123" fmla="*/ 1801812 w 2255837"/>
              <a:gd name="connsiteY123" fmla="*/ 2006600 h 2274887"/>
              <a:gd name="connsiteX124" fmla="*/ 1799431 w 2255837"/>
              <a:gd name="connsiteY124" fmla="*/ 2006600 h 2274887"/>
              <a:gd name="connsiteX125" fmla="*/ 1184275 w 2255837"/>
              <a:gd name="connsiteY125" fmla="*/ 1984375 h 2274887"/>
              <a:gd name="connsiteX126" fmla="*/ 1184275 w 2255837"/>
              <a:gd name="connsiteY126" fmla="*/ 1990725 h 2274887"/>
              <a:gd name="connsiteX127" fmla="*/ 1192212 w 2255837"/>
              <a:gd name="connsiteY127" fmla="*/ 1984375 h 2274887"/>
              <a:gd name="connsiteX128" fmla="*/ 1189567 w 2255837"/>
              <a:gd name="connsiteY128" fmla="*/ 1984375 h 2274887"/>
              <a:gd name="connsiteX129" fmla="*/ 1184275 w 2255837"/>
              <a:gd name="connsiteY129" fmla="*/ 1984375 h 2274887"/>
              <a:gd name="connsiteX130" fmla="*/ 1729581 w 2255837"/>
              <a:gd name="connsiteY130" fmla="*/ 1962150 h 2274887"/>
              <a:gd name="connsiteX131" fmla="*/ 1716087 w 2255837"/>
              <a:gd name="connsiteY131" fmla="*/ 1972204 h 2274887"/>
              <a:gd name="connsiteX132" fmla="*/ 1740376 w 2255837"/>
              <a:gd name="connsiteY132" fmla="*/ 1992312 h 2274887"/>
              <a:gd name="connsiteX133" fmla="*/ 1743074 w 2255837"/>
              <a:gd name="connsiteY133" fmla="*/ 1992312 h 2274887"/>
              <a:gd name="connsiteX134" fmla="*/ 1729581 w 2255837"/>
              <a:gd name="connsiteY134" fmla="*/ 1967177 h 2274887"/>
              <a:gd name="connsiteX135" fmla="*/ 1732279 w 2255837"/>
              <a:gd name="connsiteY135" fmla="*/ 1962150 h 2274887"/>
              <a:gd name="connsiteX136" fmla="*/ 1729581 w 2255837"/>
              <a:gd name="connsiteY136" fmla="*/ 1962150 h 2274887"/>
              <a:gd name="connsiteX137" fmla="*/ 1442402 w 2255837"/>
              <a:gd name="connsiteY137" fmla="*/ 1957387 h 2274887"/>
              <a:gd name="connsiteX138" fmla="*/ 1439862 w 2255837"/>
              <a:gd name="connsiteY138" fmla="*/ 1959768 h 2274887"/>
              <a:gd name="connsiteX139" fmla="*/ 1450022 w 2255837"/>
              <a:gd name="connsiteY139" fmla="*/ 1971674 h 2274887"/>
              <a:gd name="connsiteX140" fmla="*/ 1452562 w 2255837"/>
              <a:gd name="connsiteY140" fmla="*/ 1969293 h 2274887"/>
              <a:gd name="connsiteX141" fmla="*/ 1444942 w 2255837"/>
              <a:gd name="connsiteY141" fmla="*/ 1959768 h 2274887"/>
              <a:gd name="connsiteX142" fmla="*/ 1442402 w 2255837"/>
              <a:gd name="connsiteY142" fmla="*/ 1957387 h 2274887"/>
              <a:gd name="connsiteX143" fmla="*/ 611187 w 2255837"/>
              <a:gd name="connsiteY143" fmla="*/ 1954212 h 2274887"/>
              <a:gd name="connsiteX144" fmla="*/ 595709 w 2255837"/>
              <a:gd name="connsiteY144" fmla="*/ 1956858 h 2274887"/>
              <a:gd name="connsiteX145" fmla="*/ 590550 w 2255837"/>
              <a:gd name="connsiteY145" fmla="*/ 1956858 h 2274887"/>
              <a:gd name="connsiteX146" fmla="*/ 595709 w 2255837"/>
              <a:gd name="connsiteY146" fmla="*/ 1959503 h 2274887"/>
              <a:gd name="connsiteX147" fmla="*/ 600869 w 2255837"/>
              <a:gd name="connsiteY147" fmla="*/ 1962149 h 2274887"/>
              <a:gd name="connsiteX148" fmla="*/ 606028 w 2255837"/>
              <a:gd name="connsiteY148" fmla="*/ 1962149 h 2274887"/>
              <a:gd name="connsiteX149" fmla="*/ 608608 w 2255837"/>
              <a:gd name="connsiteY149" fmla="*/ 1962149 h 2274887"/>
              <a:gd name="connsiteX150" fmla="*/ 611187 w 2255837"/>
              <a:gd name="connsiteY150" fmla="*/ 1959503 h 2274887"/>
              <a:gd name="connsiteX151" fmla="*/ 611187 w 2255837"/>
              <a:gd name="connsiteY151" fmla="*/ 1954212 h 2274887"/>
              <a:gd name="connsiteX152" fmla="*/ 681037 w 2255837"/>
              <a:gd name="connsiteY152" fmla="*/ 1938337 h 2274887"/>
              <a:gd name="connsiteX153" fmla="*/ 681037 w 2255837"/>
              <a:gd name="connsiteY153" fmla="*/ 1943099 h 2274887"/>
              <a:gd name="connsiteX154" fmla="*/ 684212 w 2255837"/>
              <a:gd name="connsiteY154" fmla="*/ 1943099 h 2274887"/>
              <a:gd name="connsiteX155" fmla="*/ 681037 w 2255837"/>
              <a:gd name="connsiteY155" fmla="*/ 1938337 h 2274887"/>
              <a:gd name="connsiteX156" fmla="*/ 1864254 w 2255837"/>
              <a:gd name="connsiteY156" fmla="*/ 1917700 h 2274887"/>
              <a:gd name="connsiteX157" fmla="*/ 1858962 w 2255837"/>
              <a:gd name="connsiteY157" fmla="*/ 1922780 h 2274887"/>
              <a:gd name="connsiteX158" fmla="*/ 1861608 w 2255837"/>
              <a:gd name="connsiteY158" fmla="*/ 1930400 h 2274887"/>
              <a:gd name="connsiteX159" fmla="*/ 1866899 w 2255837"/>
              <a:gd name="connsiteY159" fmla="*/ 1922780 h 2274887"/>
              <a:gd name="connsiteX160" fmla="*/ 1864254 w 2255837"/>
              <a:gd name="connsiteY160" fmla="*/ 1917700 h 2274887"/>
              <a:gd name="connsiteX161" fmla="*/ 541337 w 2255837"/>
              <a:gd name="connsiteY161" fmla="*/ 1873250 h 2274887"/>
              <a:gd name="connsiteX162" fmla="*/ 536045 w 2255837"/>
              <a:gd name="connsiteY162" fmla="*/ 1883996 h 2274887"/>
              <a:gd name="connsiteX163" fmla="*/ 536045 w 2255837"/>
              <a:gd name="connsiteY163" fmla="*/ 1886683 h 2274887"/>
              <a:gd name="connsiteX164" fmla="*/ 525462 w 2255837"/>
              <a:gd name="connsiteY164" fmla="*/ 1908175 h 2274887"/>
              <a:gd name="connsiteX165" fmla="*/ 533399 w 2255837"/>
              <a:gd name="connsiteY165" fmla="*/ 1908175 h 2274887"/>
              <a:gd name="connsiteX166" fmla="*/ 546628 w 2255837"/>
              <a:gd name="connsiteY166" fmla="*/ 1889369 h 2274887"/>
              <a:gd name="connsiteX167" fmla="*/ 549274 w 2255837"/>
              <a:gd name="connsiteY167" fmla="*/ 1886683 h 2274887"/>
              <a:gd name="connsiteX168" fmla="*/ 541337 w 2255837"/>
              <a:gd name="connsiteY168" fmla="*/ 1873250 h 2274887"/>
              <a:gd name="connsiteX169" fmla="*/ 361245 w 2255837"/>
              <a:gd name="connsiteY169" fmla="*/ 1871662 h 2274887"/>
              <a:gd name="connsiteX170" fmla="*/ 358775 w 2255837"/>
              <a:gd name="connsiteY170" fmla="*/ 1876954 h 2274887"/>
              <a:gd name="connsiteX171" fmla="*/ 378531 w 2255837"/>
              <a:gd name="connsiteY171" fmla="*/ 1887537 h 2274887"/>
              <a:gd name="connsiteX172" fmla="*/ 381000 w 2255837"/>
              <a:gd name="connsiteY172" fmla="*/ 1884891 h 2274887"/>
              <a:gd name="connsiteX173" fmla="*/ 381000 w 2255837"/>
              <a:gd name="connsiteY173" fmla="*/ 1879600 h 2274887"/>
              <a:gd name="connsiteX174" fmla="*/ 381000 w 2255837"/>
              <a:gd name="connsiteY174" fmla="*/ 1876954 h 2274887"/>
              <a:gd name="connsiteX175" fmla="*/ 361245 w 2255837"/>
              <a:gd name="connsiteY175" fmla="*/ 1871662 h 2274887"/>
              <a:gd name="connsiteX176" fmla="*/ 1840593 w 2255837"/>
              <a:gd name="connsiteY176" fmla="*/ 1852612 h 2274887"/>
              <a:gd name="connsiteX177" fmla="*/ 1835150 w 2255837"/>
              <a:gd name="connsiteY177" fmla="*/ 1860549 h 2274887"/>
              <a:gd name="connsiteX178" fmla="*/ 1837872 w 2255837"/>
              <a:gd name="connsiteY178" fmla="*/ 1860549 h 2274887"/>
              <a:gd name="connsiteX179" fmla="*/ 1848757 w 2255837"/>
              <a:gd name="connsiteY179" fmla="*/ 1855258 h 2274887"/>
              <a:gd name="connsiteX180" fmla="*/ 1854200 w 2255837"/>
              <a:gd name="connsiteY180" fmla="*/ 1855258 h 2274887"/>
              <a:gd name="connsiteX181" fmla="*/ 1848757 w 2255837"/>
              <a:gd name="connsiteY181" fmla="*/ 1852612 h 2274887"/>
              <a:gd name="connsiteX182" fmla="*/ 1840593 w 2255837"/>
              <a:gd name="connsiteY182" fmla="*/ 1852612 h 2274887"/>
              <a:gd name="connsiteX183" fmla="*/ 294084 w 2255837"/>
              <a:gd name="connsiteY183" fmla="*/ 1851025 h 2274887"/>
              <a:gd name="connsiteX184" fmla="*/ 285750 w 2255837"/>
              <a:gd name="connsiteY184" fmla="*/ 1866503 h 2274887"/>
              <a:gd name="connsiteX185" fmla="*/ 285750 w 2255837"/>
              <a:gd name="connsiteY185" fmla="*/ 1871662 h 2274887"/>
              <a:gd name="connsiteX186" fmla="*/ 294084 w 2255837"/>
              <a:gd name="connsiteY186" fmla="*/ 1866503 h 2274887"/>
              <a:gd name="connsiteX187" fmla="*/ 296862 w 2255837"/>
              <a:gd name="connsiteY187" fmla="*/ 1853605 h 2274887"/>
              <a:gd name="connsiteX188" fmla="*/ 294084 w 2255837"/>
              <a:gd name="connsiteY188" fmla="*/ 1851025 h 2274887"/>
              <a:gd name="connsiteX189" fmla="*/ 982662 w 2255837"/>
              <a:gd name="connsiteY189" fmla="*/ 1847850 h 2274887"/>
              <a:gd name="connsiteX190" fmla="*/ 982662 w 2255837"/>
              <a:gd name="connsiteY190" fmla="*/ 1850231 h 2274887"/>
              <a:gd name="connsiteX191" fmla="*/ 988218 w 2255837"/>
              <a:gd name="connsiteY191" fmla="*/ 1852612 h 2274887"/>
              <a:gd name="connsiteX192" fmla="*/ 993774 w 2255837"/>
              <a:gd name="connsiteY192" fmla="*/ 1852612 h 2274887"/>
              <a:gd name="connsiteX193" fmla="*/ 988218 w 2255837"/>
              <a:gd name="connsiteY193" fmla="*/ 1847850 h 2274887"/>
              <a:gd name="connsiteX194" fmla="*/ 982662 w 2255837"/>
              <a:gd name="connsiteY194" fmla="*/ 1847850 h 2274887"/>
              <a:gd name="connsiteX195" fmla="*/ 1605597 w 2255837"/>
              <a:gd name="connsiteY195" fmla="*/ 1827212 h 2274887"/>
              <a:gd name="connsiteX196" fmla="*/ 1590357 w 2255837"/>
              <a:gd name="connsiteY196" fmla="*/ 1829990 h 2274887"/>
              <a:gd name="connsiteX197" fmla="*/ 1582737 w 2255837"/>
              <a:gd name="connsiteY197" fmla="*/ 1829990 h 2274887"/>
              <a:gd name="connsiteX198" fmla="*/ 1582737 w 2255837"/>
              <a:gd name="connsiteY198" fmla="*/ 1838324 h 2274887"/>
              <a:gd name="connsiteX199" fmla="*/ 1587817 w 2255837"/>
              <a:gd name="connsiteY199" fmla="*/ 1838324 h 2274887"/>
              <a:gd name="connsiteX200" fmla="*/ 1600517 w 2255837"/>
              <a:gd name="connsiteY200" fmla="*/ 1835546 h 2274887"/>
              <a:gd name="connsiteX201" fmla="*/ 1608137 w 2255837"/>
              <a:gd name="connsiteY201" fmla="*/ 1835546 h 2274887"/>
              <a:gd name="connsiteX202" fmla="*/ 1605597 w 2255837"/>
              <a:gd name="connsiteY202" fmla="*/ 1827212 h 2274887"/>
              <a:gd name="connsiteX203" fmla="*/ 1528762 w 2255837"/>
              <a:gd name="connsiteY203" fmla="*/ 1790700 h 2274887"/>
              <a:gd name="connsiteX204" fmla="*/ 1528762 w 2255837"/>
              <a:gd name="connsiteY204" fmla="*/ 1801812 h 2274887"/>
              <a:gd name="connsiteX205" fmla="*/ 1535906 w 2255837"/>
              <a:gd name="connsiteY205" fmla="*/ 1796256 h 2274887"/>
              <a:gd name="connsiteX206" fmla="*/ 1538287 w 2255837"/>
              <a:gd name="connsiteY206" fmla="*/ 1793478 h 2274887"/>
              <a:gd name="connsiteX207" fmla="*/ 1528762 w 2255837"/>
              <a:gd name="connsiteY207" fmla="*/ 1790700 h 2274887"/>
              <a:gd name="connsiteX208" fmla="*/ 1216024 w 2255837"/>
              <a:gd name="connsiteY208" fmla="*/ 1768475 h 2274887"/>
              <a:gd name="connsiteX209" fmla="*/ 1211262 w 2255837"/>
              <a:gd name="connsiteY209" fmla="*/ 1770062 h 2274887"/>
              <a:gd name="connsiteX210" fmla="*/ 1213643 w 2255837"/>
              <a:gd name="connsiteY210" fmla="*/ 1770062 h 2274887"/>
              <a:gd name="connsiteX211" fmla="*/ 1216024 w 2255837"/>
              <a:gd name="connsiteY211" fmla="*/ 1770062 h 2274887"/>
              <a:gd name="connsiteX212" fmla="*/ 1216024 w 2255837"/>
              <a:gd name="connsiteY212" fmla="*/ 1768475 h 2274887"/>
              <a:gd name="connsiteX213" fmla="*/ 1936750 w 2255837"/>
              <a:gd name="connsiteY213" fmla="*/ 1765300 h 2274887"/>
              <a:gd name="connsiteX214" fmla="*/ 1931670 w 2255837"/>
              <a:gd name="connsiteY214" fmla="*/ 1770592 h 2274887"/>
              <a:gd name="connsiteX215" fmla="*/ 1924050 w 2255837"/>
              <a:gd name="connsiteY215" fmla="*/ 1783821 h 2274887"/>
              <a:gd name="connsiteX216" fmla="*/ 1931670 w 2255837"/>
              <a:gd name="connsiteY216" fmla="*/ 1783821 h 2274887"/>
              <a:gd name="connsiteX217" fmla="*/ 1936750 w 2255837"/>
              <a:gd name="connsiteY217" fmla="*/ 1789112 h 2274887"/>
              <a:gd name="connsiteX218" fmla="*/ 1934210 w 2255837"/>
              <a:gd name="connsiteY218" fmla="*/ 1773237 h 2274887"/>
              <a:gd name="connsiteX219" fmla="*/ 1936750 w 2255837"/>
              <a:gd name="connsiteY219" fmla="*/ 1765300 h 2274887"/>
              <a:gd name="connsiteX220" fmla="*/ 1936750 w 2255837"/>
              <a:gd name="connsiteY220" fmla="*/ 1747837 h 2274887"/>
              <a:gd name="connsiteX221" fmla="*/ 1939396 w 2255837"/>
              <a:gd name="connsiteY221" fmla="*/ 1752917 h 2274887"/>
              <a:gd name="connsiteX222" fmla="*/ 1936750 w 2255837"/>
              <a:gd name="connsiteY222" fmla="*/ 1760537 h 2274887"/>
              <a:gd name="connsiteX223" fmla="*/ 1944687 w 2255837"/>
              <a:gd name="connsiteY223" fmla="*/ 1752917 h 2274887"/>
              <a:gd name="connsiteX224" fmla="*/ 1936750 w 2255837"/>
              <a:gd name="connsiteY224" fmla="*/ 1747837 h 2274887"/>
              <a:gd name="connsiteX225" fmla="*/ 1624012 w 2255837"/>
              <a:gd name="connsiteY225" fmla="*/ 1744662 h 2274887"/>
              <a:gd name="connsiteX226" fmla="*/ 1625599 w 2255837"/>
              <a:gd name="connsiteY226" fmla="*/ 1747837 h 2274887"/>
              <a:gd name="connsiteX227" fmla="*/ 1625599 w 2255837"/>
              <a:gd name="connsiteY227" fmla="*/ 1744662 h 2274887"/>
              <a:gd name="connsiteX228" fmla="*/ 1624012 w 2255837"/>
              <a:gd name="connsiteY228" fmla="*/ 1744662 h 2274887"/>
              <a:gd name="connsiteX229" fmla="*/ 947737 w 2255837"/>
              <a:gd name="connsiteY229" fmla="*/ 1708150 h 2274887"/>
              <a:gd name="connsiteX230" fmla="*/ 947737 w 2255837"/>
              <a:gd name="connsiteY230" fmla="*/ 1710730 h 2274887"/>
              <a:gd name="connsiteX231" fmla="*/ 947737 w 2255837"/>
              <a:gd name="connsiteY231" fmla="*/ 1718469 h 2274887"/>
              <a:gd name="connsiteX232" fmla="*/ 947737 w 2255837"/>
              <a:gd name="connsiteY232" fmla="*/ 1728787 h 2274887"/>
              <a:gd name="connsiteX233" fmla="*/ 949324 w 2255837"/>
              <a:gd name="connsiteY233" fmla="*/ 1721048 h 2274887"/>
              <a:gd name="connsiteX234" fmla="*/ 947737 w 2255837"/>
              <a:gd name="connsiteY234" fmla="*/ 1708150 h 2274887"/>
              <a:gd name="connsiteX235" fmla="*/ 706437 w 2255837"/>
              <a:gd name="connsiteY235" fmla="*/ 1700212 h 2274887"/>
              <a:gd name="connsiteX236" fmla="*/ 696912 w 2255837"/>
              <a:gd name="connsiteY236" fmla="*/ 1707951 h 2274887"/>
              <a:gd name="connsiteX237" fmla="*/ 696912 w 2255837"/>
              <a:gd name="connsiteY237" fmla="*/ 1710531 h 2274887"/>
              <a:gd name="connsiteX238" fmla="*/ 692150 w 2255837"/>
              <a:gd name="connsiteY238" fmla="*/ 1733748 h 2274887"/>
              <a:gd name="connsiteX239" fmla="*/ 692150 w 2255837"/>
              <a:gd name="connsiteY239" fmla="*/ 1741487 h 2274887"/>
              <a:gd name="connsiteX240" fmla="*/ 696912 w 2255837"/>
              <a:gd name="connsiteY240" fmla="*/ 1736328 h 2274887"/>
              <a:gd name="connsiteX241" fmla="*/ 696912 w 2255837"/>
              <a:gd name="connsiteY241" fmla="*/ 1733748 h 2274887"/>
              <a:gd name="connsiteX242" fmla="*/ 699294 w 2255837"/>
              <a:gd name="connsiteY242" fmla="*/ 1720850 h 2274887"/>
              <a:gd name="connsiteX243" fmla="*/ 706437 w 2255837"/>
              <a:gd name="connsiteY243" fmla="*/ 1705372 h 2274887"/>
              <a:gd name="connsiteX244" fmla="*/ 706437 w 2255837"/>
              <a:gd name="connsiteY244" fmla="*/ 1700212 h 2274887"/>
              <a:gd name="connsiteX245" fmla="*/ 1662112 w 2255837"/>
              <a:gd name="connsiteY245" fmla="*/ 1698625 h 2274887"/>
              <a:gd name="connsiteX246" fmla="*/ 1662112 w 2255837"/>
              <a:gd name="connsiteY246" fmla="*/ 1700212 h 2274887"/>
              <a:gd name="connsiteX247" fmla="*/ 1666874 w 2255837"/>
              <a:gd name="connsiteY247" fmla="*/ 1700212 h 2274887"/>
              <a:gd name="connsiteX248" fmla="*/ 1662112 w 2255837"/>
              <a:gd name="connsiteY248" fmla="*/ 1698625 h 2274887"/>
              <a:gd name="connsiteX249" fmla="*/ 1021556 w 2255837"/>
              <a:gd name="connsiteY249" fmla="*/ 1698625 h 2274887"/>
              <a:gd name="connsiteX250" fmla="*/ 1019175 w 2255837"/>
              <a:gd name="connsiteY250" fmla="*/ 1704975 h 2274887"/>
              <a:gd name="connsiteX251" fmla="*/ 1023937 w 2255837"/>
              <a:gd name="connsiteY251" fmla="*/ 1698625 h 2274887"/>
              <a:gd name="connsiteX252" fmla="*/ 1021556 w 2255837"/>
              <a:gd name="connsiteY252" fmla="*/ 1698625 h 2274887"/>
              <a:gd name="connsiteX253" fmla="*/ 2076450 w 2255837"/>
              <a:gd name="connsiteY253" fmla="*/ 1682750 h 2274887"/>
              <a:gd name="connsiteX254" fmla="*/ 2076450 w 2255837"/>
              <a:gd name="connsiteY254" fmla="*/ 1684337 h 2274887"/>
              <a:gd name="connsiteX255" fmla="*/ 2078037 w 2255837"/>
              <a:gd name="connsiteY255" fmla="*/ 1684337 h 2274887"/>
              <a:gd name="connsiteX256" fmla="*/ 2076450 w 2255837"/>
              <a:gd name="connsiteY256" fmla="*/ 1682750 h 2274887"/>
              <a:gd name="connsiteX257" fmla="*/ 871537 w 2255837"/>
              <a:gd name="connsiteY257" fmla="*/ 1676400 h 2274887"/>
              <a:gd name="connsiteX258" fmla="*/ 874712 w 2255837"/>
              <a:gd name="connsiteY258" fmla="*/ 1682750 h 2274887"/>
              <a:gd name="connsiteX259" fmla="*/ 871537 w 2255837"/>
              <a:gd name="connsiteY259" fmla="*/ 1676400 h 2274887"/>
              <a:gd name="connsiteX260" fmla="*/ 306387 w 2255837"/>
              <a:gd name="connsiteY260" fmla="*/ 1676400 h 2274887"/>
              <a:gd name="connsiteX261" fmla="*/ 293687 w 2255837"/>
              <a:gd name="connsiteY261" fmla="*/ 1681843 h 2274887"/>
              <a:gd name="connsiteX262" fmla="*/ 296227 w 2255837"/>
              <a:gd name="connsiteY262" fmla="*/ 1681843 h 2274887"/>
              <a:gd name="connsiteX263" fmla="*/ 298767 w 2255837"/>
              <a:gd name="connsiteY263" fmla="*/ 1690007 h 2274887"/>
              <a:gd name="connsiteX264" fmla="*/ 306387 w 2255837"/>
              <a:gd name="connsiteY264" fmla="*/ 1695450 h 2274887"/>
              <a:gd name="connsiteX265" fmla="*/ 306387 w 2255837"/>
              <a:gd name="connsiteY265" fmla="*/ 1681843 h 2274887"/>
              <a:gd name="connsiteX266" fmla="*/ 306387 w 2255837"/>
              <a:gd name="connsiteY266" fmla="*/ 1676400 h 2274887"/>
              <a:gd name="connsiteX267" fmla="*/ 1865842 w 2255837"/>
              <a:gd name="connsiteY267" fmla="*/ 1654175 h 2274887"/>
              <a:gd name="connsiteX268" fmla="*/ 1860550 w 2255837"/>
              <a:gd name="connsiteY268" fmla="*/ 1659371 h 2274887"/>
              <a:gd name="connsiteX269" fmla="*/ 1873779 w 2255837"/>
              <a:gd name="connsiteY269" fmla="*/ 1682750 h 2274887"/>
              <a:gd name="connsiteX270" fmla="*/ 1876425 w 2255837"/>
              <a:gd name="connsiteY270" fmla="*/ 1682750 h 2274887"/>
              <a:gd name="connsiteX271" fmla="*/ 1876425 w 2255837"/>
              <a:gd name="connsiteY271" fmla="*/ 1672359 h 2274887"/>
              <a:gd name="connsiteX272" fmla="*/ 1876425 w 2255837"/>
              <a:gd name="connsiteY272" fmla="*/ 1661968 h 2274887"/>
              <a:gd name="connsiteX273" fmla="*/ 1871134 w 2255837"/>
              <a:gd name="connsiteY273" fmla="*/ 1654175 h 2274887"/>
              <a:gd name="connsiteX274" fmla="*/ 1865842 w 2255837"/>
              <a:gd name="connsiteY274" fmla="*/ 1654175 h 2274887"/>
              <a:gd name="connsiteX275" fmla="*/ 729933 w 2255837"/>
              <a:gd name="connsiteY275" fmla="*/ 1649412 h 2274887"/>
              <a:gd name="connsiteX276" fmla="*/ 727075 w 2255837"/>
              <a:gd name="connsiteY276" fmla="*/ 1651793 h 2274887"/>
              <a:gd name="connsiteX277" fmla="*/ 727075 w 2255837"/>
              <a:gd name="connsiteY277" fmla="*/ 1654174 h 2274887"/>
              <a:gd name="connsiteX278" fmla="*/ 741362 w 2255837"/>
              <a:gd name="connsiteY278" fmla="*/ 1651793 h 2274887"/>
              <a:gd name="connsiteX279" fmla="*/ 729933 w 2255837"/>
              <a:gd name="connsiteY279" fmla="*/ 1649412 h 2274887"/>
              <a:gd name="connsiteX280" fmla="*/ 433387 w 2255837"/>
              <a:gd name="connsiteY280" fmla="*/ 1630362 h 2274887"/>
              <a:gd name="connsiteX281" fmla="*/ 440531 w 2255837"/>
              <a:gd name="connsiteY281" fmla="*/ 1641474 h 2274887"/>
              <a:gd name="connsiteX282" fmla="*/ 442912 w 2255837"/>
              <a:gd name="connsiteY282" fmla="*/ 1630362 h 2274887"/>
              <a:gd name="connsiteX283" fmla="*/ 440531 w 2255837"/>
              <a:gd name="connsiteY283" fmla="*/ 1630362 h 2274887"/>
              <a:gd name="connsiteX284" fmla="*/ 433387 w 2255837"/>
              <a:gd name="connsiteY284" fmla="*/ 1630362 h 2274887"/>
              <a:gd name="connsiteX285" fmla="*/ 920750 w 2255837"/>
              <a:gd name="connsiteY285" fmla="*/ 1612900 h 2274887"/>
              <a:gd name="connsiteX286" fmla="*/ 920750 w 2255837"/>
              <a:gd name="connsiteY286" fmla="*/ 1615281 h 2274887"/>
              <a:gd name="connsiteX287" fmla="*/ 920750 w 2255837"/>
              <a:gd name="connsiteY287" fmla="*/ 1617663 h 2274887"/>
              <a:gd name="connsiteX288" fmla="*/ 926306 w 2255837"/>
              <a:gd name="connsiteY288" fmla="*/ 1622425 h 2274887"/>
              <a:gd name="connsiteX289" fmla="*/ 931862 w 2255837"/>
              <a:gd name="connsiteY289" fmla="*/ 1617663 h 2274887"/>
              <a:gd name="connsiteX290" fmla="*/ 920750 w 2255837"/>
              <a:gd name="connsiteY290" fmla="*/ 1612900 h 2274887"/>
              <a:gd name="connsiteX291" fmla="*/ 1032827 w 2255837"/>
              <a:gd name="connsiteY291" fmla="*/ 1592262 h 2274887"/>
              <a:gd name="connsiteX292" fmla="*/ 1017587 w 2255837"/>
              <a:gd name="connsiteY292" fmla="*/ 1612582 h 2274887"/>
              <a:gd name="connsiteX293" fmla="*/ 1017587 w 2255837"/>
              <a:gd name="connsiteY293" fmla="*/ 1615122 h 2274887"/>
              <a:gd name="connsiteX294" fmla="*/ 1017587 w 2255837"/>
              <a:gd name="connsiteY294" fmla="*/ 1617662 h 2274887"/>
              <a:gd name="connsiteX295" fmla="*/ 1035367 w 2255837"/>
              <a:gd name="connsiteY295" fmla="*/ 1607502 h 2274887"/>
              <a:gd name="connsiteX296" fmla="*/ 1042987 w 2255837"/>
              <a:gd name="connsiteY296" fmla="*/ 1607502 h 2274887"/>
              <a:gd name="connsiteX297" fmla="*/ 1035367 w 2255837"/>
              <a:gd name="connsiteY297" fmla="*/ 1594802 h 2274887"/>
              <a:gd name="connsiteX298" fmla="*/ 1032827 w 2255837"/>
              <a:gd name="connsiteY298" fmla="*/ 1592262 h 2274887"/>
              <a:gd name="connsiteX299" fmla="*/ 2130424 w 2255837"/>
              <a:gd name="connsiteY299" fmla="*/ 1547812 h 2274887"/>
              <a:gd name="connsiteX300" fmla="*/ 2119312 w 2255837"/>
              <a:gd name="connsiteY300" fmla="*/ 1553103 h 2274887"/>
              <a:gd name="connsiteX301" fmla="*/ 2127646 w 2255837"/>
              <a:gd name="connsiteY301" fmla="*/ 1555749 h 2274887"/>
              <a:gd name="connsiteX302" fmla="*/ 2130424 w 2255837"/>
              <a:gd name="connsiteY302" fmla="*/ 1547812 h 2274887"/>
              <a:gd name="connsiteX303" fmla="*/ 1322387 w 2255837"/>
              <a:gd name="connsiteY303" fmla="*/ 1547812 h 2274887"/>
              <a:gd name="connsiteX304" fmla="*/ 1328737 w 2255837"/>
              <a:gd name="connsiteY304" fmla="*/ 1552574 h 2274887"/>
              <a:gd name="connsiteX305" fmla="*/ 1324504 w 2255837"/>
              <a:gd name="connsiteY305" fmla="*/ 1547812 h 2274887"/>
              <a:gd name="connsiteX306" fmla="*/ 1322387 w 2255837"/>
              <a:gd name="connsiteY306" fmla="*/ 1547812 h 2274887"/>
              <a:gd name="connsiteX307" fmla="*/ 753269 w 2255837"/>
              <a:gd name="connsiteY307" fmla="*/ 1544637 h 2274887"/>
              <a:gd name="connsiteX308" fmla="*/ 746125 w 2255837"/>
              <a:gd name="connsiteY308" fmla="*/ 1547415 h 2274887"/>
              <a:gd name="connsiteX309" fmla="*/ 746125 w 2255837"/>
              <a:gd name="connsiteY309" fmla="*/ 1552971 h 2274887"/>
              <a:gd name="connsiteX310" fmla="*/ 753269 w 2255837"/>
              <a:gd name="connsiteY310" fmla="*/ 1555749 h 2274887"/>
              <a:gd name="connsiteX311" fmla="*/ 755650 w 2255837"/>
              <a:gd name="connsiteY311" fmla="*/ 1547415 h 2274887"/>
              <a:gd name="connsiteX312" fmla="*/ 753269 w 2255837"/>
              <a:gd name="connsiteY312" fmla="*/ 1544637 h 2274887"/>
              <a:gd name="connsiteX313" fmla="*/ 1916112 w 2255837"/>
              <a:gd name="connsiteY313" fmla="*/ 1530350 h 2274887"/>
              <a:gd name="connsiteX314" fmla="*/ 1916112 w 2255837"/>
              <a:gd name="connsiteY314" fmla="*/ 1532890 h 2274887"/>
              <a:gd name="connsiteX315" fmla="*/ 1926091 w 2255837"/>
              <a:gd name="connsiteY315" fmla="*/ 1543050 h 2274887"/>
              <a:gd name="connsiteX316" fmla="*/ 1933574 w 2255837"/>
              <a:gd name="connsiteY316" fmla="*/ 1543050 h 2274887"/>
              <a:gd name="connsiteX317" fmla="*/ 1916112 w 2255837"/>
              <a:gd name="connsiteY317" fmla="*/ 1530350 h 2274887"/>
              <a:gd name="connsiteX318" fmla="*/ 2052637 w 2255837"/>
              <a:gd name="connsiteY318" fmla="*/ 1522412 h 2274887"/>
              <a:gd name="connsiteX319" fmla="*/ 2052637 w 2255837"/>
              <a:gd name="connsiteY319" fmla="*/ 1523999 h 2274887"/>
              <a:gd name="connsiteX320" fmla="*/ 2054224 w 2255837"/>
              <a:gd name="connsiteY320" fmla="*/ 1523999 h 2274887"/>
              <a:gd name="connsiteX321" fmla="*/ 2054224 w 2255837"/>
              <a:gd name="connsiteY321" fmla="*/ 1522412 h 2274887"/>
              <a:gd name="connsiteX322" fmla="*/ 588962 w 2255837"/>
              <a:gd name="connsiteY322" fmla="*/ 1495425 h 2274887"/>
              <a:gd name="connsiteX323" fmla="*/ 585787 w 2255837"/>
              <a:gd name="connsiteY323" fmla="*/ 1498071 h 2274887"/>
              <a:gd name="connsiteX324" fmla="*/ 588962 w 2255837"/>
              <a:gd name="connsiteY324" fmla="*/ 1503362 h 2274887"/>
              <a:gd name="connsiteX325" fmla="*/ 588962 w 2255837"/>
              <a:gd name="connsiteY325" fmla="*/ 1498071 h 2274887"/>
              <a:gd name="connsiteX326" fmla="*/ 588962 w 2255837"/>
              <a:gd name="connsiteY326" fmla="*/ 1495425 h 2274887"/>
              <a:gd name="connsiteX327" fmla="*/ 1022350 w 2255837"/>
              <a:gd name="connsiteY327" fmla="*/ 1465262 h 2274887"/>
              <a:gd name="connsiteX328" fmla="*/ 1031875 w 2255837"/>
              <a:gd name="connsiteY328" fmla="*/ 1470024 h 2274887"/>
              <a:gd name="connsiteX329" fmla="*/ 1031875 w 2255837"/>
              <a:gd name="connsiteY329" fmla="*/ 1465262 h 2274887"/>
              <a:gd name="connsiteX330" fmla="*/ 1022350 w 2255837"/>
              <a:gd name="connsiteY330" fmla="*/ 1465262 h 2274887"/>
              <a:gd name="connsiteX331" fmla="*/ 1233884 w 2255837"/>
              <a:gd name="connsiteY331" fmla="*/ 1462087 h 2274887"/>
              <a:gd name="connsiteX332" fmla="*/ 1225550 w 2255837"/>
              <a:gd name="connsiteY332" fmla="*/ 1473199 h 2274887"/>
              <a:gd name="connsiteX333" fmla="*/ 1233884 w 2255837"/>
              <a:gd name="connsiteY333" fmla="*/ 1470421 h 2274887"/>
              <a:gd name="connsiteX334" fmla="*/ 1236662 w 2255837"/>
              <a:gd name="connsiteY334" fmla="*/ 1462087 h 2274887"/>
              <a:gd name="connsiteX335" fmla="*/ 1233884 w 2255837"/>
              <a:gd name="connsiteY335" fmla="*/ 1462087 h 2274887"/>
              <a:gd name="connsiteX336" fmla="*/ 1252537 w 2255837"/>
              <a:gd name="connsiteY336" fmla="*/ 1452562 h 2274887"/>
              <a:gd name="connsiteX337" fmla="*/ 1252537 w 2255837"/>
              <a:gd name="connsiteY337" fmla="*/ 1454149 h 2274887"/>
              <a:gd name="connsiteX338" fmla="*/ 1254124 w 2255837"/>
              <a:gd name="connsiteY338" fmla="*/ 1454149 h 2274887"/>
              <a:gd name="connsiteX339" fmla="*/ 1254124 w 2255837"/>
              <a:gd name="connsiteY339" fmla="*/ 1452562 h 2274887"/>
              <a:gd name="connsiteX340" fmla="*/ 125809 w 2255837"/>
              <a:gd name="connsiteY340" fmla="*/ 1423987 h 2274887"/>
              <a:gd name="connsiteX341" fmla="*/ 117475 w 2255837"/>
              <a:gd name="connsiteY341" fmla="*/ 1426527 h 2274887"/>
              <a:gd name="connsiteX342" fmla="*/ 125809 w 2255837"/>
              <a:gd name="connsiteY342" fmla="*/ 1436687 h 2274887"/>
              <a:gd name="connsiteX343" fmla="*/ 128587 w 2255837"/>
              <a:gd name="connsiteY343" fmla="*/ 1436687 h 2274887"/>
              <a:gd name="connsiteX344" fmla="*/ 128587 w 2255837"/>
              <a:gd name="connsiteY344" fmla="*/ 1429067 h 2274887"/>
              <a:gd name="connsiteX345" fmla="*/ 125809 w 2255837"/>
              <a:gd name="connsiteY345" fmla="*/ 1423987 h 2274887"/>
              <a:gd name="connsiteX346" fmla="*/ 71966 w 2255837"/>
              <a:gd name="connsiteY346" fmla="*/ 1416050 h 2274887"/>
              <a:gd name="connsiteX347" fmla="*/ 66674 w 2255837"/>
              <a:gd name="connsiteY347" fmla="*/ 1421130 h 2274887"/>
              <a:gd name="connsiteX348" fmla="*/ 61383 w 2255837"/>
              <a:gd name="connsiteY348" fmla="*/ 1421130 h 2274887"/>
              <a:gd name="connsiteX349" fmla="*/ 58737 w 2255837"/>
              <a:gd name="connsiteY349" fmla="*/ 1428750 h 2274887"/>
              <a:gd name="connsiteX350" fmla="*/ 66674 w 2255837"/>
              <a:gd name="connsiteY350" fmla="*/ 1428750 h 2274887"/>
              <a:gd name="connsiteX351" fmla="*/ 69320 w 2255837"/>
              <a:gd name="connsiteY351" fmla="*/ 1426210 h 2274887"/>
              <a:gd name="connsiteX352" fmla="*/ 77258 w 2255837"/>
              <a:gd name="connsiteY352" fmla="*/ 1421130 h 2274887"/>
              <a:gd name="connsiteX353" fmla="*/ 82549 w 2255837"/>
              <a:gd name="connsiteY353" fmla="*/ 1416050 h 2274887"/>
              <a:gd name="connsiteX354" fmla="*/ 79903 w 2255837"/>
              <a:gd name="connsiteY354" fmla="*/ 1416050 h 2274887"/>
              <a:gd name="connsiteX355" fmla="*/ 71966 w 2255837"/>
              <a:gd name="connsiteY355" fmla="*/ 1416050 h 2274887"/>
              <a:gd name="connsiteX356" fmla="*/ 206374 w 2255837"/>
              <a:gd name="connsiteY356" fmla="*/ 1397000 h 2274887"/>
              <a:gd name="connsiteX357" fmla="*/ 198437 w 2255837"/>
              <a:gd name="connsiteY357" fmla="*/ 1399646 h 2274887"/>
              <a:gd name="connsiteX358" fmla="*/ 201083 w 2255837"/>
              <a:gd name="connsiteY358" fmla="*/ 1404937 h 2274887"/>
              <a:gd name="connsiteX359" fmla="*/ 206374 w 2255837"/>
              <a:gd name="connsiteY359" fmla="*/ 1397000 h 2274887"/>
              <a:gd name="connsiteX360" fmla="*/ 1287991 w 2255837"/>
              <a:gd name="connsiteY360" fmla="*/ 1387475 h 2274887"/>
              <a:gd name="connsiteX361" fmla="*/ 1277408 w 2255837"/>
              <a:gd name="connsiteY361" fmla="*/ 1389970 h 2274887"/>
              <a:gd name="connsiteX362" fmla="*/ 1274762 w 2255837"/>
              <a:gd name="connsiteY362" fmla="*/ 1392464 h 2274887"/>
              <a:gd name="connsiteX363" fmla="*/ 1274762 w 2255837"/>
              <a:gd name="connsiteY363" fmla="*/ 1397453 h 2274887"/>
              <a:gd name="connsiteX364" fmla="*/ 1287991 w 2255837"/>
              <a:gd name="connsiteY364" fmla="*/ 1404937 h 2274887"/>
              <a:gd name="connsiteX365" fmla="*/ 1298574 w 2255837"/>
              <a:gd name="connsiteY365" fmla="*/ 1397453 h 2274887"/>
              <a:gd name="connsiteX366" fmla="*/ 1295928 w 2255837"/>
              <a:gd name="connsiteY366" fmla="*/ 1389970 h 2274887"/>
              <a:gd name="connsiteX367" fmla="*/ 1287991 w 2255837"/>
              <a:gd name="connsiteY367" fmla="*/ 1387475 h 2274887"/>
              <a:gd name="connsiteX368" fmla="*/ 222250 w 2255837"/>
              <a:gd name="connsiteY368" fmla="*/ 1387475 h 2274887"/>
              <a:gd name="connsiteX369" fmla="*/ 222250 w 2255837"/>
              <a:gd name="connsiteY369" fmla="*/ 1389062 h 2274887"/>
              <a:gd name="connsiteX370" fmla="*/ 223837 w 2255837"/>
              <a:gd name="connsiteY370" fmla="*/ 1389062 h 2274887"/>
              <a:gd name="connsiteX371" fmla="*/ 223837 w 2255837"/>
              <a:gd name="connsiteY371" fmla="*/ 1387475 h 2274887"/>
              <a:gd name="connsiteX372" fmla="*/ 1755246 w 2255837"/>
              <a:gd name="connsiteY372" fmla="*/ 1379537 h 2274887"/>
              <a:gd name="connsiteX373" fmla="*/ 1751012 w 2255837"/>
              <a:gd name="connsiteY373" fmla="*/ 1389697 h 2274887"/>
              <a:gd name="connsiteX374" fmla="*/ 1753129 w 2255837"/>
              <a:gd name="connsiteY374" fmla="*/ 1392237 h 2274887"/>
              <a:gd name="connsiteX375" fmla="*/ 1757362 w 2255837"/>
              <a:gd name="connsiteY375" fmla="*/ 1379537 h 2274887"/>
              <a:gd name="connsiteX376" fmla="*/ 1755246 w 2255837"/>
              <a:gd name="connsiteY376" fmla="*/ 1379537 h 2274887"/>
              <a:gd name="connsiteX377" fmla="*/ 1811867 w 2255837"/>
              <a:gd name="connsiteY377" fmla="*/ 1354137 h 2274887"/>
              <a:gd name="connsiteX378" fmla="*/ 1806575 w 2255837"/>
              <a:gd name="connsiteY378" fmla="*/ 1363662 h 2274887"/>
              <a:gd name="connsiteX379" fmla="*/ 1811867 w 2255837"/>
              <a:gd name="connsiteY379" fmla="*/ 1363662 h 2274887"/>
              <a:gd name="connsiteX380" fmla="*/ 1814512 w 2255837"/>
              <a:gd name="connsiteY380" fmla="*/ 1356518 h 2274887"/>
              <a:gd name="connsiteX381" fmla="*/ 1811867 w 2255837"/>
              <a:gd name="connsiteY381" fmla="*/ 1354137 h 2274887"/>
              <a:gd name="connsiteX382" fmla="*/ 2129235 w 2255837"/>
              <a:gd name="connsiteY382" fmla="*/ 1346200 h 2274887"/>
              <a:gd name="connsiteX383" fmla="*/ 2124075 w 2255837"/>
              <a:gd name="connsiteY383" fmla="*/ 1353893 h 2274887"/>
              <a:gd name="connsiteX384" fmla="*/ 2126655 w 2255837"/>
              <a:gd name="connsiteY384" fmla="*/ 1356458 h 2274887"/>
              <a:gd name="connsiteX385" fmla="*/ 2149872 w 2255837"/>
              <a:gd name="connsiteY385" fmla="*/ 1374408 h 2274887"/>
              <a:gd name="connsiteX386" fmla="*/ 2149872 w 2255837"/>
              <a:gd name="connsiteY386" fmla="*/ 1379537 h 2274887"/>
              <a:gd name="connsiteX387" fmla="*/ 2165350 w 2255837"/>
              <a:gd name="connsiteY387" fmla="*/ 1364151 h 2274887"/>
              <a:gd name="connsiteX388" fmla="*/ 2147292 w 2255837"/>
              <a:gd name="connsiteY388" fmla="*/ 1346200 h 2274887"/>
              <a:gd name="connsiteX389" fmla="*/ 2139553 w 2255837"/>
              <a:gd name="connsiteY389" fmla="*/ 1346200 h 2274887"/>
              <a:gd name="connsiteX390" fmla="*/ 2129235 w 2255837"/>
              <a:gd name="connsiteY390" fmla="*/ 1346200 h 2274887"/>
              <a:gd name="connsiteX391" fmla="*/ 115887 w 2255837"/>
              <a:gd name="connsiteY391" fmla="*/ 1341437 h 2274887"/>
              <a:gd name="connsiteX392" fmla="*/ 108267 w 2255837"/>
              <a:gd name="connsiteY392" fmla="*/ 1344017 h 2274887"/>
              <a:gd name="connsiteX393" fmla="*/ 103187 w 2255837"/>
              <a:gd name="connsiteY393" fmla="*/ 1362074 h 2274887"/>
              <a:gd name="connsiteX394" fmla="*/ 105727 w 2255837"/>
              <a:gd name="connsiteY394" fmla="*/ 1362074 h 2274887"/>
              <a:gd name="connsiteX395" fmla="*/ 113347 w 2255837"/>
              <a:gd name="connsiteY395" fmla="*/ 1356915 h 2274887"/>
              <a:gd name="connsiteX396" fmla="*/ 115887 w 2255837"/>
              <a:gd name="connsiteY396" fmla="*/ 1341437 h 2274887"/>
              <a:gd name="connsiteX397" fmla="*/ 1220787 w 2255837"/>
              <a:gd name="connsiteY397" fmla="*/ 1338262 h 2274887"/>
              <a:gd name="connsiteX398" fmla="*/ 1220787 w 2255837"/>
              <a:gd name="connsiteY398" fmla="*/ 1340643 h 2274887"/>
              <a:gd name="connsiteX399" fmla="*/ 1223962 w 2255837"/>
              <a:gd name="connsiteY399" fmla="*/ 1343024 h 2274887"/>
              <a:gd name="connsiteX400" fmla="*/ 1223962 w 2255837"/>
              <a:gd name="connsiteY400" fmla="*/ 1340643 h 2274887"/>
              <a:gd name="connsiteX401" fmla="*/ 1220787 w 2255837"/>
              <a:gd name="connsiteY401" fmla="*/ 1338262 h 2274887"/>
              <a:gd name="connsiteX402" fmla="*/ 1322099 w 2255837"/>
              <a:gd name="connsiteY402" fmla="*/ 1322387 h 2274887"/>
              <a:gd name="connsiteX403" fmla="*/ 1306512 w 2255837"/>
              <a:gd name="connsiteY403" fmla="*/ 1330721 h 2274887"/>
              <a:gd name="connsiteX404" fmla="*/ 1306512 w 2255837"/>
              <a:gd name="connsiteY404" fmla="*/ 1333499 h 2274887"/>
              <a:gd name="connsiteX405" fmla="*/ 1309110 w 2255837"/>
              <a:gd name="connsiteY405" fmla="*/ 1333499 h 2274887"/>
              <a:gd name="connsiteX406" fmla="*/ 1324696 w 2255837"/>
              <a:gd name="connsiteY406" fmla="*/ 1330721 h 2274887"/>
              <a:gd name="connsiteX407" fmla="*/ 1335087 w 2255837"/>
              <a:gd name="connsiteY407" fmla="*/ 1333499 h 2274887"/>
              <a:gd name="connsiteX408" fmla="*/ 1322099 w 2255837"/>
              <a:gd name="connsiteY408" fmla="*/ 1322387 h 2274887"/>
              <a:gd name="connsiteX409" fmla="*/ 128587 w 2255837"/>
              <a:gd name="connsiteY409" fmla="*/ 1322387 h 2274887"/>
              <a:gd name="connsiteX410" fmla="*/ 126272 w 2255837"/>
              <a:gd name="connsiteY410" fmla="*/ 1323049 h 2274887"/>
              <a:gd name="connsiteX411" fmla="*/ 126013 w 2255837"/>
              <a:gd name="connsiteY411" fmla="*/ 1326677 h 2274887"/>
              <a:gd name="connsiteX412" fmla="*/ 125611 w 2255837"/>
              <a:gd name="connsiteY412" fmla="*/ 1327348 h 2274887"/>
              <a:gd name="connsiteX413" fmla="*/ 124828 w 2255837"/>
              <a:gd name="connsiteY413" fmla="*/ 1327818 h 2274887"/>
              <a:gd name="connsiteX414" fmla="*/ 123296 w 2255837"/>
              <a:gd name="connsiteY414" fmla="*/ 1328009 h 2274887"/>
              <a:gd name="connsiteX415" fmla="*/ 120650 w 2255837"/>
              <a:gd name="connsiteY415" fmla="*/ 1330324 h 2274887"/>
              <a:gd name="connsiteX416" fmla="*/ 124828 w 2255837"/>
              <a:gd name="connsiteY416" fmla="*/ 1327818 h 2274887"/>
              <a:gd name="connsiteX417" fmla="*/ 125941 w 2255837"/>
              <a:gd name="connsiteY417" fmla="*/ 1327678 h 2274887"/>
              <a:gd name="connsiteX418" fmla="*/ 126013 w 2255837"/>
              <a:gd name="connsiteY418" fmla="*/ 1326677 h 2274887"/>
              <a:gd name="connsiteX419" fmla="*/ 1969452 w 2255837"/>
              <a:gd name="connsiteY419" fmla="*/ 1309687 h 2274887"/>
              <a:gd name="connsiteX420" fmla="*/ 1966912 w 2255837"/>
              <a:gd name="connsiteY420" fmla="*/ 1314978 h 2274887"/>
              <a:gd name="connsiteX421" fmla="*/ 1971992 w 2255837"/>
              <a:gd name="connsiteY421" fmla="*/ 1317624 h 2274887"/>
              <a:gd name="connsiteX422" fmla="*/ 1979612 w 2255837"/>
              <a:gd name="connsiteY422" fmla="*/ 1309687 h 2274887"/>
              <a:gd name="connsiteX423" fmla="*/ 1974532 w 2255837"/>
              <a:gd name="connsiteY423" fmla="*/ 1309687 h 2274887"/>
              <a:gd name="connsiteX424" fmla="*/ 1969452 w 2255837"/>
              <a:gd name="connsiteY424" fmla="*/ 1309687 h 2274887"/>
              <a:gd name="connsiteX425" fmla="*/ 430456 w 2255837"/>
              <a:gd name="connsiteY425" fmla="*/ 1298575 h 2274887"/>
              <a:gd name="connsiteX426" fmla="*/ 409941 w 2255837"/>
              <a:gd name="connsiteY426" fmla="*/ 1306368 h 2274887"/>
              <a:gd name="connsiteX427" fmla="*/ 404812 w 2255837"/>
              <a:gd name="connsiteY427" fmla="*/ 1306368 h 2274887"/>
              <a:gd name="connsiteX428" fmla="*/ 409941 w 2255837"/>
              <a:gd name="connsiteY428" fmla="*/ 1308966 h 2274887"/>
              <a:gd name="connsiteX429" fmla="*/ 433020 w 2255837"/>
              <a:gd name="connsiteY429" fmla="*/ 1327150 h 2274887"/>
              <a:gd name="connsiteX430" fmla="*/ 438149 w 2255837"/>
              <a:gd name="connsiteY430" fmla="*/ 1321955 h 2274887"/>
              <a:gd name="connsiteX431" fmla="*/ 430456 w 2255837"/>
              <a:gd name="connsiteY431" fmla="*/ 1306368 h 2274887"/>
              <a:gd name="connsiteX432" fmla="*/ 433020 w 2255837"/>
              <a:gd name="connsiteY432" fmla="*/ 1298575 h 2274887"/>
              <a:gd name="connsiteX433" fmla="*/ 430456 w 2255837"/>
              <a:gd name="connsiteY433" fmla="*/ 1298575 h 2274887"/>
              <a:gd name="connsiteX434" fmla="*/ 1752880 w 2255837"/>
              <a:gd name="connsiteY434" fmla="*/ 1293812 h 2274887"/>
              <a:gd name="connsiteX435" fmla="*/ 1745036 w 2255837"/>
              <a:gd name="connsiteY435" fmla="*/ 1296458 h 2274887"/>
              <a:gd name="connsiteX436" fmla="*/ 1731962 w 2255837"/>
              <a:gd name="connsiteY436" fmla="*/ 1307041 h 2274887"/>
              <a:gd name="connsiteX437" fmla="*/ 1731962 w 2255837"/>
              <a:gd name="connsiteY437" fmla="*/ 1309687 h 2274887"/>
              <a:gd name="connsiteX438" fmla="*/ 1750265 w 2255837"/>
              <a:gd name="connsiteY438" fmla="*/ 1304395 h 2274887"/>
              <a:gd name="connsiteX439" fmla="*/ 1755495 w 2255837"/>
              <a:gd name="connsiteY439" fmla="*/ 1304395 h 2274887"/>
              <a:gd name="connsiteX440" fmla="*/ 1776412 w 2255837"/>
              <a:gd name="connsiteY440" fmla="*/ 1293812 h 2274887"/>
              <a:gd name="connsiteX441" fmla="*/ 1763339 w 2255837"/>
              <a:gd name="connsiteY441" fmla="*/ 1296458 h 2274887"/>
              <a:gd name="connsiteX442" fmla="*/ 1752880 w 2255837"/>
              <a:gd name="connsiteY442" fmla="*/ 1293812 h 2274887"/>
              <a:gd name="connsiteX443" fmla="*/ 831321 w 2255837"/>
              <a:gd name="connsiteY443" fmla="*/ 1292225 h 2274887"/>
              <a:gd name="connsiteX444" fmla="*/ 828675 w 2255837"/>
              <a:gd name="connsiteY444" fmla="*/ 1296987 h 2274887"/>
              <a:gd name="connsiteX445" fmla="*/ 836612 w 2255837"/>
              <a:gd name="connsiteY445" fmla="*/ 1296987 h 2274887"/>
              <a:gd name="connsiteX446" fmla="*/ 836612 w 2255837"/>
              <a:gd name="connsiteY446" fmla="*/ 1294606 h 2274887"/>
              <a:gd name="connsiteX447" fmla="*/ 831321 w 2255837"/>
              <a:gd name="connsiteY447" fmla="*/ 1292225 h 2274887"/>
              <a:gd name="connsiteX448" fmla="*/ 1381125 w 2255837"/>
              <a:gd name="connsiteY448" fmla="*/ 1273175 h 2274887"/>
              <a:gd name="connsiteX449" fmla="*/ 1381125 w 2255837"/>
              <a:gd name="connsiteY449" fmla="*/ 1278731 h 2274887"/>
              <a:gd name="connsiteX450" fmla="*/ 1384300 w 2255837"/>
              <a:gd name="connsiteY450" fmla="*/ 1284287 h 2274887"/>
              <a:gd name="connsiteX451" fmla="*/ 1381125 w 2255837"/>
              <a:gd name="connsiteY451" fmla="*/ 1273175 h 2274887"/>
              <a:gd name="connsiteX452" fmla="*/ 1252537 w 2255837"/>
              <a:gd name="connsiteY452" fmla="*/ 1244600 h 2274887"/>
              <a:gd name="connsiteX453" fmla="*/ 1252537 w 2255837"/>
              <a:gd name="connsiteY453" fmla="*/ 1247246 h 2274887"/>
              <a:gd name="connsiteX454" fmla="*/ 1256771 w 2255837"/>
              <a:gd name="connsiteY454" fmla="*/ 1257829 h 2274887"/>
              <a:gd name="connsiteX455" fmla="*/ 1258887 w 2255837"/>
              <a:gd name="connsiteY455" fmla="*/ 1260475 h 2274887"/>
              <a:gd name="connsiteX456" fmla="*/ 1256771 w 2255837"/>
              <a:gd name="connsiteY456" fmla="*/ 1247246 h 2274887"/>
              <a:gd name="connsiteX457" fmla="*/ 1252537 w 2255837"/>
              <a:gd name="connsiteY457" fmla="*/ 1244600 h 2274887"/>
              <a:gd name="connsiteX458" fmla="*/ 2184316 w 2255837"/>
              <a:gd name="connsiteY458" fmla="*/ 1231900 h 2274887"/>
              <a:gd name="connsiteX459" fmla="*/ 2173956 w 2255837"/>
              <a:gd name="connsiteY459" fmla="*/ 1244940 h 2274887"/>
              <a:gd name="connsiteX460" fmla="*/ 2155825 w 2255837"/>
              <a:gd name="connsiteY460" fmla="*/ 1260588 h 2274887"/>
              <a:gd name="connsiteX461" fmla="*/ 2163596 w 2255837"/>
              <a:gd name="connsiteY461" fmla="*/ 1268412 h 2274887"/>
              <a:gd name="connsiteX462" fmla="*/ 2168776 w 2255837"/>
              <a:gd name="connsiteY462" fmla="*/ 1268412 h 2274887"/>
              <a:gd name="connsiteX463" fmla="*/ 2176546 w 2255837"/>
              <a:gd name="connsiteY463" fmla="*/ 1268412 h 2274887"/>
              <a:gd name="connsiteX464" fmla="*/ 2197267 w 2255837"/>
              <a:gd name="connsiteY464" fmla="*/ 1257980 h 2274887"/>
              <a:gd name="connsiteX465" fmla="*/ 2199857 w 2255837"/>
              <a:gd name="connsiteY465" fmla="*/ 1257980 h 2274887"/>
              <a:gd name="connsiteX466" fmla="*/ 2205037 w 2255837"/>
              <a:gd name="connsiteY466" fmla="*/ 1247548 h 2274887"/>
              <a:gd name="connsiteX467" fmla="*/ 2184316 w 2255837"/>
              <a:gd name="connsiteY467" fmla="*/ 1231900 h 2274887"/>
              <a:gd name="connsiteX468" fmla="*/ 1406525 w 2255837"/>
              <a:gd name="connsiteY468" fmla="*/ 1231900 h 2274887"/>
              <a:gd name="connsiteX469" fmla="*/ 1406525 w 2255837"/>
              <a:gd name="connsiteY469" fmla="*/ 1234546 h 2274887"/>
              <a:gd name="connsiteX470" fmla="*/ 1406525 w 2255837"/>
              <a:gd name="connsiteY470" fmla="*/ 1239837 h 2274887"/>
              <a:gd name="connsiteX471" fmla="*/ 1409700 w 2255837"/>
              <a:gd name="connsiteY471" fmla="*/ 1234546 h 2274887"/>
              <a:gd name="connsiteX472" fmla="*/ 1406525 w 2255837"/>
              <a:gd name="connsiteY472" fmla="*/ 1231900 h 2274887"/>
              <a:gd name="connsiteX473" fmla="*/ 1034653 w 2255837"/>
              <a:gd name="connsiteY473" fmla="*/ 1231900 h 2274887"/>
              <a:gd name="connsiteX474" fmla="*/ 1031875 w 2255837"/>
              <a:gd name="connsiteY474" fmla="*/ 1234546 h 2274887"/>
              <a:gd name="connsiteX475" fmla="*/ 1034653 w 2255837"/>
              <a:gd name="connsiteY475" fmla="*/ 1239837 h 2274887"/>
              <a:gd name="connsiteX476" fmla="*/ 1040209 w 2255837"/>
              <a:gd name="connsiteY476" fmla="*/ 1239837 h 2274887"/>
              <a:gd name="connsiteX477" fmla="*/ 1042987 w 2255837"/>
              <a:gd name="connsiteY477" fmla="*/ 1239837 h 2274887"/>
              <a:gd name="connsiteX478" fmla="*/ 1042987 w 2255837"/>
              <a:gd name="connsiteY478" fmla="*/ 1237191 h 2274887"/>
              <a:gd name="connsiteX479" fmla="*/ 1042987 w 2255837"/>
              <a:gd name="connsiteY479" fmla="*/ 1231900 h 2274887"/>
              <a:gd name="connsiteX480" fmla="*/ 1040209 w 2255837"/>
              <a:gd name="connsiteY480" fmla="*/ 1234546 h 2274887"/>
              <a:gd name="connsiteX481" fmla="*/ 1034653 w 2255837"/>
              <a:gd name="connsiteY481" fmla="*/ 1231900 h 2274887"/>
              <a:gd name="connsiteX482" fmla="*/ 201612 w 2255837"/>
              <a:gd name="connsiteY482" fmla="*/ 1211262 h 2274887"/>
              <a:gd name="connsiteX483" fmla="*/ 201612 w 2255837"/>
              <a:gd name="connsiteY483" fmla="*/ 1214040 h 2274887"/>
              <a:gd name="connsiteX484" fmla="*/ 206374 w 2255837"/>
              <a:gd name="connsiteY484" fmla="*/ 1222374 h 2274887"/>
              <a:gd name="connsiteX485" fmla="*/ 206374 w 2255837"/>
              <a:gd name="connsiteY485" fmla="*/ 1216818 h 2274887"/>
              <a:gd name="connsiteX486" fmla="*/ 201612 w 2255837"/>
              <a:gd name="connsiteY486" fmla="*/ 1211262 h 2274887"/>
              <a:gd name="connsiteX487" fmla="*/ 686232 w 2255837"/>
              <a:gd name="connsiteY487" fmla="*/ 1208087 h 2274887"/>
              <a:gd name="connsiteX488" fmla="*/ 683779 w 2255837"/>
              <a:gd name="connsiteY488" fmla="*/ 1210809 h 2274887"/>
              <a:gd name="connsiteX489" fmla="*/ 671512 w 2255837"/>
              <a:gd name="connsiteY489" fmla="*/ 1224416 h 2274887"/>
              <a:gd name="connsiteX490" fmla="*/ 671512 w 2255837"/>
              <a:gd name="connsiteY490" fmla="*/ 1227137 h 2274887"/>
              <a:gd name="connsiteX491" fmla="*/ 678872 w 2255837"/>
              <a:gd name="connsiteY491" fmla="*/ 1227137 h 2274887"/>
              <a:gd name="connsiteX492" fmla="*/ 696046 w 2255837"/>
              <a:gd name="connsiteY492" fmla="*/ 1216251 h 2274887"/>
              <a:gd name="connsiteX493" fmla="*/ 698499 w 2255837"/>
              <a:gd name="connsiteY493" fmla="*/ 1216251 h 2274887"/>
              <a:gd name="connsiteX494" fmla="*/ 691139 w 2255837"/>
              <a:gd name="connsiteY494" fmla="*/ 1208087 h 2274887"/>
              <a:gd name="connsiteX495" fmla="*/ 686232 w 2255837"/>
              <a:gd name="connsiteY495" fmla="*/ 1208087 h 2274887"/>
              <a:gd name="connsiteX496" fmla="*/ 2041525 w 2255837"/>
              <a:gd name="connsiteY496" fmla="*/ 1201737 h 2274887"/>
              <a:gd name="connsiteX497" fmla="*/ 2041525 w 2255837"/>
              <a:gd name="connsiteY497" fmla="*/ 1208087 h 2274887"/>
              <a:gd name="connsiteX498" fmla="*/ 2047875 w 2255837"/>
              <a:gd name="connsiteY498" fmla="*/ 1203854 h 2274887"/>
              <a:gd name="connsiteX499" fmla="*/ 2041525 w 2255837"/>
              <a:gd name="connsiteY499" fmla="*/ 1201737 h 2274887"/>
              <a:gd name="connsiteX500" fmla="*/ 4762 w 2255837"/>
              <a:gd name="connsiteY500" fmla="*/ 1201737 h 2274887"/>
              <a:gd name="connsiteX501" fmla="*/ 4762 w 2255837"/>
              <a:gd name="connsiteY501" fmla="*/ 1208087 h 2274887"/>
              <a:gd name="connsiteX502" fmla="*/ 9524 w 2255837"/>
              <a:gd name="connsiteY502" fmla="*/ 1203854 h 2274887"/>
              <a:gd name="connsiteX503" fmla="*/ 9524 w 2255837"/>
              <a:gd name="connsiteY503" fmla="*/ 1201737 h 2274887"/>
              <a:gd name="connsiteX504" fmla="*/ 4762 w 2255837"/>
              <a:gd name="connsiteY504" fmla="*/ 1201737 h 2274887"/>
              <a:gd name="connsiteX505" fmla="*/ 1673225 w 2255837"/>
              <a:gd name="connsiteY505" fmla="*/ 1179512 h 2274887"/>
              <a:gd name="connsiteX506" fmla="*/ 1673225 w 2255837"/>
              <a:gd name="connsiteY506" fmla="*/ 1187305 h 2274887"/>
              <a:gd name="connsiteX507" fmla="*/ 1683385 w 2255837"/>
              <a:gd name="connsiteY507" fmla="*/ 1210685 h 2274887"/>
              <a:gd name="connsiteX508" fmla="*/ 1673225 w 2255837"/>
              <a:gd name="connsiteY508" fmla="*/ 1234064 h 2274887"/>
              <a:gd name="connsiteX509" fmla="*/ 1678305 w 2255837"/>
              <a:gd name="connsiteY509" fmla="*/ 1236662 h 2274887"/>
              <a:gd name="connsiteX510" fmla="*/ 1683385 w 2255837"/>
              <a:gd name="connsiteY510" fmla="*/ 1234064 h 2274887"/>
              <a:gd name="connsiteX511" fmla="*/ 1698625 w 2255837"/>
              <a:gd name="connsiteY511" fmla="*/ 1210685 h 2274887"/>
              <a:gd name="connsiteX512" fmla="*/ 1680845 w 2255837"/>
              <a:gd name="connsiteY512" fmla="*/ 1184708 h 2274887"/>
              <a:gd name="connsiteX513" fmla="*/ 1680845 w 2255837"/>
              <a:gd name="connsiteY513" fmla="*/ 1179512 h 2274887"/>
              <a:gd name="connsiteX514" fmla="*/ 1678305 w 2255837"/>
              <a:gd name="connsiteY514" fmla="*/ 1179512 h 2274887"/>
              <a:gd name="connsiteX515" fmla="*/ 1673225 w 2255837"/>
              <a:gd name="connsiteY515" fmla="*/ 1179512 h 2274887"/>
              <a:gd name="connsiteX516" fmla="*/ 1771650 w 2255837"/>
              <a:gd name="connsiteY516" fmla="*/ 1166812 h 2274887"/>
              <a:gd name="connsiteX517" fmla="*/ 1768475 w 2255837"/>
              <a:gd name="connsiteY517" fmla="*/ 1173162 h 2274887"/>
              <a:gd name="connsiteX518" fmla="*/ 1771650 w 2255837"/>
              <a:gd name="connsiteY518" fmla="*/ 1173162 h 2274887"/>
              <a:gd name="connsiteX519" fmla="*/ 1771650 w 2255837"/>
              <a:gd name="connsiteY519" fmla="*/ 1166812 h 2274887"/>
              <a:gd name="connsiteX520" fmla="*/ 164306 w 2255837"/>
              <a:gd name="connsiteY520" fmla="*/ 1162050 h 2274887"/>
              <a:gd name="connsiteX521" fmla="*/ 157162 w 2255837"/>
              <a:gd name="connsiteY521" fmla="*/ 1167606 h 2274887"/>
              <a:gd name="connsiteX522" fmla="*/ 161925 w 2255837"/>
              <a:gd name="connsiteY522" fmla="*/ 1173162 h 2274887"/>
              <a:gd name="connsiteX523" fmla="*/ 166687 w 2255837"/>
              <a:gd name="connsiteY523" fmla="*/ 1164828 h 2274887"/>
              <a:gd name="connsiteX524" fmla="*/ 164306 w 2255837"/>
              <a:gd name="connsiteY524" fmla="*/ 1162050 h 2274887"/>
              <a:gd name="connsiteX525" fmla="*/ 2018723 w 2255837"/>
              <a:gd name="connsiteY525" fmla="*/ 1149350 h 2274887"/>
              <a:gd name="connsiteX526" fmla="*/ 2016125 w 2255837"/>
              <a:gd name="connsiteY526" fmla="*/ 1157143 h 2274887"/>
              <a:gd name="connsiteX527" fmla="*/ 2016125 w 2255837"/>
              <a:gd name="connsiteY527" fmla="*/ 1162339 h 2274887"/>
              <a:gd name="connsiteX528" fmla="*/ 2034309 w 2255837"/>
              <a:gd name="connsiteY528" fmla="*/ 1177925 h 2274887"/>
              <a:gd name="connsiteX529" fmla="*/ 2044700 w 2255837"/>
              <a:gd name="connsiteY529" fmla="*/ 1164936 h 2274887"/>
              <a:gd name="connsiteX530" fmla="*/ 2042103 w 2255837"/>
              <a:gd name="connsiteY530" fmla="*/ 1154546 h 2274887"/>
              <a:gd name="connsiteX531" fmla="*/ 2042103 w 2255837"/>
              <a:gd name="connsiteY531" fmla="*/ 1149350 h 2274887"/>
              <a:gd name="connsiteX532" fmla="*/ 2031712 w 2255837"/>
              <a:gd name="connsiteY532" fmla="*/ 1151948 h 2274887"/>
              <a:gd name="connsiteX533" fmla="*/ 2018723 w 2255837"/>
              <a:gd name="connsiteY533" fmla="*/ 1149350 h 2274887"/>
              <a:gd name="connsiteX534" fmla="*/ 1168929 w 2255837"/>
              <a:gd name="connsiteY534" fmla="*/ 1133475 h 2274887"/>
              <a:gd name="connsiteX535" fmla="*/ 1163637 w 2255837"/>
              <a:gd name="connsiteY535" fmla="*/ 1143794 h 2274887"/>
              <a:gd name="connsiteX536" fmla="*/ 1166283 w 2255837"/>
              <a:gd name="connsiteY536" fmla="*/ 1151533 h 2274887"/>
              <a:gd name="connsiteX537" fmla="*/ 1174221 w 2255837"/>
              <a:gd name="connsiteY537" fmla="*/ 1154112 h 2274887"/>
              <a:gd name="connsiteX538" fmla="*/ 1179512 w 2255837"/>
              <a:gd name="connsiteY538" fmla="*/ 1143794 h 2274887"/>
              <a:gd name="connsiteX539" fmla="*/ 1174221 w 2255837"/>
              <a:gd name="connsiteY539" fmla="*/ 1133475 h 2274887"/>
              <a:gd name="connsiteX540" fmla="*/ 1168929 w 2255837"/>
              <a:gd name="connsiteY540" fmla="*/ 1133475 h 2274887"/>
              <a:gd name="connsiteX541" fmla="*/ 2197100 w 2255837"/>
              <a:gd name="connsiteY541" fmla="*/ 1089025 h 2274887"/>
              <a:gd name="connsiteX542" fmla="*/ 2199481 w 2255837"/>
              <a:gd name="connsiteY542" fmla="*/ 1092200 h 2274887"/>
              <a:gd name="connsiteX543" fmla="*/ 2201862 w 2255837"/>
              <a:gd name="connsiteY543" fmla="*/ 1089025 h 2274887"/>
              <a:gd name="connsiteX544" fmla="*/ 2197100 w 2255837"/>
              <a:gd name="connsiteY544" fmla="*/ 1089025 h 2274887"/>
              <a:gd name="connsiteX545" fmla="*/ 679132 w 2255837"/>
              <a:gd name="connsiteY545" fmla="*/ 1084262 h 2274887"/>
              <a:gd name="connsiteX546" fmla="*/ 671512 w 2255837"/>
              <a:gd name="connsiteY546" fmla="*/ 1092199 h 2274887"/>
              <a:gd name="connsiteX547" fmla="*/ 684212 w 2255837"/>
              <a:gd name="connsiteY547" fmla="*/ 1089553 h 2274887"/>
              <a:gd name="connsiteX548" fmla="*/ 696912 w 2255837"/>
              <a:gd name="connsiteY548" fmla="*/ 1092199 h 2274887"/>
              <a:gd name="connsiteX549" fmla="*/ 696912 w 2255837"/>
              <a:gd name="connsiteY549" fmla="*/ 1089553 h 2274887"/>
              <a:gd name="connsiteX550" fmla="*/ 696912 w 2255837"/>
              <a:gd name="connsiteY550" fmla="*/ 1084262 h 2274887"/>
              <a:gd name="connsiteX551" fmla="*/ 684212 w 2255837"/>
              <a:gd name="connsiteY551" fmla="*/ 1089553 h 2274887"/>
              <a:gd name="connsiteX552" fmla="*/ 679132 w 2255837"/>
              <a:gd name="connsiteY552" fmla="*/ 1084262 h 2274887"/>
              <a:gd name="connsiteX553" fmla="*/ 920750 w 2255837"/>
              <a:gd name="connsiteY553" fmla="*/ 1079500 h 2274887"/>
              <a:gd name="connsiteX554" fmla="*/ 903464 w 2255837"/>
              <a:gd name="connsiteY554" fmla="*/ 1084262 h 2274887"/>
              <a:gd name="connsiteX555" fmla="*/ 898525 w 2255837"/>
              <a:gd name="connsiteY555" fmla="*/ 1081881 h 2274887"/>
              <a:gd name="connsiteX556" fmla="*/ 898525 w 2255837"/>
              <a:gd name="connsiteY556" fmla="*/ 1084262 h 2274887"/>
              <a:gd name="connsiteX557" fmla="*/ 900995 w 2255837"/>
              <a:gd name="connsiteY557" fmla="*/ 1084262 h 2274887"/>
              <a:gd name="connsiteX558" fmla="*/ 903464 w 2255837"/>
              <a:gd name="connsiteY558" fmla="*/ 1084262 h 2274887"/>
              <a:gd name="connsiteX559" fmla="*/ 913342 w 2255837"/>
              <a:gd name="connsiteY559" fmla="*/ 1084262 h 2274887"/>
              <a:gd name="connsiteX560" fmla="*/ 915811 w 2255837"/>
              <a:gd name="connsiteY560" fmla="*/ 1081881 h 2274887"/>
              <a:gd name="connsiteX561" fmla="*/ 920750 w 2255837"/>
              <a:gd name="connsiteY561" fmla="*/ 1079500 h 2274887"/>
              <a:gd name="connsiteX562" fmla="*/ 800100 w 2255837"/>
              <a:gd name="connsiteY562" fmla="*/ 1071562 h 2274887"/>
              <a:gd name="connsiteX563" fmla="*/ 792162 w 2255837"/>
              <a:gd name="connsiteY563" fmla="*/ 1079499 h 2274887"/>
              <a:gd name="connsiteX564" fmla="*/ 800100 w 2255837"/>
              <a:gd name="connsiteY564" fmla="*/ 1079499 h 2274887"/>
              <a:gd name="connsiteX565" fmla="*/ 808037 w 2255837"/>
              <a:gd name="connsiteY565" fmla="*/ 1074208 h 2274887"/>
              <a:gd name="connsiteX566" fmla="*/ 805391 w 2255837"/>
              <a:gd name="connsiteY566" fmla="*/ 1071562 h 2274887"/>
              <a:gd name="connsiteX567" fmla="*/ 800100 w 2255837"/>
              <a:gd name="connsiteY567" fmla="*/ 1071562 h 2274887"/>
              <a:gd name="connsiteX568" fmla="*/ 2168525 w 2255837"/>
              <a:gd name="connsiteY568" fmla="*/ 1066800 h 2274887"/>
              <a:gd name="connsiteX569" fmla="*/ 2168525 w 2255837"/>
              <a:gd name="connsiteY569" fmla="*/ 1071562 h 2274887"/>
              <a:gd name="connsiteX570" fmla="*/ 2179637 w 2255837"/>
              <a:gd name="connsiteY570" fmla="*/ 1071562 h 2274887"/>
              <a:gd name="connsiteX571" fmla="*/ 2179637 w 2255837"/>
              <a:gd name="connsiteY571" fmla="*/ 1066800 h 2274887"/>
              <a:gd name="connsiteX572" fmla="*/ 2174081 w 2255837"/>
              <a:gd name="connsiteY572" fmla="*/ 1066800 h 2274887"/>
              <a:gd name="connsiteX573" fmla="*/ 2168525 w 2255837"/>
              <a:gd name="connsiteY573" fmla="*/ 1066800 h 2274887"/>
              <a:gd name="connsiteX574" fmla="*/ 2111519 w 2255837"/>
              <a:gd name="connsiteY574" fmla="*/ 1066800 h 2274887"/>
              <a:gd name="connsiteX575" fmla="*/ 2103726 w 2255837"/>
              <a:gd name="connsiteY575" fmla="*/ 1069340 h 2274887"/>
              <a:gd name="connsiteX576" fmla="*/ 2093335 w 2255837"/>
              <a:gd name="connsiteY576" fmla="*/ 1079500 h 2274887"/>
              <a:gd name="connsiteX577" fmla="*/ 2093335 w 2255837"/>
              <a:gd name="connsiteY577" fmla="*/ 1082040 h 2274887"/>
              <a:gd name="connsiteX578" fmla="*/ 2090737 w 2255837"/>
              <a:gd name="connsiteY578" fmla="*/ 1089660 h 2274887"/>
              <a:gd name="connsiteX579" fmla="*/ 2093335 w 2255837"/>
              <a:gd name="connsiteY579" fmla="*/ 1102360 h 2274887"/>
              <a:gd name="connsiteX580" fmla="*/ 2093335 w 2255837"/>
              <a:gd name="connsiteY580" fmla="*/ 1107440 h 2274887"/>
              <a:gd name="connsiteX581" fmla="*/ 2111519 w 2255837"/>
              <a:gd name="connsiteY581" fmla="*/ 1117600 h 2274887"/>
              <a:gd name="connsiteX582" fmla="*/ 2114117 w 2255837"/>
              <a:gd name="connsiteY582" fmla="*/ 1117600 h 2274887"/>
              <a:gd name="connsiteX583" fmla="*/ 2119312 w 2255837"/>
              <a:gd name="connsiteY583" fmla="*/ 1107440 h 2274887"/>
              <a:gd name="connsiteX584" fmla="*/ 2111519 w 2255837"/>
              <a:gd name="connsiteY584" fmla="*/ 1084580 h 2274887"/>
              <a:gd name="connsiteX585" fmla="*/ 2114117 w 2255837"/>
              <a:gd name="connsiteY585" fmla="*/ 1069340 h 2274887"/>
              <a:gd name="connsiteX586" fmla="*/ 2111519 w 2255837"/>
              <a:gd name="connsiteY586" fmla="*/ 1066800 h 2274887"/>
              <a:gd name="connsiteX587" fmla="*/ 187325 w 2255837"/>
              <a:gd name="connsiteY587" fmla="*/ 1065808 h 2274887"/>
              <a:gd name="connsiteX588" fmla="*/ 161925 w 2255837"/>
              <a:gd name="connsiteY588" fmla="*/ 1092597 h 2274887"/>
              <a:gd name="connsiteX589" fmla="*/ 169545 w 2255837"/>
              <a:gd name="connsiteY589" fmla="*/ 1103312 h 2274887"/>
              <a:gd name="connsiteX590" fmla="*/ 184785 w 2255837"/>
              <a:gd name="connsiteY590" fmla="*/ 1097954 h 2274887"/>
              <a:gd name="connsiteX591" fmla="*/ 184785 w 2255837"/>
              <a:gd name="connsiteY591" fmla="*/ 1089918 h 2274887"/>
              <a:gd name="connsiteX592" fmla="*/ 187325 w 2255837"/>
              <a:gd name="connsiteY592" fmla="*/ 1073845 h 2274887"/>
              <a:gd name="connsiteX593" fmla="*/ 187325 w 2255837"/>
              <a:gd name="connsiteY593" fmla="*/ 1065808 h 2274887"/>
              <a:gd name="connsiteX594" fmla="*/ 1778000 w 2255837"/>
              <a:gd name="connsiteY594" fmla="*/ 1055687 h 2274887"/>
              <a:gd name="connsiteX595" fmla="*/ 1778000 w 2255837"/>
              <a:gd name="connsiteY595" fmla="*/ 1058862 h 2274887"/>
              <a:gd name="connsiteX596" fmla="*/ 1781175 w 2255837"/>
              <a:gd name="connsiteY596" fmla="*/ 1055687 h 2274887"/>
              <a:gd name="connsiteX597" fmla="*/ 1778000 w 2255837"/>
              <a:gd name="connsiteY597" fmla="*/ 1055687 h 2274887"/>
              <a:gd name="connsiteX598" fmla="*/ 1944687 w 2255837"/>
              <a:gd name="connsiteY598" fmla="*/ 1011237 h 2274887"/>
              <a:gd name="connsiteX599" fmla="*/ 1944687 w 2255837"/>
              <a:gd name="connsiteY599" fmla="*/ 1014095 h 2274887"/>
              <a:gd name="connsiteX600" fmla="*/ 1948921 w 2255837"/>
              <a:gd name="connsiteY600" fmla="*/ 1025524 h 2274887"/>
              <a:gd name="connsiteX601" fmla="*/ 1951037 w 2255837"/>
              <a:gd name="connsiteY601" fmla="*/ 1022667 h 2274887"/>
              <a:gd name="connsiteX602" fmla="*/ 1944687 w 2255837"/>
              <a:gd name="connsiteY602" fmla="*/ 1011237 h 2274887"/>
              <a:gd name="connsiteX603" fmla="*/ 790046 w 2255837"/>
              <a:gd name="connsiteY603" fmla="*/ 1001712 h 2274887"/>
              <a:gd name="connsiteX604" fmla="*/ 787400 w 2255837"/>
              <a:gd name="connsiteY604" fmla="*/ 1012295 h 2274887"/>
              <a:gd name="connsiteX605" fmla="*/ 787400 w 2255837"/>
              <a:gd name="connsiteY605" fmla="*/ 1020233 h 2274887"/>
              <a:gd name="connsiteX606" fmla="*/ 792691 w 2255837"/>
              <a:gd name="connsiteY606" fmla="*/ 1025524 h 2274887"/>
              <a:gd name="connsiteX607" fmla="*/ 795337 w 2255837"/>
              <a:gd name="connsiteY607" fmla="*/ 1025524 h 2274887"/>
              <a:gd name="connsiteX608" fmla="*/ 792691 w 2255837"/>
              <a:gd name="connsiteY608" fmla="*/ 1012295 h 2274887"/>
              <a:gd name="connsiteX609" fmla="*/ 795337 w 2255837"/>
              <a:gd name="connsiteY609" fmla="*/ 1001712 h 2274887"/>
              <a:gd name="connsiteX610" fmla="*/ 792691 w 2255837"/>
              <a:gd name="connsiteY610" fmla="*/ 1001712 h 2274887"/>
              <a:gd name="connsiteX611" fmla="*/ 790046 w 2255837"/>
              <a:gd name="connsiteY611" fmla="*/ 1001712 h 2274887"/>
              <a:gd name="connsiteX612" fmla="*/ 1236133 w 2255837"/>
              <a:gd name="connsiteY612" fmla="*/ 989012 h 2274887"/>
              <a:gd name="connsiteX613" fmla="*/ 1225550 w 2255837"/>
              <a:gd name="connsiteY613" fmla="*/ 996156 h 2274887"/>
              <a:gd name="connsiteX614" fmla="*/ 1225550 w 2255837"/>
              <a:gd name="connsiteY614" fmla="*/ 998537 h 2274887"/>
              <a:gd name="connsiteX615" fmla="*/ 1238779 w 2255837"/>
              <a:gd name="connsiteY615" fmla="*/ 998537 h 2274887"/>
              <a:gd name="connsiteX616" fmla="*/ 1246716 w 2255837"/>
              <a:gd name="connsiteY616" fmla="*/ 998537 h 2274887"/>
              <a:gd name="connsiteX617" fmla="*/ 1249362 w 2255837"/>
              <a:gd name="connsiteY617" fmla="*/ 998537 h 2274887"/>
              <a:gd name="connsiteX618" fmla="*/ 1236133 w 2255837"/>
              <a:gd name="connsiteY618" fmla="*/ 989012 h 2274887"/>
              <a:gd name="connsiteX619" fmla="*/ 1936750 w 2255837"/>
              <a:gd name="connsiteY619" fmla="*/ 985837 h 2274887"/>
              <a:gd name="connsiteX620" fmla="*/ 1939396 w 2255837"/>
              <a:gd name="connsiteY620" fmla="*/ 996420 h 2274887"/>
              <a:gd name="connsiteX621" fmla="*/ 1944687 w 2255837"/>
              <a:gd name="connsiteY621" fmla="*/ 1001712 h 2274887"/>
              <a:gd name="connsiteX622" fmla="*/ 1944687 w 2255837"/>
              <a:gd name="connsiteY622" fmla="*/ 996420 h 2274887"/>
              <a:gd name="connsiteX623" fmla="*/ 1939396 w 2255837"/>
              <a:gd name="connsiteY623" fmla="*/ 985837 h 2274887"/>
              <a:gd name="connsiteX624" fmla="*/ 1936750 w 2255837"/>
              <a:gd name="connsiteY624" fmla="*/ 985837 h 2274887"/>
              <a:gd name="connsiteX625" fmla="*/ 296069 w 2255837"/>
              <a:gd name="connsiteY625" fmla="*/ 985837 h 2274887"/>
              <a:gd name="connsiteX626" fmla="*/ 285750 w 2255837"/>
              <a:gd name="connsiteY626" fmla="*/ 999066 h 2274887"/>
              <a:gd name="connsiteX627" fmla="*/ 288330 w 2255837"/>
              <a:gd name="connsiteY627" fmla="*/ 999066 h 2274887"/>
              <a:gd name="connsiteX628" fmla="*/ 296069 w 2255837"/>
              <a:gd name="connsiteY628" fmla="*/ 1009649 h 2274887"/>
              <a:gd name="connsiteX629" fmla="*/ 301228 w 2255837"/>
              <a:gd name="connsiteY629" fmla="*/ 1009649 h 2274887"/>
              <a:gd name="connsiteX630" fmla="*/ 306387 w 2255837"/>
              <a:gd name="connsiteY630" fmla="*/ 991129 h 2274887"/>
              <a:gd name="connsiteX631" fmla="*/ 296069 w 2255837"/>
              <a:gd name="connsiteY631" fmla="*/ 985837 h 2274887"/>
              <a:gd name="connsiteX632" fmla="*/ 1840970 w 2255837"/>
              <a:gd name="connsiteY632" fmla="*/ 984250 h 2274887"/>
              <a:gd name="connsiteX633" fmla="*/ 1830387 w 2255837"/>
              <a:gd name="connsiteY633" fmla="*/ 991791 h 2274887"/>
              <a:gd name="connsiteX634" fmla="*/ 1840970 w 2255837"/>
              <a:gd name="connsiteY634" fmla="*/ 1011899 h 2274887"/>
              <a:gd name="connsiteX635" fmla="*/ 1840970 w 2255837"/>
              <a:gd name="connsiteY635" fmla="*/ 1014412 h 2274887"/>
              <a:gd name="connsiteX636" fmla="*/ 1843616 w 2255837"/>
              <a:gd name="connsiteY636" fmla="*/ 1014412 h 2274887"/>
              <a:gd name="connsiteX637" fmla="*/ 1854199 w 2255837"/>
              <a:gd name="connsiteY637" fmla="*/ 999331 h 2274887"/>
              <a:gd name="connsiteX638" fmla="*/ 1854199 w 2255837"/>
              <a:gd name="connsiteY638" fmla="*/ 996818 h 2274887"/>
              <a:gd name="connsiteX639" fmla="*/ 1848908 w 2255837"/>
              <a:gd name="connsiteY639" fmla="*/ 984250 h 2274887"/>
              <a:gd name="connsiteX640" fmla="*/ 1840970 w 2255837"/>
              <a:gd name="connsiteY640" fmla="*/ 984250 h 2274887"/>
              <a:gd name="connsiteX641" fmla="*/ 1481137 w 2255837"/>
              <a:gd name="connsiteY641" fmla="*/ 984250 h 2274887"/>
              <a:gd name="connsiteX642" fmla="*/ 1476375 w 2255837"/>
              <a:gd name="connsiteY642" fmla="*/ 988483 h 2274887"/>
              <a:gd name="connsiteX643" fmla="*/ 1476375 w 2255837"/>
              <a:gd name="connsiteY643" fmla="*/ 990600 h 2274887"/>
              <a:gd name="connsiteX644" fmla="*/ 1478756 w 2255837"/>
              <a:gd name="connsiteY644" fmla="*/ 990600 h 2274887"/>
              <a:gd name="connsiteX645" fmla="*/ 1481137 w 2255837"/>
              <a:gd name="connsiteY645" fmla="*/ 984250 h 2274887"/>
              <a:gd name="connsiteX646" fmla="*/ 900112 w 2255837"/>
              <a:gd name="connsiteY646" fmla="*/ 984250 h 2274887"/>
              <a:gd name="connsiteX647" fmla="*/ 900112 w 2255837"/>
              <a:gd name="connsiteY647" fmla="*/ 985837 h 2274887"/>
              <a:gd name="connsiteX648" fmla="*/ 903287 w 2255837"/>
              <a:gd name="connsiteY648" fmla="*/ 985837 h 2274887"/>
              <a:gd name="connsiteX649" fmla="*/ 900112 w 2255837"/>
              <a:gd name="connsiteY649" fmla="*/ 984250 h 2274887"/>
              <a:gd name="connsiteX650" fmla="*/ 32808 w 2255837"/>
              <a:gd name="connsiteY650" fmla="*/ 955675 h 2274887"/>
              <a:gd name="connsiteX651" fmla="*/ 30162 w 2255837"/>
              <a:gd name="connsiteY651" fmla="*/ 973270 h 2274887"/>
              <a:gd name="connsiteX652" fmla="*/ 35454 w 2255837"/>
              <a:gd name="connsiteY652" fmla="*/ 985837 h 2274887"/>
              <a:gd name="connsiteX653" fmla="*/ 40745 w 2255837"/>
              <a:gd name="connsiteY653" fmla="*/ 985837 h 2274887"/>
              <a:gd name="connsiteX654" fmla="*/ 43391 w 2255837"/>
              <a:gd name="connsiteY654" fmla="*/ 985837 h 2274887"/>
              <a:gd name="connsiteX655" fmla="*/ 48683 w 2255837"/>
              <a:gd name="connsiteY655" fmla="*/ 975783 h 2274887"/>
              <a:gd name="connsiteX656" fmla="*/ 53974 w 2255837"/>
              <a:gd name="connsiteY656" fmla="*/ 975783 h 2274887"/>
              <a:gd name="connsiteX657" fmla="*/ 69849 w 2255837"/>
              <a:gd name="connsiteY657" fmla="*/ 965729 h 2274887"/>
              <a:gd name="connsiteX658" fmla="*/ 59266 w 2255837"/>
              <a:gd name="connsiteY658" fmla="*/ 960702 h 2274887"/>
              <a:gd name="connsiteX659" fmla="*/ 48683 w 2255837"/>
              <a:gd name="connsiteY659" fmla="*/ 960702 h 2274887"/>
              <a:gd name="connsiteX660" fmla="*/ 32808 w 2255837"/>
              <a:gd name="connsiteY660" fmla="*/ 955675 h 2274887"/>
              <a:gd name="connsiteX661" fmla="*/ 2057400 w 2255837"/>
              <a:gd name="connsiteY661" fmla="*/ 952500 h 2274887"/>
              <a:gd name="connsiteX662" fmla="*/ 2057400 w 2255837"/>
              <a:gd name="connsiteY662" fmla="*/ 960120 h 2274887"/>
              <a:gd name="connsiteX663" fmla="*/ 2057400 w 2255837"/>
              <a:gd name="connsiteY663" fmla="*/ 965200 h 2274887"/>
              <a:gd name="connsiteX664" fmla="*/ 2068512 w 2255837"/>
              <a:gd name="connsiteY664" fmla="*/ 955040 h 2274887"/>
              <a:gd name="connsiteX665" fmla="*/ 2068512 w 2255837"/>
              <a:gd name="connsiteY665" fmla="*/ 952500 h 2274887"/>
              <a:gd name="connsiteX666" fmla="*/ 2065734 w 2255837"/>
              <a:gd name="connsiteY666" fmla="*/ 952500 h 2274887"/>
              <a:gd name="connsiteX667" fmla="*/ 2057400 w 2255837"/>
              <a:gd name="connsiteY667" fmla="*/ 952500 h 2274887"/>
              <a:gd name="connsiteX668" fmla="*/ 2150709 w 2255837"/>
              <a:gd name="connsiteY668" fmla="*/ 947737 h 2274887"/>
              <a:gd name="connsiteX669" fmla="*/ 2138362 w 2255837"/>
              <a:gd name="connsiteY669" fmla="*/ 960966 h 2274887"/>
              <a:gd name="connsiteX670" fmla="*/ 2143301 w 2255837"/>
              <a:gd name="connsiteY670" fmla="*/ 963612 h 2274887"/>
              <a:gd name="connsiteX671" fmla="*/ 2160587 w 2255837"/>
              <a:gd name="connsiteY671" fmla="*/ 955675 h 2274887"/>
              <a:gd name="connsiteX672" fmla="*/ 2150709 w 2255837"/>
              <a:gd name="connsiteY672" fmla="*/ 947737 h 2274887"/>
              <a:gd name="connsiteX673" fmla="*/ 1249362 w 2255837"/>
              <a:gd name="connsiteY673" fmla="*/ 936625 h 2274887"/>
              <a:gd name="connsiteX674" fmla="*/ 1252008 w 2255837"/>
              <a:gd name="connsiteY674" fmla="*/ 941387 h 2274887"/>
              <a:gd name="connsiteX675" fmla="*/ 1257299 w 2255837"/>
              <a:gd name="connsiteY675" fmla="*/ 939006 h 2274887"/>
              <a:gd name="connsiteX676" fmla="*/ 1249362 w 2255837"/>
              <a:gd name="connsiteY676" fmla="*/ 936625 h 2274887"/>
              <a:gd name="connsiteX677" fmla="*/ 1138766 w 2255837"/>
              <a:gd name="connsiteY677" fmla="*/ 936625 h 2274887"/>
              <a:gd name="connsiteX678" fmla="*/ 1125537 w 2255837"/>
              <a:gd name="connsiteY678" fmla="*/ 947511 h 2274887"/>
              <a:gd name="connsiteX679" fmla="*/ 1130829 w 2255837"/>
              <a:gd name="connsiteY679" fmla="*/ 955675 h 2274887"/>
              <a:gd name="connsiteX680" fmla="*/ 1133475 w 2255837"/>
              <a:gd name="connsiteY680" fmla="*/ 950232 h 2274887"/>
              <a:gd name="connsiteX681" fmla="*/ 1141412 w 2255837"/>
              <a:gd name="connsiteY681" fmla="*/ 939347 h 2274887"/>
              <a:gd name="connsiteX682" fmla="*/ 1138766 w 2255837"/>
              <a:gd name="connsiteY682" fmla="*/ 936625 h 2274887"/>
              <a:gd name="connsiteX683" fmla="*/ 288925 w 2255837"/>
              <a:gd name="connsiteY683" fmla="*/ 923925 h 2274887"/>
              <a:gd name="connsiteX684" fmla="*/ 288925 w 2255837"/>
              <a:gd name="connsiteY684" fmla="*/ 925512 h 2274887"/>
              <a:gd name="connsiteX685" fmla="*/ 290512 w 2255837"/>
              <a:gd name="connsiteY685" fmla="*/ 925512 h 2274887"/>
              <a:gd name="connsiteX686" fmla="*/ 290512 w 2255837"/>
              <a:gd name="connsiteY686" fmla="*/ 923925 h 2274887"/>
              <a:gd name="connsiteX687" fmla="*/ 206375 w 2255837"/>
              <a:gd name="connsiteY687" fmla="*/ 908050 h 2274887"/>
              <a:gd name="connsiteX688" fmla="*/ 206375 w 2255837"/>
              <a:gd name="connsiteY688" fmla="*/ 913341 h 2274887"/>
              <a:gd name="connsiteX689" fmla="*/ 211137 w 2255837"/>
              <a:gd name="connsiteY689" fmla="*/ 915987 h 2274887"/>
              <a:gd name="connsiteX690" fmla="*/ 211137 w 2255837"/>
              <a:gd name="connsiteY690" fmla="*/ 913341 h 2274887"/>
              <a:gd name="connsiteX691" fmla="*/ 206375 w 2255837"/>
              <a:gd name="connsiteY691" fmla="*/ 908050 h 2274887"/>
              <a:gd name="connsiteX692" fmla="*/ 1035288 w 2255837"/>
              <a:gd name="connsiteY692" fmla="*/ 903287 h 2274887"/>
              <a:gd name="connsiteX693" fmla="*/ 1011714 w 2255837"/>
              <a:gd name="connsiteY693" fmla="*/ 937384 h 2274887"/>
              <a:gd name="connsiteX694" fmla="*/ 1006475 w 2255837"/>
              <a:gd name="connsiteY694" fmla="*/ 947875 h 2274887"/>
              <a:gd name="connsiteX695" fmla="*/ 1011714 w 2255837"/>
              <a:gd name="connsiteY695" fmla="*/ 955744 h 2274887"/>
              <a:gd name="connsiteX696" fmla="*/ 1019572 w 2255837"/>
              <a:gd name="connsiteY696" fmla="*/ 963612 h 2274887"/>
              <a:gd name="connsiteX697" fmla="*/ 1024811 w 2255837"/>
              <a:gd name="connsiteY697" fmla="*/ 955744 h 2274887"/>
              <a:gd name="connsiteX698" fmla="*/ 1053623 w 2255837"/>
              <a:gd name="connsiteY698" fmla="*/ 929515 h 2274887"/>
              <a:gd name="connsiteX699" fmla="*/ 1056243 w 2255837"/>
              <a:gd name="connsiteY699" fmla="*/ 929515 h 2274887"/>
              <a:gd name="connsiteX700" fmla="*/ 1058862 w 2255837"/>
              <a:gd name="connsiteY700" fmla="*/ 929515 h 2274887"/>
              <a:gd name="connsiteX701" fmla="*/ 1058862 w 2255837"/>
              <a:gd name="connsiteY701" fmla="*/ 916401 h 2274887"/>
              <a:gd name="connsiteX702" fmla="*/ 1058862 w 2255837"/>
              <a:gd name="connsiteY702" fmla="*/ 908533 h 2274887"/>
              <a:gd name="connsiteX703" fmla="*/ 1056243 w 2255837"/>
              <a:gd name="connsiteY703" fmla="*/ 908533 h 2274887"/>
              <a:gd name="connsiteX704" fmla="*/ 1035288 w 2255837"/>
              <a:gd name="connsiteY704" fmla="*/ 903287 h 2274887"/>
              <a:gd name="connsiteX705" fmla="*/ 1598612 w 2255837"/>
              <a:gd name="connsiteY705" fmla="*/ 895350 h 2274887"/>
              <a:gd name="connsiteX706" fmla="*/ 1600199 w 2255837"/>
              <a:gd name="connsiteY706" fmla="*/ 903287 h 2274887"/>
              <a:gd name="connsiteX707" fmla="*/ 1600199 w 2255837"/>
              <a:gd name="connsiteY707" fmla="*/ 900641 h 2274887"/>
              <a:gd name="connsiteX708" fmla="*/ 1598612 w 2255837"/>
              <a:gd name="connsiteY708" fmla="*/ 895350 h 2274887"/>
              <a:gd name="connsiteX709" fmla="*/ 1228196 w 2255837"/>
              <a:gd name="connsiteY709" fmla="*/ 895350 h 2274887"/>
              <a:gd name="connsiteX710" fmla="*/ 1225550 w 2255837"/>
              <a:gd name="connsiteY710" fmla="*/ 903143 h 2274887"/>
              <a:gd name="connsiteX711" fmla="*/ 1236134 w 2255837"/>
              <a:gd name="connsiteY711" fmla="*/ 918730 h 2274887"/>
              <a:gd name="connsiteX712" fmla="*/ 1238779 w 2255837"/>
              <a:gd name="connsiteY712" fmla="*/ 923925 h 2274887"/>
              <a:gd name="connsiteX713" fmla="*/ 1238779 w 2255837"/>
              <a:gd name="connsiteY713" fmla="*/ 913534 h 2274887"/>
              <a:gd name="connsiteX714" fmla="*/ 1241425 w 2255837"/>
              <a:gd name="connsiteY714" fmla="*/ 895350 h 2274887"/>
              <a:gd name="connsiteX715" fmla="*/ 1238779 w 2255837"/>
              <a:gd name="connsiteY715" fmla="*/ 895350 h 2274887"/>
              <a:gd name="connsiteX716" fmla="*/ 1228196 w 2255837"/>
              <a:gd name="connsiteY716" fmla="*/ 895350 h 2274887"/>
              <a:gd name="connsiteX717" fmla="*/ 794543 w 2255837"/>
              <a:gd name="connsiteY717" fmla="*/ 893762 h 2274887"/>
              <a:gd name="connsiteX718" fmla="*/ 788987 w 2255837"/>
              <a:gd name="connsiteY718" fmla="*/ 901382 h 2274887"/>
              <a:gd name="connsiteX719" fmla="*/ 788987 w 2255837"/>
              <a:gd name="connsiteY719" fmla="*/ 903922 h 2274887"/>
              <a:gd name="connsiteX720" fmla="*/ 788987 w 2255837"/>
              <a:gd name="connsiteY720" fmla="*/ 906462 h 2274887"/>
              <a:gd name="connsiteX721" fmla="*/ 800099 w 2255837"/>
              <a:gd name="connsiteY721" fmla="*/ 903922 h 2274887"/>
              <a:gd name="connsiteX722" fmla="*/ 794543 w 2255837"/>
              <a:gd name="connsiteY722" fmla="*/ 893762 h 2274887"/>
              <a:gd name="connsiteX723" fmla="*/ 746125 w 2255837"/>
              <a:gd name="connsiteY723" fmla="*/ 893762 h 2274887"/>
              <a:gd name="connsiteX724" fmla="*/ 742950 w 2255837"/>
              <a:gd name="connsiteY724" fmla="*/ 895349 h 2274887"/>
              <a:gd name="connsiteX725" fmla="*/ 746125 w 2255837"/>
              <a:gd name="connsiteY725" fmla="*/ 895349 h 2274887"/>
              <a:gd name="connsiteX726" fmla="*/ 746125 w 2255837"/>
              <a:gd name="connsiteY726" fmla="*/ 893762 h 2274887"/>
              <a:gd name="connsiteX727" fmla="*/ 371701 w 2255837"/>
              <a:gd name="connsiteY727" fmla="*/ 882650 h 2274887"/>
              <a:gd name="connsiteX728" fmla="*/ 366712 w 2255837"/>
              <a:gd name="connsiteY728" fmla="*/ 887866 h 2274887"/>
              <a:gd name="connsiteX729" fmla="*/ 369207 w 2255837"/>
              <a:gd name="connsiteY729" fmla="*/ 903514 h 2274887"/>
              <a:gd name="connsiteX730" fmla="*/ 366712 w 2255837"/>
              <a:gd name="connsiteY730" fmla="*/ 919162 h 2274887"/>
              <a:gd name="connsiteX731" fmla="*/ 369207 w 2255837"/>
              <a:gd name="connsiteY731" fmla="*/ 916554 h 2274887"/>
              <a:gd name="connsiteX732" fmla="*/ 379185 w 2255837"/>
              <a:gd name="connsiteY732" fmla="*/ 919162 h 2274887"/>
              <a:gd name="connsiteX733" fmla="*/ 381680 w 2255837"/>
              <a:gd name="connsiteY733" fmla="*/ 919162 h 2274887"/>
              <a:gd name="connsiteX734" fmla="*/ 384174 w 2255837"/>
              <a:gd name="connsiteY734" fmla="*/ 916554 h 2274887"/>
              <a:gd name="connsiteX735" fmla="*/ 374196 w 2255837"/>
              <a:gd name="connsiteY735" fmla="*/ 895690 h 2274887"/>
              <a:gd name="connsiteX736" fmla="*/ 374196 w 2255837"/>
              <a:gd name="connsiteY736" fmla="*/ 890474 h 2274887"/>
              <a:gd name="connsiteX737" fmla="*/ 371701 w 2255837"/>
              <a:gd name="connsiteY737" fmla="*/ 882650 h 2274887"/>
              <a:gd name="connsiteX738" fmla="*/ 636587 w 2255837"/>
              <a:gd name="connsiteY738" fmla="*/ 879475 h 2274887"/>
              <a:gd name="connsiteX739" fmla="*/ 627062 w 2255837"/>
              <a:gd name="connsiteY739" fmla="*/ 882253 h 2274887"/>
              <a:gd name="connsiteX740" fmla="*/ 631825 w 2255837"/>
              <a:gd name="connsiteY740" fmla="*/ 890587 h 2274887"/>
              <a:gd name="connsiteX741" fmla="*/ 636587 w 2255837"/>
              <a:gd name="connsiteY741" fmla="*/ 879475 h 2274887"/>
              <a:gd name="connsiteX742" fmla="*/ 1909762 w 2255837"/>
              <a:gd name="connsiteY742" fmla="*/ 866775 h 2274887"/>
              <a:gd name="connsiteX743" fmla="*/ 1909762 w 2255837"/>
              <a:gd name="connsiteY743" fmla="*/ 869950 h 2274887"/>
              <a:gd name="connsiteX744" fmla="*/ 1912937 w 2255837"/>
              <a:gd name="connsiteY744" fmla="*/ 866775 h 2274887"/>
              <a:gd name="connsiteX745" fmla="*/ 1909762 w 2255837"/>
              <a:gd name="connsiteY745" fmla="*/ 866775 h 2274887"/>
              <a:gd name="connsiteX746" fmla="*/ 1261609 w 2255837"/>
              <a:gd name="connsiteY746" fmla="*/ 866775 h 2274887"/>
              <a:gd name="connsiteX747" fmla="*/ 1264330 w 2255837"/>
              <a:gd name="connsiteY747" fmla="*/ 871934 h 2274887"/>
              <a:gd name="connsiteX748" fmla="*/ 1258887 w 2255837"/>
              <a:gd name="connsiteY748" fmla="*/ 887412 h 2274887"/>
              <a:gd name="connsiteX749" fmla="*/ 1261609 w 2255837"/>
              <a:gd name="connsiteY749" fmla="*/ 887412 h 2274887"/>
              <a:gd name="connsiteX750" fmla="*/ 1277937 w 2255837"/>
              <a:gd name="connsiteY750" fmla="*/ 871934 h 2274887"/>
              <a:gd name="connsiteX751" fmla="*/ 1261609 w 2255837"/>
              <a:gd name="connsiteY751" fmla="*/ 866775 h 2274887"/>
              <a:gd name="connsiteX752" fmla="*/ 865187 w 2255837"/>
              <a:gd name="connsiteY752" fmla="*/ 865187 h 2274887"/>
              <a:gd name="connsiteX753" fmla="*/ 854075 w 2255837"/>
              <a:gd name="connsiteY753" fmla="*/ 867727 h 2274887"/>
              <a:gd name="connsiteX754" fmla="*/ 859631 w 2255837"/>
              <a:gd name="connsiteY754" fmla="*/ 877887 h 2274887"/>
              <a:gd name="connsiteX755" fmla="*/ 862409 w 2255837"/>
              <a:gd name="connsiteY755" fmla="*/ 877887 h 2274887"/>
              <a:gd name="connsiteX756" fmla="*/ 865187 w 2255837"/>
              <a:gd name="connsiteY756" fmla="*/ 877887 h 2274887"/>
              <a:gd name="connsiteX757" fmla="*/ 865187 w 2255837"/>
              <a:gd name="connsiteY757" fmla="*/ 870267 h 2274887"/>
              <a:gd name="connsiteX758" fmla="*/ 865187 w 2255837"/>
              <a:gd name="connsiteY758" fmla="*/ 865187 h 2274887"/>
              <a:gd name="connsiteX759" fmla="*/ 252015 w 2255837"/>
              <a:gd name="connsiteY759" fmla="*/ 854075 h 2274887"/>
              <a:gd name="connsiteX760" fmla="*/ 249237 w 2255837"/>
              <a:gd name="connsiteY760" fmla="*/ 856615 h 2274887"/>
              <a:gd name="connsiteX761" fmla="*/ 257571 w 2255837"/>
              <a:gd name="connsiteY761" fmla="*/ 866775 h 2274887"/>
              <a:gd name="connsiteX762" fmla="*/ 260349 w 2255837"/>
              <a:gd name="connsiteY762" fmla="*/ 866775 h 2274887"/>
              <a:gd name="connsiteX763" fmla="*/ 252015 w 2255837"/>
              <a:gd name="connsiteY763" fmla="*/ 854075 h 2274887"/>
              <a:gd name="connsiteX764" fmla="*/ 2174081 w 2255837"/>
              <a:gd name="connsiteY764" fmla="*/ 849312 h 2274887"/>
              <a:gd name="connsiteX765" fmla="*/ 2174081 w 2255837"/>
              <a:gd name="connsiteY765" fmla="*/ 854420 h 2274887"/>
              <a:gd name="connsiteX766" fmla="*/ 2137657 w 2255837"/>
              <a:gd name="connsiteY766" fmla="*/ 892726 h 2274887"/>
              <a:gd name="connsiteX767" fmla="*/ 2129852 w 2255837"/>
              <a:gd name="connsiteY767" fmla="*/ 890173 h 2274887"/>
              <a:gd name="connsiteX768" fmla="*/ 2127250 w 2255837"/>
              <a:gd name="connsiteY768" fmla="*/ 895280 h 2274887"/>
              <a:gd name="connsiteX769" fmla="*/ 2132454 w 2255837"/>
              <a:gd name="connsiteY769" fmla="*/ 908049 h 2274887"/>
              <a:gd name="connsiteX770" fmla="*/ 2137657 w 2255837"/>
              <a:gd name="connsiteY770" fmla="*/ 908049 h 2274887"/>
              <a:gd name="connsiteX771" fmla="*/ 2161073 w 2255837"/>
              <a:gd name="connsiteY771" fmla="*/ 887619 h 2274887"/>
              <a:gd name="connsiteX772" fmla="*/ 2174081 w 2255837"/>
              <a:gd name="connsiteY772" fmla="*/ 892726 h 2274887"/>
              <a:gd name="connsiteX773" fmla="*/ 2184488 w 2255837"/>
              <a:gd name="connsiteY773" fmla="*/ 890173 h 2274887"/>
              <a:gd name="connsiteX774" fmla="*/ 2213107 w 2255837"/>
              <a:gd name="connsiteY774" fmla="*/ 905495 h 2274887"/>
              <a:gd name="connsiteX775" fmla="*/ 2215709 w 2255837"/>
              <a:gd name="connsiteY775" fmla="*/ 908049 h 2274887"/>
              <a:gd name="connsiteX776" fmla="*/ 2220912 w 2255837"/>
              <a:gd name="connsiteY776" fmla="*/ 905495 h 2274887"/>
              <a:gd name="connsiteX777" fmla="*/ 2202700 w 2255837"/>
              <a:gd name="connsiteY777" fmla="*/ 879958 h 2274887"/>
              <a:gd name="connsiteX778" fmla="*/ 2205302 w 2255837"/>
              <a:gd name="connsiteY778" fmla="*/ 872296 h 2274887"/>
              <a:gd name="connsiteX779" fmla="*/ 2189692 w 2255837"/>
              <a:gd name="connsiteY779" fmla="*/ 856973 h 2274887"/>
              <a:gd name="connsiteX780" fmla="*/ 2174081 w 2255837"/>
              <a:gd name="connsiteY780" fmla="*/ 849312 h 2274887"/>
              <a:gd name="connsiteX781" fmla="*/ 454025 w 2255837"/>
              <a:gd name="connsiteY781" fmla="*/ 849312 h 2274887"/>
              <a:gd name="connsiteX782" fmla="*/ 457200 w 2255837"/>
              <a:gd name="connsiteY782" fmla="*/ 854074 h 2274887"/>
              <a:gd name="connsiteX783" fmla="*/ 457200 w 2255837"/>
              <a:gd name="connsiteY783" fmla="*/ 849312 h 2274887"/>
              <a:gd name="connsiteX784" fmla="*/ 454025 w 2255837"/>
              <a:gd name="connsiteY784" fmla="*/ 849312 h 2274887"/>
              <a:gd name="connsiteX785" fmla="*/ 1860550 w 2255837"/>
              <a:gd name="connsiteY785" fmla="*/ 844550 h 2274887"/>
              <a:gd name="connsiteX786" fmla="*/ 1860550 w 2255837"/>
              <a:gd name="connsiteY786" fmla="*/ 846137 h 2274887"/>
              <a:gd name="connsiteX787" fmla="*/ 1862137 w 2255837"/>
              <a:gd name="connsiteY787" fmla="*/ 846137 h 2274887"/>
              <a:gd name="connsiteX788" fmla="*/ 1862137 w 2255837"/>
              <a:gd name="connsiteY788" fmla="*/ 844550 h 2274887"/>
              <a:gd name="connsiteX789" fmla="*/ 1763712 w 2255837"/>
              <a:gd name="connsiteY789" fmla="*/ 836612 h 2274887"/>
              <a:gd name="connsiteX790" fmla="*/ 1763712 w 2255837"/>
              <a:gd name="connsiteY790" fmla="*/ 844096 h 2274887"/>
              <a:gd name="connsiteX791" fmla="*/ 1763712 w 2255837"/>
              <a:gd name="connsiteY791" fmla="*/ 849085 h 2274887"/>
              <a:gd name="connsiteX792" fmla="*/ 1763712 w 2255837"/>
              <a:gd name="connsiteY792" fmla="*/ 854074 h 2274887"/>
              <a:gd name="connsiteX793" fmla="*/ 1766310 w 2255837"/>
              <a:gd name="connsiteY793" fmla="*/ 854074 h 2274887"/>
              <a:gd name="connsiteX794" fmla="*/ 1781896 w 2255837"/>
              <a:gd name="connsiteY794" fmla="*/ 844096 h 2274887"/>
              <a:gd name="connsiteX795" fmla="*/ 1789690 w 2255837"/>
              <a:gd name="connsiteY795" fmla="*/ 841601 h 2274887"/>
              <a:gd name="connsiteX796" fmla="*/ 1792287 w 2255837"/>
              <a:gd name="connsiteY796" fmla="*/ 836612 h 2274887"/>
              <a:gd name="connsiteX797" fmla="*/ 1789690 w 2255837"/>
              <a:gd name="connsiteY797" fmla="*/ 836612 h 2274887"/>
              <a:gd name="connsiteX798" fmla="*/ 1779299 w 2255837"/>
              <a:gd name="connsiteY798" fmla="*/ 836612 h 2274887"/>
              <a:gd name="connsiteX799" fmla="*/ 1766310 w 2255837"/>
              <a:gd name="connsiteY799" fmla="*/ 836612 h 2274887"/>
              <a:gd name="connsiteX800" fmla="*/ 1763712 w 2255837"/>
              <a:gd name="connsiteY800" fmla="*/ 836612 h 2274887"/>
              <a:gd name="connsiteX801" fmla="*/ 2106612 w 2255837"/>
              <a:gd name="connsiteY801" fmla="*/ 825500 h 2274887"/>
              <a:gd name="connsiteX802" fmla="*/ 2111904 w 2255837"/>
              <a:gd name="connsiteY802" fmla="*/ 830262 h 2274887"/>
              <a:gd name="connsiteX803" fmla="*/ 2114549 w 2255837"/>
              <a:gd name="connsiteY803" fmla="*/ 825500 h 2274887"/>
              <a:gd name="connsiteX804" fmla="*/ 2111904 w 2255837"/>
              <a:gd name="connsiteY804" fmla="*/ 825500 h 2274887"/>
              <a:gd name="connsiteX805" fmla="*/ 2106612 w 2255837"/>
              <a:gd name="connsiteY805" fmla="*/ 825500 h 2274887"/>
              <a:gd name="connsiteX806" fmla="*/ 554037 w 2255837"/>
              <a:gd name="connsiteY806" fmla="*/ 825500 h 2274887"/>
              <a:gd name="connsiteX807" fmla="*/ 554037 w 2255837"/>
              <a:gd name="connsiteY807" fmla="*/ 833438 h 2274887"/>
              <a:gd name="connsiteX808" fmla="*/ 554037 w 2255837"/>
              <a:gd name="connsiteY808" fmla="*/ 841375 h 2274887"/>
              <a:gd name="connsiteX809" fmla="*/ 561974 w 2255837"/>
              <a:gd name="connsiteY809" fmla="*/ 836083 h 2274887"/>
              <a:gd name="connsiteX810" fmla="*/ 561974 w 2255837"/>
              <a:gd name="connsiteY810" fmla="*/ 830792 h 2274887"/>
              <a:gd name="connsiteX811" fmla="*/ 554037 w 2255837"/>
              <a:gd name="connsiteY811" fmla="*/ 825500 h 2274887"/>
              <a:gd name="connsiteX812" fmla="*/ 187325 w 2255837"/>
              <a:gd name="connsiteY812" fmla="*/ 825500 h 2274887"/>
              <a:gd name="connsiteX813" fmla="*/ 179705 w 2255837"/>
              <a:gd name="connsiteY813" fmla="*/ 830792 h 2274887"/>
              <a:gd name="connsiteX814" fmla="*/ 174625 w 2255837"/>
              <a:gd name="connsiteY814" fmla="*/ 841375 h 2274887"/>
              <a:gd name="connsiteX815" fmla="*/ 177165 w 2255837"/>
              <a:gd name="connsiteY815" fmla="*/ 841375 h 2274887"/>
              <a:gd name="connsiteX816" fmla="*/ 174625 w 2255837"/>
              <a:gd name="connsiteY816" fmla="*/ 844021 h 2274887"/>
              <a:gd name="connsiteX817" fmla="*/ 177165 w 2255837"/>
              <a:gd name="connsiteY817" fmla="*/ 849312 h 2274887"/>
              <a:gd name="connsiteX818" fmla="*/ 187325 w 2255837"/>
              <a:gd name="connsiteY818" fmla="*/ 841375 h 2274887"/>
              <a:gd name="connsiteX819" fmla="*/ 184785 w 2255837"/>
              <a:gd name="connsiteY819" fmla="*/ 836083 h 2274887"/>
              <a:gd name="connsiteX820" fmla="*/ 187325 w 2255837"/>
              <a:gd name="connsiteY820" fmla="*/ 825500 h 2274887"/>
              <a:gd name="connsiteX821" fmla="*/ 330200 w 2255837"/>
              <a:gd name="connsiteY821" fmla="*/ 822325 h 2274887"/>
              <a:gd name="connsiteX822" fmla="*/ 314325 w 2255837"/>
              <a:gd name="connsiteY822" fmla="*/ 835932 h 2274887"/>
              <a:gd name="connsiteX823" fmla="*/ 322263 w 2255837"/>
              <a:gd name="connsiteY823" fmla="*/ 841375 h 2274887"/>
              <a:gd name="connsiteX824" fmla="*/ 330200 w 2255837"/>
              <a:gd name="connsiteY824" fmla="*/ 822325 h 2274887"/>
              <a:gd name="connsiteX825" fmla="*/ 1620837 w 2255837"/>
              <a:gd name="connsiteY825" fmla="*/ 820737 h 2274887"/>
              <a:gd name="connsiteX826" fmla="*/ 1607939 w 2255837"/>
              <a:gd name="connsiteY826" fmla="*/ 823383 h 2274887"/>
              <a:gd name="connsiteX827" fmla="*/ 1600200 w 2255837"/>
              <a:gd name="connsiteY827" fmla="*/ 826029 h 2274887"/>
              <a:gd name="connsiteX828" fmla="*/ 1607939 w 2255837"/>
              <a:gd name="connsiteY828" fmla="*/ 836612 h 2274887"/>
              <a:gd name="connsiteX829" fmla="*/ 1618258 w 2255837"/>
              <a:gd name="connsiteY829" fmla="*/ 831320 h 2274887"/>
              <a:gd name="connsiteX830" fmla="*/ 1620837 w 2255837"/>
              <a:gd name="connsiteY830" fmla="*/ 820737 h 2274887"/>
              <a:gd name="connsiteX831" fmla="*/ 1453390 w 2255837"/>
              <a:gd name="connsiteY831" fmla="*/ 817562 h 2274887"/>
              <a:gd name="connsiteX832" fmla="*/ 1453674 w 2255837"/>
              <a:gd name="connsiteY832" fmla="*/ 818330 h 2274887"/>
              <a:gd name="connsiteX833" fmla="*/ 1432960 w 2255837"/>
              <a:gd name="connsiteY833" fmla="*/ 825341 h 2274887"/>
              <a:gd name="connsiteX834" fmla="*/ 1430406 w 2255837"/>
              <a:gd name="connsiteY834" fmla="*/ 825341 h 2274887"/>
              <a:gd name="connsiteX835" fmla="*/ 1430406 w 2255837"/>
              <a:gd name="connsiteY835" fmla="*/ 830527 h 2274887"/>
              <a:gd name="connsiteX836" fmla="*/ 1455944 w 2255837"/>
              <a:gd name="connsiteY836" fmla="*/ 856456 h 2274887"/>
              <a:gd name="connsiteX837" fmla="*/ 1427852 w 2255837"/>
              <a:gd name="connsiteY837" fmla="*/ 887570 h 2274887"/>
              <a:gd name="connsiteX838" fmla="*/ 1420191 w 2255837"/>
              <a:gd name="connsiteY838" fmla="*/ 882385 h 2274887"/>
              <a:gd name="connsiteX839" fmla="*/ 1417637 w 2255837"/>
              <a:gd name="connsiteY839" fmla="*/ 895349 h 2274887"/>
              <a:gd name="connsiteX840" fmla="*/ 1422745 w 2255837"/>
              <a:gd name="connsiteY840" fmla="*/ 895349 h 2274887"/>
              <a:gd name="connsiteX841" fmla="*/ 1445729 w 2255837"/>
              <a:gd name="connsiteY841" fmla="*/ 887570 h 2274887"/>
              <a:gd name="connsiteX842" fmla="*/ 1453390 w 2255837"/>
              <a:gd name="connsiteY842" fmla="*/ 887570 h 2274887"/>
              <a:gd name="connsiteX843" fmla="*/ 1463605 w 2255837"/>
              <a:gd name="connsiteY843" fmla="*/ 882385 h 2274887"/>
              <a:gd name="connsiteX844" fmla="*/ 1463605 w 2255837"/>
              <a:gd name="connsiteY844" fmla="*/ 879792 h 2274887"/>
              <a:gd name="connsiteX845" fmla="*/ 1463605 w 2255837"/>
              <a:gd name="connsiteY845" fmla="*/ 869420 h 2274887"/>
              <a:gd name="connsiteX846" fmla="*/ 1476374 w 2255837"/>
              <a:gd name="connsiteY846" fmla="*/ 846084 h 2274887"/>
              <a:gd name="connsiteX847" fmla="*/ 1460094 w 2255837"/>
              <a:gd name="connsiteY847" fmla="*/ 835712 h 2274887"/>
              <a:gd name="connsiteX848" fmla="*/ 1453674 w 2255837"/>
              <a:gd name="connsiteY848" fmla="*/ 818330 h 2274887"/>
              <a:gd name="connsiteX849" fmla="*/ 1455944 w 2255837"/>
              <a:gd name="connsiteY849" fmla="*/ 817562 h 2274887"/>
              <a:gd name="connsiteX850" fmla="*/ 1453390 w 2255837"/>
              <a:gd name="connsiteY850" fmla="*/ 817562 h 2274887"/>
              <a:gd name="connsiteX851" fmla="*/ 786870 w 2255837"/>
              <a:gd name="connsiteY851" fmla="*/ 817562 h 2274887"/>
              <a:gd name="connsiteX852" fmla="*/ 782637 w 2255837"/>
              <a:gd name="connsiteY852" fmla="*/ 819943 h 2274887"/>
              <a:gd name="connsiteX853" fmla="*/ 788987 w 2255837"/>
              <a:gd name="connsiteY853" fmla="*/ 822324 h 2274887"/>
              <a:gd name="connsiteX854" fmla="*/ 786870 w 2255837"/>
              <a:gd name="connsiteY854" fmla="*/ 817562 h 2274887"/>
              <a:gd name="connsiteX855" fmla="*/ 1561571 w 2255837"/>
              <a:gd name="connsiteY855" fmla="*/ 812800 h 2274887"/>
              <a:gd name="connsiteX856" fmla="*/ 1558925 w 2255837"/>
              <a:gd name="connsiteY856" fmla="*/ 817880 h 2274887"/>
              <a:gd name="connsiteX857" fmla="*/ 1558925 w 2255837"/>
              <a:gd name="connsiteY857" fmla="*/ 820420 h 2274887"/>
              <a:gd name="connsiteX858" fmla="*/ 1561571 w 2255837"/>
              <a:gd name="connsiteY858" fmla="*/ 825500 h 2274887"/>
              <a:gd name="connsiteX859" fmla="*/ 1569509 w 2255837"/>
              <a:gd name="connsiteY859" fmla="*/ 825500 h 2274887"/>
              <a:gd name="connsiteX860" fmla="*/ 1574800 w 2255837"/>
              <a:gd name="connsiteY860" fmla="*/ 822960 h 2274887"/>
              <a:gd name="connsiteX861" fmla="*/ 1561571 w 2255837"/>
              <a:gd name="connsiteY861" fmla="*/ 812800 h 2274887"/>
              <a:gd name="connsiteX862" fmla="*/ 670877 w 2255837"/>
              <a:gd name="connsiteY862" fmla="*/ 812800 h 2274887"/>
              <a:gd name="connsiteX863" fmla="*/ 668337 w 2255837"/>
              <a:gd name="connsiteY863" fmla="*/ 820420 h 2274887"/>
              <a:gd name="connsiteX864" fmla="*/ 668337 w 2255837"/>
              <a:gd name="connsiteY864" fmla="*/ 825500 h 2274887"/>
              <a:gd name="connsiteX865" fmla="*/ 673417 w 2255837"/>
              <a:gd name="connsiteY865" fmla="*/ 822960 h 2274887"/>
              <a:gd name="connsiteX866" fmla="*/ 681037 w 2255837"/>
              <a:gd name="connsiteY866" fmla="*/ 825500 h 2274887"/>
              <a:gd name="connsiteX867" fmla="*/ 681037 w 2255837"/>
              <a:gd name="connsiteY867" fmla="*/ 822960 h 2274887"/>
              <a:gd name="connsiteX868" fmla="*/ 673417 w 2255837"/>
              <a:gd name="connsiteY868" fmla="*/ 817880 h 2274887"/>
              <a:gd name="connsiteX869" fmla="*/ 670877 w 2255837"/>
              <a:gd name="connsiteY869" fmla="*/ 812800 h 2274887"/>
              <a:gd name="connsiteX870" fmla="*/ 198437 w 2255837"/>
              <a:gd name="connsiteY870" fmla="*/ 796925 h 2274887"/>
              <a:gd name="connsiteX871" fmla="*/ 198437 w 2255837"/>
              <a:gd name="connsiteY871" fmla="*/ 804545 h 2274887"/>
              <a:gd name="connsiteX872" fmla="*/ 198437 w 2255837"/>
              <a:gd name="connsiteY872" fmla="*/ 809625 h 2274887"/>
              <a:gd name="connsiteX873" fmla="*/ 203199 w 2255837"/>
              <a:gd name="connsiteY873" fmla="*/ 807085 h 2274887"/>
              <a:gd name="connsiteX874" fmla="*/ 203199 w 2255837"/>
              <a:gd name="connsiteY874" fmla="*/ 799465 h 2274887"/>
              <a:gd name="connsiteX875" fmla="*/ 198437 w 2255837"/>
              <a:gd name="connsiteY875" fmla="*/ 796925 h 2274887"/>
              <a:gd name="connsiteX876" fmla="*/ 1458912 w 2255837"/>
              <a:gd name="connsiteY876" fmla="*/ 788987 h 2274887"/>
              <a:gd name="connsiteX877" fmla="*/ 1463674 w 2255837"/>
              <a:gd name="connsiteY877" fmla="*/ 797321 h 2274887"/>
              <a:gd name="connsiteX878" fmla="*/ 1463674 w 2255837"/>
              <a:gd name="connsiteY878" fmla="*/ 788987 h 2274887"/>
              <a:gd name="connsiteX879" fmla="*/ 1458912 w 2255837"/>
              <a:gd name="connsiteY879" fmla="*/ 788987 h 2274887"/>
              <a:gd name="connsiteX880" fmla="*/ 420687 w 2255837"/>
              <a:gd name="connsiteY880" fmla="*/ 788987 h 2274887"/>
              <a:gd name="connsiteX881" fmla="*/ 428624 w 2255837"/>
              <a:gd name="connsiteY881" fmla="*/ 808037 h 2274887"/>
              <a:gd name="connsiteX882" fmla="*/ 428624 w 2255837"/>
              <a:gd name="connsiteY882" fmla="*/ 805316 h 2274887"/>
              <a:gd name="connsiteX883" fmla="*/ 428624 w 2255837"/>
              <a:gd name="connsiteY883" fmla="*/ 797151 h 2274887"/>
              <a:gd name="connsiteX884" fmla="*/ 428624 w 2255837"/>
              <a:gd name="connsiteY884" fmla="*/ 788987 h 2274887"/>
              <a:gd name="connsiteX885" fmla="*/ 420687 w 2255837"/>
              <a:gd name="connsiteY885" fmla="*/ 788987 h 2274887"/>
              <a:gd name="connsiteX886" fmla="*/ 314324 w 2255837"/>
              <a:gd name="connsiteY886" fmla="*/ 788987 h 2274887"/>
              <a:gd name="connsiteX887" fmla="*/ 309562 w 2255837"/>
              <a:gd name="connsiteY887" fmla="*/ 795337 h 2274887"/>
              <a:gd name="connsiteX888" fmla="*/ 311943 w 2255837"/>
              <a:gd name="connsiteY888" fmla="*/ 795337 h 2274887"/>
              <a:gd name="connsiteX889" fmla="*/ 314324 w 2255837"/>
              <a:gd name="connsiteY889" fmla="*/ 788987 h 2274887"/>
              <a:gd name="connsiteX890" fmla="*/ 1871980 w 2255837"/>
              <a:gd name="connsiteY890" fmla="*/ 784225 h 2274887"/>
              <a:gd name="connsiteX891" fmla="*/ 1866900 w 2255837"/>
              <a:gd name="connsiteY891" fmla="*/ 789517 h 2274887"/>
              <a:gd name="connsiteX892" fmla="*/ 1874520 w 2255837"/>
              <a:gd name="connsiteY892" fmla="*/ 800100 h 2274887"/>
              <a:gd name="connsiteX893" fmla="*/ 1879600 w 2255837"/>
              <a:gd name="connsiteY893" fmla="*/ 797454 h 2274887"/>
              <a:gd name="connsiteX894" fmla="*/ 1877060 w 2255837"/>
              <a:gd name="connsiteY894" fmla="*/ 794808 h 2274887"/>
              <a:gd name="connsiteX895" fmla="*/ 1879600 w 2255837"/>
              <a:gd name="connsiteY895" fmla="*/ 789517 h 2274887"/>
              <a:gd name="connsiteX896" fmla="*/ 1871980 w 2255837"/>
              <a:gd name="connsiteY896" fmla="*/ 784225 h 2274887"/>
              <a:gd name="connsiteX897" fmla="*/ 1101725 w 2255837"/>
              <a:gd name="connsiteY897" fmla="*/ 784225 h 2274887"/>
              <a:gd name="connsiteX898" fmla="*/ 1096962 w 2255837"/>
              <a:gd name="connsiteY898" fmla="*/ 788987 h 2274887"/>
              <a:gd name="connsiteX899" fmla="*/ 1104106 w 2255837"/>
              <a:gd name="connsiteY899" fmla="*/ 788987 h 2274887"/>
              <a:gd name="connsiteX900" fmla="*/ 1106487 w 2255837"/>
              <a:gd name="connsiteY900" fmla="*/ 786606 h 2274887"/>
              <a:gd name="connsiteX901" fmla="*/ 1101725 w 2255837"/>
              <a:gd name="connsiteY901" fmla="*/ 784225 h 2274887"/>
              <a:gd name="connsiteX902" fmla="*/ 751240 w 2255837"/>
              <a:gd name="connsiteY902" fmla="*/ 781050 h 2274887"/>
              <a:gd name="connsiteX903" fmla="*/ 741362 w 2255837"/>
              <a:gd name="connsiteY903" fmla="*/ 788988 h 2274887"/>
              <a:gd name="connsiteX904" fmla="*/ 743832 w 2255837"/>
              <a:gd name="connsiteY904" fmla="*/ 796925 h 2274887"/>
              <a:gd name="connsiteX905" fmla="*/ 741362 w 2255837"/>
              <a:gd name="connsiteY905" fmla="*/ 799571 h 2274887"/>
              <a:gd name="connsiteX906" fmla="*/ 751240 w 2255837"/>
              <a:gd name="connsiteY906" fmla="*/ 818091 h 2274887"/>
              <a:gd name="connsiteX907" fmla="*/ 756179 w 2255837"/>
              <a:gd name="connsiteY907" fmla="*/ 820737 h 2274887"/>
              <a:gd name="connsiteX908" fmla="*/ 763587 w 2255837"/>
              <a:gd name="connsiteY908" fmla="*/ 818091 h 2274887"/>
              <a:gd name="connsiteX909" fmla="*/ 746301 w 2255837"/>
              <a:gd name="connsiteY909" fmla="*/ 788988 h 2274887"/>
              <a:gd name="connsiteX910" fmla="*/ 751240 w 2255837"/>
              <a:gd name="connsiteY910" fmla="*/ 781050 h 2274887"/>
              <a:gd name="connsiteX911" fmla="*/ 890190 w 2255837"/>
              <a:gd name="connsiteY911" fmla="*/ 776287 h 2274887"/>
              <a:gd name="connsiteX912" fmla="*/ 874712 w 2255837"/>
              <a:gd name="connsiteY912" fmla="*/ 784057 h 2274887"/>
              <a:gd name="connsiteX913" fmla="*/ 879871 w 2255837"/>
              <a:gd name="connsiteY913" fmla="*/ 804778 h 2274887"/>
              <a:gd name="connsiteX914" fmla="*/ 874712 w 2255837"/>
              <a:gd name="connsiteY914" fmla="*/ 822909 h 2274887"/>
              <a:gd name="connsiteX915" fmla="*/ 877292 w 2255837"/>
              <a:gd name="connsiteY915" fmla="*/ 825499 h 2274887"/>
              <a:gd name="connsiteX916" fmla="*/ 890190 w 2255837"/>
              <a:gd name="connsiteY916" fmla="*/ 807368 h 2274887"/>
              <a:gd name="connsiteX917" fmla="*/ 890190 w 2255837"/>
              <a:gd name="connsiteY917" fmla="*/ 804778 h 2274887"/>
              <a:gd name="connsiteX918" fmla="*/ 895349 w 2255837"/>
              <a:gd name="connsiteY918" fmla="*/ 786648 h 2274887"/>
              <a:gd name="connsiteX919" fmla="*/ 890190 w 2255837"/>
              <a:gd name="connsiteY919" fmla="*/ 776287 h 2274887"/>
              <a:gd name="connsiteX920" fmla="*/ 1288328 w 2255837"/>
              <a:gd name="connsiteY920" fmla="*/ 771525 h 2274887"/>
              <a:gd name="connsiteX921" fmla="*/ 1279264 w 2255837"/>
              <a:gd name="connsiteY921" fmla="*/ 787035 h 2274887"/>
              <a:gd name="connsiteX922" fmla="*/ 1278587 w 2255837"/>
              <a:gd name="connsiteY922" fmla="*/ 787083 h 2274887"/>
              <a:gd name="connsiteX923" fmla="*/ 1277937 w 2255837"/>
              <a:gd name="connsiteY923" fmla="*/ 789305 h 2274887"/>
              <a:gd name="connsiteX924" fmla="*/ 1279264 w 2255837"/>
              <a:gd name="connsiteY924" fmla="*/ 787035 h 2274887"/>
              <a:gd name="connsiteX925" fmla="*/ 1283133 w 2255837"/>
              <a:gd name="connsiteY925" fmla="*/ 786765 h 2274887"/>
              <a:gd name="connsiteX926" fmla="*/ 1301317 w 2255837"/>
              <a:gd name="connsiteY926" fmla="*/ 796925 h 2274887"/>
              <a:gd name="connsiteX927" fmla="*/ 1306512 w 2255837"/>
              <a:gd name="connsiteY927" fmla="*/ 786765 h 2274887"/>
              <a:gd name="connsiteX928" fmla="*/ 1288328 w 2255837"/>
              <a:gd name="connsiteY928" fmla="*/ 771525 h 2274887"/>
              <a:gd name="connsiteX929" fmla="*/ 1349375 w 2255837"/>
              <a:gd name="connsiteY929" fmla="*/ 763587 h 2274887"/>
              <a:gd name="connsiteX930" fmla="*/ 1349375 w 2255837"/>
              <a:gd name="connsiteY930" fmla="*/ 771207 h 2274887"/>
              <a:gd name="connsiteX931" fmla="*/ 1357709 w 2255837"/>
              <a:gd name="connsiteY931" fmla="*/ 776287 h 2274887"/>
              <a:gd name="connsiteX932" fmla="*/ 1357709 w 2255837"/>
              <a:gd name="connsiteY932" fmla="*/ 773747 h 2274887"/>
              <a:gd name="connsiteX933" fmla="*/ 1360487 w 2255837"/>
              <a:gd name="connsiteY933" fmla="*/ 771207 h 2274887"/>
              <a:gd name="connsiteX934" fmla="*/ 1349375 w 2255837"/>
              <a:gd name="connsiteY934" fmla="*/ 763587 h 2274887"/>
              <a:gd name="connsiteX935" fmla="*/ 913959 w 2255837"/>
              <a:gd name="connsiteY935" fmla="*/ 730250 h 2274887"/>
              <a:gd name="connsiteX936" fmla="*/ 890940 w 2255837"/>
              <a:gd name="connsiteY936" fmla="*/ 737658 h 2274887"/>
              <a:gd name="connsiteX937" fmla="*/ 888383 w 2255837"/>
              <a:gd name="connsiteY937" fmla="*/ 737658 h 2274887"/>
              <a:gd name="connsiteX938" fmla="*/ 885825 w 2255837"/>
              <a:gd name="connsiteY938" fmla="*/ 737658 h 2274887"/>
              <a:gd name="connsiteX939" fmla="*/ 898613 w 2255837"/>
              <a:gd name="connsiteY939" fmla="*/ 752475 h 2274887"/>
              <a:gd name="connsiteX940" fmla="*/ 901171 w 2255837"/>
              <a:gd name="connsiteY940" fmla="*/ 750006 h 2274887"/>
              <a:gd name="connsiteX941" fmla="*/ 924189 w 2255837"/>
              <a:gd name="connsiteY941" fmla="*/ 735189 h 2274887"/>
              <a:gd name="connsiteX942" fmla="*/ 931862 w 2255837"/>
              <a:gd name="connsiteY942" fmla="*/ 737658 h 2274887"/>
              <a:gd name="connsiteX943" fmla="*/ 931862 w 2255837"/>
              <a:gd name="connsiteY943" fmla="*/ 735189 h 2274887"/>
              <a:gd name="connsiteX944" fmla="*/ 913959 w 2255837"/>
              <a:gd name="connsiteY944" fmla="*/ 730250 h 2274887"/>
              <a:gd name="connsiteX945" fmla="*/ 559480 w 2255837"/>
              <a:gd name="connsiteY945" fmla="*/ 730250 h 2274887"/>
              <a:gd name="connsiteX946" fmla="*/ 554037 w 2255837"/>
              <a:gd name="connsiteY946" fmla="*/ 737394 h 2274887"/>
              <a:gd name="connsiteX947" fmla="*/ 559480 w 2255837"/>
              <a:gd name="connsiteY947" fmla="*/ 739775 h 2274887"/>
              <a:gd name="connsiteX948" fmla="*/ 564923 w 2255837"/>
              <a:gd name="connsiteY948" fmla="*/ 737394 h 2274887"/>
              <a:gd name="connsiteX949" fmla="*/ 573087 w 2255837"/>
              <a:gd name="connsiteY949" fmla="*/ 735013 h 2274887"/>
              <a:gd name="connsiteX950" fmla="*/ 559480 w 2255837"/>
              <a:gd name="connsiteY950" fmla="*/ 730250 h 2274887"/>
              <a:gd name="connsiteX951" fmla="*/ 234950 w 2255837"/>
              <a:gd name="connsiteY951" fmla="*/ 727075 h 2274887"/>
              <a:gd name="connsiteX952" fmla="*/ 237596 w 2255837"/>
              <a:gd name="connsiteY952" fmla="*/ 729853 h 2274887"/>
              <a:gd name="connsiteX953" fmla="*/ 242887 w 2255837"/>
              <a:gd name="connsiteY953" fmla="*/ 738187 h 2274887"/>
              <a:gd name="connsiteX954" fmla="*/ 242887 w 2255837"/>
              <a:gd name="connsiteY954" fmla="*/ 735409 h 2274887"/>
              <a:gd name="connsiteX955" fmla="*/ 234950 w 2255837"/>
              <a:gd name="connsiteY955" fmla="*/ 727075 h 2274887"/>
              <a:gd name="connsiteX956" fmla="*/ 1644399 w 2255837"/>
              <a:gd name="connsiteY956" fmla="*/ 725487 h 2274887"/>
              <a:gd name="connsiteX957" fmla="*/ 1631448 w 2255837"/>
              <a:gd name="connsiteY957" fmla="*/ 728052 h 2274887"/>
              <a:gd name="connsiteX958" fmla="*/ 1623678 w 2255837"/>
              <a:gd name="connsiteY958" fmla="*/ 728052 h 2274887"/>
              <a:gd name="connsiteX959" fmla="*/ 1621088 w 2255837"/>
              <a:gd name="connsiteY959" fmla="*/ 728052 h 2274887"/>
              <a:gd name="connsiteX960" fmla="*/ 1608137 w 2255837"/>
              <a:gd name="connsiteY960" fmla="*/ 738309 h 2274887"/>
              <a:gd name="connsiteX961" fmla="*/ 1613317 w 2255837"/>
              <a:gd name="connsiteY961" fmla="*/ 743438 h 2274887"/>
              <a:gd name="connsiteX962" fmla="*/ 1626268 w 2255837"/>
              <a:gd name="connsiteY962" fmla="*/ 758824 h 2274887"/>
              <a:gd name="connsiteX963" fmla="*/ 1644399 w 2255837"/>
              <a:gd name="connsiteY963" fmla="*/ 748567 h 2274887"/>
              <a:gd name="connsiteX964" fmla="*/ 1657349 w 2255837"/>
              <a:gd name="connsiteY964" fmla="*/ 735745 h 2274887"/>
              <a:gd name="connsiteX965" fmla="*/ 1644399 w 2255837"/>
              <a:gd name="connsiteY965" fmla="*/ 725487 h 2274887"/>
              <a:gd name="connsiteX966" fmla="*/ 165100 w 2255837"/>
              <a:gd name="connsiteY966" fmla="*/ 714375 h 2274887"/>
              <a:gd name="connsiteX967" fmla="*/ 161925 w 2255837"/>
              <a:gd name="connsiteY967" fmla="*/ 722312 h 2274887"/>
              <a:gd name="connsiteX968" fmla="*/ 165100 w 2255837"/>
              <a:gd name="connsiteY968" fmla="*/ 717021 h 2274887"/>
              <a:gd name="connsiteX969" fmla="*/ 165100 w 2255837"/>
              <a:gd name="connsiteY969" fmla="*/ 714375 h 2274887"/>
              <a:gd name="connsiteX970" fmla="*/ 2042530 w 2255837"/>
              <a:gd name="connsiteY970" fmla="*/ 706437 h 2274887"/>
              <a:gd name="connsiteX971" fmla="*/ 2039937 w 2255837"/>
              <a:gd name="connsiteY971" fmla="*/ 714261 h 2274887"/>
              <a:gd name="connsiteX972" fmla="*/ 2042530 w 2255837"/>
              <a:gd name="connsiteY972" fmla="*/ 716869 h 2274887"/>
              <a:gd name="connsiteX973" fmla="*/ 2058088 w 2255837"/>
              <a:gd name="connsiteY973" fmla="*/ 735125 h 2274887"/>
              <a:gd name="connsiteX974" fmla="*/ 2058088 w 2255837"/>
              <a:gd name="connsiteY974" fmla="*/ 737733 h 2274887"/>
              <a:gd name="connsiteX975" fmla="*/ 2081424 w 2255837"/>
              <a:gd name="connsiteY975" fmla="*/ 727301 h 2274887"/>
              <a:gd name="connsiteX976" fmla="*/ 2096981 w 2255837"/>
              <a:gd name="connsiteY976" fmla="*/ 735125 h 2274887"/>
              <a:gd name="connsiteX977" fmla="*/ 2107353 w 2255837"/>
              <a:gd name="connsiteY977" fmla="*/ 742949 h 2274887"/>
              <a:gd name="connsiteX978" fmla="*/ 2117724 w 2255837"/>
              <a:gd name="connsiteY978" fmla="*/ 735125 h 2274887"/>
              <a:gd name="connsiteX979" fmla="*/ 2115131 w 2255837"/>
              <a:gd name="connsiteY979" fmla="*/ 735125 h 2274887"/>
              <a:gd name="connsiteX980" fmla="*/ 2089202 w 2255837"/>
              <a:gd name="connsiteY980" fmla="*/ 714261 h 2274887"/>
              <a:gd name="connsiteX981" fmla="*/ 2065866 w 2255837"/>
              <a:gd name="connsiteY981" fmla="*/ 727301 h 2274887"/>
              <a:gd name="connsiteX982" fmla="*/ 2042530 w 2255837"/>
              <a:gd name="connsiteY982" fmla="*/ 706437 h 2274887"/>
              <a:gd name="connsiteX983" fmla="*/ 277812 w 2255837"/>
              <a:gd name="connsiteY983" fmla="*/ 706437 h 2274887"/>
              <a:gd name="connsiteX984" fmla="*/ 277812 w 2255837"/>
              <a:gd name="connsiteY984" fmla="*/ 714130 h 2274887"/>
              <a:gd name="connsiteX985" fmla="*/ 308768 w 2255837"/>
              <a:gd name="connsiteY985" fmla="*/ 739774 h 2274887"/>
              <a:gd name="connsiteX986" fmla="*/ 319087 w 2255837"/>
              <a:gd name="connsiteY986" fmla="*/ 729517 h 2274887"/>
              <a:gd name="connsiteX987" fmla="*/ 319087 w 2255837"/>
              <a:gd name="connsiteY987" fmla="*/ 721823 h 2274887"/>
              <a:gd name="connsiteX988" fmla="*/ 298450 w 2255837"/>
              <a:gd name="connsiteY988" fmla="*/ 706437 h 2274887"/>
              <a:gd name="connsiteX989" fmla="*/ 293290 w 2255837"/>
              <a:gd name="connsiteY989" fmla="*/ 711566 h 2274887"/>
              <a:gd name="connsiteX990" fmla="*/ 277812 w 2255837"/>
              <a:gd name="connsiteY990" fmla="*/ 706437 h 2274887"/>
              <a:gd name="connsiteX991" fmla="*/ 1951377 w 2255837"/>
              <a:gd name="connsiteY991" fmla="*/ 703262 h 2274887"/>
              <a:gd name="connsiteX992" fmla="*/ 1938337 w 2255837"/>
              <a:gd name="connsiteY992" fmla="*/ 713721 h 2274887"/>
              <a:gd name="connsiteX993" fmla="*/ 1969633 w 2255837"/>
              <a:gd name="connsiteY993" fmla="*/ 747712 h 2274887"/>
              <a:gd name="connsiteX994" fmla="*/ 1974849 w 2255837"/>
              <a:gd name="connsiteY994" fmla="*/ 742483 h 2274887"/>
              <a:gd name="connsiteX995" fmla="*/ 1967025 w 2255837"/>
              <a:gd name="connsiteY995" fmla="*/ 716336 h 2274887"/>
              <a:gd name="connsiteX996" fmla="*/ 1967025 w 2255837"/>
              <a:gd name="connsiteY996" fmla="*/ 711106 h 2274887"/>
              <a:gd name="connsiteX997" fmla="*/ 1951377 w 2255837"/>
              <a:gd name="connsiteY997" fmla="*/ 703262 h 2274887"/>
              <a:gd name="connsiteX998" fmla="*/ 1528142 w 2255837"/>
              <a:gd name="connsiteY998" fmla="*/ 703262 h 2274887"/>
              <a:gd name="connsiteX999" fmla="*/ 1532829 w 2255837"/>
              <a:gd name="connsiteY999" fmla="*/ 704769 h 2274887"/>
              <a:gd name="connsiteX1000" fmla="*/ 1533387 w 2255837"/>
              <a:gd name="connsiteY1000" fmla="*/ 705885 h 2274887"/>
              <a:gd name="connsiteX1001" fmla="*/ 1525519 w 2255837"/>
              <a:gd name="connsiteY1001" fmla="*/ 724245 h 2274887"/>
              <a:gd name="connsiteX1002" fmla="*/ 1528142 w 2255837"/>
              <a:gd name="connsiteY1002" fmla="*/ 729490 h 2274887"/>
              <a:gd name="connsiteX1003" fmla="*/ 1517650 w 2255837"/>
              <a:gd name="connsiteY1003" fmla="*/ 750473 h 2274887"/>
              <a:gd name="connsiteX1004" fmla="*/ 1517650 w 2255837"/>
              <a:gd name="connsiteY1004" fmla="*/ 758341 h 2274887"/>
              <a:gd name="connsiteX1005" fmla="*/ 1517650 w 2255837"/>
              <a:gd name="connsiteY1005" fmla="*/ 763587 h 2274887"/>
              <a:gd name="connsiteX1006" fmla="*/ 1528142 w 2255837"/>
              <a:gd name="connsiteY1006" fmla="*/ 753096 h 2274887"/>
              <a:gd name="connsiteX1007" fmla="*/ 1551747 w 2255837"/>
              <a:gd name="connsiteY1007" fmla="*/ 737359 h 2274887"/>
              <a:gd name="connsiteX1008" fmla="*/ 1572730 w 2255837"/>
              <a:gd name="connsiteY1008" fmla="*/ 747850 h 2274887"/>
              <a:gd name="connsiteX1009" fmla="*/ 1577975 w 2255837"/>
              <a:gd name="connsiteY1009" fmla="*/ 739982 h 2274887"/>
              <a:gd name="connsiteX1010" fmla="*/ 1562238 w 2255837"/>
              <a:gd name="connsiteY1010" fmla="*/ 729490 h 2274887"/>
              <a:gd name="connsiteX1011" fmla="*/ 1546501 w 2255837"/>
              <a:gd name="connsiteY1011" fmla="*/ 711131 h 2274887"/>
              <a:gd name="connsiteX1012" fmla="*/ 1537321 w 2255837"/>
              <a:gd name="connsiteY1012" fmla="*/ 706213 h 2274887"/>
              <a:gd name="connsiteX1013" fmla="*/ 1532829 w 2255837"/>
              <a:gd name="connsiteY1013" fmla="*/ 704769 h 2274887"/>
              <a:gd name="connsiteX1014" fmla="*/ 1532732 w 2255837"/>
              <a:gd name="connsiteY1014" fmla="*/ 704574 h 2274887"/>
              <a:gd name="connsiteX1015" fmla="*/ 1528142 w 2255837"/>
              <a:gd name="connsiteY1015" fmla="*/ 703262 h 2274887"/>
              <a:gd name="connsiteX1016" fmla="*/ 601784 w 2255837"/>
              <a:gd name="connsiteY1016" fmla="*/ 703262 h 2274887"/>
              <a:gd name="connsiteX1017" fmla="*/ 588962 w 2255837"/>
              <a:gd name="connsiteY1017" fmla="*/ 727074 h 2274887"/>
              <a:gd name="connsiteX1018" fmla="*/ 606913 w 2255837"/>
              <a:gd name="connsiteY1018" fmla="*/ 724428 h 2274887"/>
              <a:gd name="connsiteX1019" fmla="*/ 614606 w 2255837"/>
              <a:gd name="connsiteY1019" fmla="*/ 721783 h 2274887"/>
              <a:gd name="connsiteX1020" fmla="*/ 622299 w 2255837"/>
              <a:gd name="connsiteY1020" fmla="*/ 721783 h 2274887"/>
              <a:gd name="connsiteX1021" fmla="*/ 622299 w 2255837"/>
              <a:gd name="connsiteY1021" fmla="*/ 716491 h 2274887"/>
              <a:gd name="connsiteX1022" fmla="*/ 601784 w 2255837"/>
              <a:gd name="connsiteY1022" fmla="*/ 703262 h 2274887"/>
              <a:gd name="connsiteX1023" fmla="*/ 1468437 w 2255837"/>
              <a:gd name="connsiteY1023" fmla="*/ 701675 h 2274887"/>
              <a:gd name="connsiteX1024" fmla="*/ 1473993 w 2255837"/>
              <a:gd name="connsiteY1024" fmla="*/ 717261 h 2274887"/>
              <a:gd name="connsiteX1025" fmla="*/ 1473993 w 2255837"/>
              <a:gd name="connsiteY1025" fmla="*/ 727652 h 2274887"/>
              <a:gd name="connsiteX1026" fmla="*/ 1473993 w 2255837"/>
              <a:gd name="connsiteY1026" fmla="*/ 730250 h 2274887"/>
              <a:gd name="connsiteX1027" fmla="*/ 1476771 w 2255837"/>
              <a:gd name="connsiteY1027" fmla="*/ 727652 h 2274887"/>
              <a:gd name="connsiteX1028" fmla="*/ 1479549 w 2255837"/>
              <a:gd name="connsiteY1028" fmla="*/ 725055 h 2274887"/>
              <a:gd name="connsiteX1029" fmla="*/ 1473993 w 2255837"/>
              <a:gd name="connsiteY1029" fmla="*/ 706871 h 2274887"/>
              <a:gd name="connsiteX1030" fmla="*/ 1473993 w 2255837"/>
              <a:gd name="connsiteY1030" fmla="*/ 704273 h 2274887"/>
              <a:gd name="connsiteX1031" fmla="*/ 1468437 w 2255837"/>
              <a:gd name="connsiteY1031" fmla="*/ 701675 h 2274887"/>
              <a:gd name="connsiteX1032" fmla="*/ 1383771 w 2255837"/>
              <a:gd name="connsiteY1032" fmla="*/ 701675 h 2274887"/>
              <a:gd name="connsiteX1033" fmla="*/ 1381125 w 2255837"/>
              <a:gd name="connsiteY1033" fmla="*/ 704056 h 2274887"/>
              <a:gd name="connsiteX1034" fmla="*/ 1381125 w 2255837"/>
              <a:gd name="connsiteY1034" fmla="*/ 706438 h 2274887"/>
              <a:gd name="connsiteX1035" fmla="*/ 1381125 w 2255837"/>
              <a:gd name="connsiteY1035" fmla="*/ 711200 h 2274887"/>
              <a:gd name="connsiteX1036" fmla="*/ 1394354 w 2255837"/>
              <a:gd name="connsiteY1036" fmla="*/ 706438 h 2274887"/>
              <a:gd name="connsiteX1037" fmla="*/ 1404937 w 2255837"/>
              <a:gd name="connsiteY1037" fmla="*/ 711200 h 2274887"/>
              <a:gd name="connsiteX1038" fmla="*/ 1404937 w 2255837"/>
              <a:gd name="connsiteY1038" fmla="*/ 706438 h 2274887"/>
              <a:gd name="connsiteX1039" fmla="*/ 1383771 w 2255837"/>
              <a:gd name="connsiteY1039" fmla="*/ 701675 h 2274887"/>
              <a:gd name="connsiteX1040" fmla="*/ 1225550 w 2255837"/>
              <a:gd name="connsiteY1040" fmla="*/ 698500 h 2274887"/>
              <a:gd name="connsiteX1041" fmla="*/ 1233170 w 2255837"/>
              <a:gd name="connsiteY1041" fmla="*/ 703262 h 2274887"/>
              <a:gd name="connsiteX1042" fmla="*/ 1238250 w 2255837"/>
              <a:gd name="connsiteY1042" fmla="*/ 700881 h 2274887"/>
              <a:gd name="connsiteX1043" fmla="*/ 1225550 w 2255837"/>
              <a:gd name="connsiteY1043" fmla="*/ 698500 h 2274887"/>
              <a:gd name="connsiteX1044" fmla="*/ 696912 w 2255837"/>
              <a:gd name="connsiteY1044" fmla="*/ 690562 h 2274887"/>
              <a:gd name="connsiteX1045" fmla="*/ 696912 w 2255837"/>
              <a:gd name="connsiteY1045" fmla="*/ 693340 h 2274887"/>
              <a:gd name="connsiteX1046" fmla="*/ 699452 w 2255837"/>
              <a:gd name="connsiteY1046" fmla="*/ 701674 h 2274887"/>
              <a:gd name="connsiteX1047" fmla="*/ 704532 w 2255837"/>
              <a:gd name="connsiteY1047" fmla="*/ 701674 h 2274887"/>
              <a:gd name="connsiteX1048" fmla="*/ 709612 w 2255837"/>
              <a:gd name="connsiteY1048" fmla="*/ 698896 h 2274887"/>
              <a:gd name="connsiteX1049" fmla="*/ 696912 w 2255837"/>
              <a:gd name="connsiteY1049" fmla="*/ 690562 h 2274887"/>
              <a:gd name="connsiteX1050" fmla="*/ 1827892 w 2255837"/>
              <a:gd name="connsiteY1050" fmla="*/ 682625 h 2274887"/>
              <a:gd name="connsiteX1051" fmla="*/ 1807028 w 2255837"/>
              <a:gd name="connsiteY1051" fmla="*/ 690685 h 2274887"/>
              <a:gd name="connsiteX1052" fmla="*/ 1801812 w 2255837"/>
              <a:gd name="connsiteY1052" fmla="*/ 690685 h 2274887"/>
              <a:gd name="connsiteX1053" fmla="*/ 1801812 w 2255837"/>
              <a:gd name="connsiteY1053" fmla="*/ 693371 h 2274887"/>
              <a:gd name="connsiteX1054" fmla="*/ 1801812 w 2255837"/>
              <a:gd name="connsiteY1054" fmla="*/ 698744 h 2274887"/>
              <a:gd name="connsiteX1055" fmla="*/ 1814852 w 2255837"/>
              <a:gd name="connsiteY1055" fmla="*/ 717550 h 2274887"/>
              <a:gd name="connsiteX1056" fmla="*/ 1827892 w 2255837"/>
              <a:gd name="connsiteY1056" fmla="*/ 714864 h 2274887"/>
              <a:gd name="connsiteX1057" fmla="*/ 1838324 w 2255837"/>
              <a:gd name="connsiteY1057" fmla="*/ 701431 h 2274887"/>
              <a:gd name="connsiteX1058" fmla="*/ 1838324 w 2255837"/>
              <a:gd name="connsiteY1058" fmla="*/ 690685 h 2274887"/>
              <a:gd name="connsiteX1059" fmla="*/ 1838324 w 2255837"/>
              <a:gd name="connsiteY1059" fmla="*/ 687998 h 2274887"/>
              <a:gd name="connsiteX1060" fmla="*/ 1835716 w 2255837"/>
              <a:gd name="connsiteY1060" fmla="*/ 687998 h 2274887"/>
              <a:gd name="connsiteX1061" fmla="*/ 1827892 w 2255837"/>
              <a:gd name="connsiteY1061" fmla="*/ 682625 h 2274887"/>
              <a:gd name="connsiteX1062" fmla="*/ 777081 w 2255837"/>
              <a:gd name="connsiteY1062" fmla="*/ 682625 h 2274887"/>
              <a:gd name="connsiteX1063" fmla="*/ 766762 w 2255837"/>
              <a:gd name="connsiteY1063" fmla="*/ 698500 h 2274887"/>
              <a:gd name="connsiteX1064" fmla="*/ 771921 w 2255837"/>
              <a:gd name="connsiteY1064" fmla="*/ 714375 h 2274887"/>
              <a:gd name="connsiteX1065" fmla="*/ 787399 w 2255837"/>
              <a:gd name="connsiteY1065" fmla="*/ 703792 h 2274887"/>
              <a:gd name="connsiteX1066" fmla="*/ 787399 w 2255837"/>
              <a:gd name="connsiteY1066" fmla="*/ 698500 h 2274887"/>
              <a:gd name="connsiteX1067" fmla="*/ 787399 w 2255837"/>
              <a:gd name="connsiteY1067" fmla="*/ 693208 h 2274887"/>
              <a:gd name="connsiteX1068" fmla="*/ 787399 w 2255837"/>
              <a:gd name="connsiteY1068" fmla="*/ 687917 h 2274887"/>
              <a:gd name="connsiteX1069" fmla="*/ 777081 w 2255837"/>
              <a:gd name="connsiteY1069" fmla="*/ 682625 h 2274887"/>
              <a:gd name="connsiteX1070" fmla="*/ 1140531 w 2255837"/>
              <a:gd name="connsiteY1070" fmla="*/ 681037 h 2274887"/>
              <a:gd name="connsiteX1071" fmla="*/ 1120775 w 2255837"/>
              <a:gd name="connsiteY1071" fmla="*/ 698632 h 2274887"/>
              <a:gd name="connsiteX1072" fmla="*/ 1120775 w 2255837"/>
              <a:gd name="connsiteY1072" fmla="*/ 701145 h 2274887"/>
              <a:gd name="connsiteX1073" fmla="*/ 1128184 w 2255837"/>
              <a:gd name="connsiteY1073" fmla="*/ 711199 h 2274887"/>
              <a:gd name="connsiteX1074" fmla="*/ 1143000 w 2255837"/>
              <a:gd name="connsiteY1074" fmla="*/ 688578 h 2274887"/>
              <a:gd name="connsiteX1075" fmla="*/ 1140531 w 2255837"/>
              <a:gd name="connsiteY1075" fmla="*/ 681037 h 2274887"/>
              <a:gd name="connsiteX1076" fmla="*/ 685800 w 2255837"/>
              <a:gd name="connsiteY1076" fmla="*/ 676275 h 2274887"/>
              <a:gd name="connsiteX1077" fmla="*/ 685800 w 2255837"/>
              <a:gd name="connsiteY1077" fmla="*/ 677862 h 2274887"/>
              <a:gd name="connsiteX1078" fmla="*/ 692150 w 2255837"/>
              <a:gd name="connsiteY1078" fmla="*/ 677862 h 2274887"/>
              <a:gd name="connsiteX1079" fmla="*/ 685800 w 2255837"/>
              <a:gd name="connsiteY1079" fmla="*/ 676275 h 2274887"/>
              <a:gd name="connsiteX1080" fmla="*/ 844020 w 2255837"/>
              <a:gd name="connsiteY1080" fmla="*/ 668337 h 2274887"/>
              <a:gd name="connsiteX1081" fmla="*/ 836612 w 2255837"/>
              <a:gd name="connsiteY1081" fmla="*/ 683154 h 2274887"/>
              <a:gd name="connsiteX1082" fmla="*/ 839082 w 2255837"/>
              <a:gd name="connsiteY1082" fmla="*/ 688093 h 2274887"/>
              <a:gd name="connsiteX1083" fmla="*/ 844020 w 2255837"/>
              <a:gd name="connsiteY1083" fmla="*/ 690562 h 2274887"/>
              <a:gd name="connsiteX1084" fmla="*/ 853898 w 2255837"/>
              <a:gd name="connsiteY1084" fmla="*/ 688093 h 2274887"/>
              <a:gd name="connsiteX1085" fmla="*/ 858837 w 2255837"/>
              <a:gd name="connsiteY1085" fmla="*/ 688093 h 2274887"/>
              <a:gd name="connsiteX1086" fmla="*/ 858837 w 2255837"/>
              <a:gd name="connsiteY1086" fmla="*/ 683154 h 2274887"/>
              <a:gd name="connsiteX1087" fmla="*/ 844020 w 2255837"/>
              <a:gd name="connsiteY1087" fmla="*/ 668337 h 2274887"/>
              <a:gd name="connsiteX1088" fmla="*/ 469993 w 2255837"/>
              <a:gd name="connsiteY1088" fmla="*/ 668337 h 2274887"/>
              <a:gd name="connsiteX1089" fmla="*/ 443846 w 2255837"/>
              <a:gd name="connsiteY1089" fmla="*/ 683724 h 2274887"/>
              <a:gd name="connsiteX1090" fmla="*/ 433387 w 2255837"/>
              <a:gd name="connsiteY1090" fmla="*/ 683724 h 2274887"/>
              <a:gd name="connsiteX1091" fmla="*/ 443846 w 2255837"/>
              <a:gd name="connsiteY1091" fmla="*/ 704239 h 2274887"/>
              <a:gd name="connsiteX1092" fmla="*/ 441231 w 2255837"/>
              <a:gd name="connsiteY1092" fmla="*/ 717061 h 2274887"/>
              <a:gd name="connsiteX1093" fmla="*/ 464764 w 2255837"/>
              <a:gd name="connsiteY1093" fmla="*/ 729883 h 2274887"/>
              <a:gd name="connsiteX1094" fmla="*/ 469993 w 2255837"/>
              <a:gd name="connsiteY1094" fmla="*/ 735012 h 2274887"/>
              <a:gd name="connsiteX1095" fmla="*/ 475222 w 2255837"/>
              <a:gd name="connsiteY1095" fmla="*/ 727319 h 2274887"/>
              <a:gd name="connsiteX1096" fmla="*/ 469993 w 2255837"/>
              <a:gd name="connsiteY1096" fmla="*/ 711932 h 2274887"/>
              <a:gd name="connsiteX1097" fmla="*/ 477837 w 2255837"/>
              <a:gd name="connsiteY1097" fmla="*/ 691417 h 2274887"/>
              <a:gd name="connsiteX1098" fmla="*/ 475222 w 2255837"/>
              <a:gd name="connsiteY1098" fmla="*/ 683724 h 2274887"/>
              <a:gd name="connsiteX1099" fmla="*/ 469993 w 2255837"/>
              <a:gd name="connsiteY1099" fmla="*/ 670902 h 2274887"/>
              <a:gd name="connsiteX1100" fmla="*/ 469993 w 2255837"/>
              <a:gd name="connsiteY1100" fmla="*/ 668337 h 2274887"/>
              <a:gd name="connsiteX1101" fmla="*/ 559753 w 2255837"/>
              <a:gd name="connsiteY1101" fmla="*/ 655637 h 2274887"/>
              <a:gd name="connsiteX1102" fmla="*/ 549275 w 2255837"/>
              <a:gd name="connsiteY1102" fmla="*/ 671023 h 2274887"/>
              <a:gd name="connsiteX1103" fmla="*/ 549275 w 2255837"/>
              <a:gd name="connsiteY1103" fmla="*/ 683845 h 2274887"/>
              <a:gd name="connsiteX1104" fmla="*/ 549275 w 2255837"/>
              <a:gd name="connsiteY1104" fmla="*/ 688974 h 2274887"/>
              <a:gd name="connsiteX1105" fmla="*/ 572849 w 2255837"/>
              <a:gd name="connsiteY1105" fmla="*/ 678717 h 2274887"/>
              <a:gd name="connsiteX1106" fmla="*/ 596423 w 2255837"/>
              <a:gd name="connsiteY1106" fmla="*/ 688974 h 2274887"/>
              <a:gd name="connsiteX1107" fmla="*/ 596423 w 2255837"/>
              <a:gd name="connsiteY1107" fmla="*/ 683845 h 2274887"/>
              <a:gd name="connsiteX1108" fmla="*/ 601662 w 2255837"/>
              <a:gd name="connsiteY1108" fmla="*/ 665895 h 2274887"/>
              <a:gd name="connsiteX1109" fmla="*/ 601662 w 2255837"/>
              <a:gd name="connsiteY1109" fmla="*/ 660766 h 2274887"/>
              <a:gd name="connsiteX1110" fmla="*/ 599043 w 2255837"/>
              <a:gd name="connsiteY1110" fmla="*/ 660766 h 2274887"/>
              <a:gd name="connsiteX1111" fmla="*/ 578088 w 2255837"/>
              <a:gd name="connsiteY1111" fmla="*/ 668459 h 2274887"/>
              <a:gd name="connsiteX1112" fmla="*/ 559753 w 2255837"/>
              <a:gd name="connsiteY1112" fmla="*/ 655637 h 2274887"/>
              <a:gd name="connsiteX1113" fmla="*/ 915988 w 2255837"/>
              <a:gd name="connsiteY1113" fmla="*/ 652462 h 2274887"/>
              <a:gd name="connsiteX1114" fmla="*/ 908050 w 2255837"/>
              <a:gd name="connsiteY1114" fmla="*/ 665691 h 2274887"/>
              <a:gd name="connsiteX1115" fmla="*/ 921279 w 2255837"/>
              <a:gd name="connsiteY1115" fmla="*/ 676274 h 2274887"/>
              <a:gd name="connsiteX1116" fmla="*/ 923925 w 2255837"/>
              <a:gd name="connsiteY1116" fmla="*/ 676274 h 2274887"/>
              <a:gd name="connsiteX1117" fmla="*/ 915988 w 2255837"/>
              <a:gd name="connsiteY1117" fmla="*/ 655108 h 2274887"/>
              <a:gd name="connsiteX1118" fmla="*/ 915988 w 2255837"/>
              <a:gd name="connsiteY1118" fmla="*/ 652462 h 2274887"/>
              <a:gd name="connsiteX1119" fmla="*/ 469900 w 2255837"/>
              <a:gd name="connsiteY1119" fmla="*/ 644525 h 2274887"/>
              <a:gd name="connsiteX1120" fmla="*/ 475191 w 2255837"/>
              <a:gd name="connsiteY1120" fmla="*/ 654685 h 2274887"/>
              <a:gd name="connsiteX1121" fmla="*/ 475191 w 2255837"/>
              <a:gd name="connsiteY1121" fmla="*/ 657225 h 2274887"/>
              <a:gd name="connsiteX1122" fmla="*/ 477837 w 2255837"/>
              <a:gd name="connsiteY1122" fmla="*/ 652145 h 2274887"/>
              <a:gd name="connsiteX1123" fmla="*/ 469900 w 2255837"/>
              <a:gd name="connsiteY1123" fmla="*/ 644525 h 2274887"/>
              <a:gd name="connsiteX1124" fmla="*/ 213756 w 2255837"/>
              <a:gd name="connsiteY1124" fmla="*/ 641350 h 2274887"/>
              <a:gd name="connsiteX1125" fmla="*/ 211137 w 2255837"/>
              <a:gd name="connsiteY1125" fmla="*/ 643996 h 2274887"/>
              <a:gd name="connsiteX1126" fmla="*/ 234711 w 2255837"/>
              <a:gd name="connsiteY1126" fmla="*/ 678391 h 2274887"/>
              <a:gd name="connsiteX1127" fmla="*/ 229473 w 2255837"/>
              <a:gd name="connsiteY1127" fmla="*/ 678391 h 2274887"/>
              <a:gd name="connsiteX1128" fmla="*/ 234711 w 2255837"/>
              <a:gd name="connsiteY1128" fmla="*/ 681037 h 2274887"/>
              <a:gd name="connsiteX1129" fmla="*/ 250427 w 2255837"/>
              <a:gd name="connsiteY1129" fmla="*/ 675746 h 2274887"/>
              <a:gd name="connsiteX1130" fmla="*/ 258285 w 2255837"/>
              <a:gd name="connsiteY1130" fmla="*/ 675746 h 2274887"/>
              <a:gd name="connsiteX1131" fmla="*/ 263524 w 2255837"/>
              <a:gd name="connsiteY1131" fmla="*/ 651933 h 2274887"/>
              <a:gd name="connsiteX1132" fmla="*/ 253047 w 2255837"/>
              <a:gd name="connsiteY1132" fmla="*/ 654579 h 2274887"/>
              <a:gd name="connsiteX1133" fmla="*/ 242569 w 2255837"/>
              <a:gd name="connsiteY1133" fmla="*/ 651933 h 2274887"/>
              <a:gd name="connsiteX1134" fmla="*/ 237331 w 2255837"/>
              <a:gd name="connsiteY1134" fmla="*/ 651933 h 2274887"/>
              <a:gd name="connsiteX1135" fmla="*/ 213756 w 2255837"/>
              <a:gd name="connsiteY1135" fmla="*/ 641350 h 2274887"/>
              <a:gd name="connsiteX1136" fmla="*/ 190500 w 2255837"/>
              <a:gd name="connsiteY1136" fmla="*/ 641350 h 2274887"/>
              <a:gd name="connsiteX1137" fmla="*/ 190500 w 2255837"/>
              <a:gd name="connsiteY1137" fmla="*/ 642937 h 2274887"/>
              <a:gd name="connsiteX1138" fmla="*/ 192087 w 2255837"/>
              <a:gd name="connsiteY1138" fmla="*/ 642937 h 2274887"/>
              <a:gd name="connsiteX1139" fmla="*/ 192087 w 2255837"/>
              <a:gd name="connsiteY1139" fmla="*/ 641350 h 2274887"/>
              <a:gd name="connsiteX1140" fmla="*/ 844550 w 2255837"/>
              <a:gd name="connsiteY1140" fmla="*/ 639762 h 2274887"/>
              <a:gd name="connsiteX1141" fmla="*/ 841375 w 2255837"/>
              <a:gd name="connsiteY1141" fmla="*/ 645053 h 2274887"/>
              <a:gd name="connsiteX1142" fmla="*/ 844550 w 2255837"/>
              <a:gd name="connsiteY1142" fmla="*/ 647699 h 2274887"/>
              <a:gd name="connsiteX1143" fmla="*/ 844550 w 2255837"/>
              <a:gd name="connsiteY1143" fmla="*/ 645053 h 2274887"/>
              <a:gd name="connsiteX1144" fmla="*/ 844550 w 2255837"/>
              <a:gd name="connsiteY1144" fmla="*/ 639762 h 2274887"/>
              <a:gd name="connsiteX1145" fmla="*/ 395287 w 2255837"/>
              <a:gd name="connsiteY1145" fmla="*/ 633412 h 2274887"/>
              <a:gd name="connsiteX1146" fmla="*/ 395287 w 2255837"/>
              <a:gd name="connsiteY1146" fmla="*/ 644524 h 2274887"/>
              <a:gd name="connsiteX1147" fmla="*/ 401637 w 2255837"/>
              <a:gd name="connsiteY1147" fmla="*/ 633412 h 2274887"/>
              <a:gd name="connsiteX1148" fmla="*/ 397404 w 2255837"/>
              <a:gd name="connsiteY1148" fmla="*/ 633412 h 2274887"/>
              <a:gd name="connsiteX1149" fmla="*/ 395287 w 2255837"/>
              <a:gd name="connsiteY1149" fmla="*/ 633412 h 2274887"/>
              <a:gd name="connsiteX1150" fmla="*/ 1745517 w 2255837"/>
              <a:gd name="connsiteY1150" fmla="*/ 631825 h 2274887"/>
              <a:gd name="connsiteX1151" fmla="*/ 1740388 w 2255837"/>
              <a:gd name="connsiteY1151" fmla="*/ 644525 h 2274887"/>
              <a:gd name="connsiteX1152" fmla="*/ 1740388 w 2255837"/>
              <a:gd name="connsiteY1152" fmla="*/ 647065 h 2274887"/>
              <a:gd name="connsiteX1153" fmla="*/ 1722437 w 2255837"/>
              <a:gd name="connsiteY1153" fmla="*/ 669925 h 2274887"/>
              <a:gd name="connsiteX1154" fmla="*/ 1735259 w 2255837"/>
              <a:gd name="connsiteY1154" fmla="*/ 667385 h 2274887"/>
              <a:gd name="connsiteX1155" fmla="*/ 1740388 w 2255837"/>
              <a:gd name="connsiteY1155" fmla="*/ 667385 h 2274887"/>
              <a:gd name="connsiteX1156" fmla="*/ 1742953 w 2255837"/>
              <a:gd name="connsiteY1156" fmla="*/ 667385 h 2274887"/>
              <a:gd name="connsiteX1157" fmla="*/ 1766032 w 2255837"/>
              <a:gd name="connsiteY1157" fmla="*/ 657225 h 2274887"/>
              <a:gd name="connsiteX1158" fmla="*/ 1789112 w 2255837"/>
              <a:gd name="connsiteY1158" fmla="*/ 664845 h 2274887"/>
              <a:gd name="connsiteX1159" fmla="*/ 1789112 w 2255837"/>
              <a:gd name="connsiteY1159" fmla="*/ 659765 h 2274887"/>
              <a:gd name="connsiteX1160" fmla="*/ 1786548 w 2255837"/>
              <a:gd name="connsiteY1160" fmla="*/ 659765 h 2274887"/>
              <a:gd name="connsiteX1161" fmla="*/ 1758339 w 2255837"/>
              <a:gd name="connsiteY1161" fmla="*/ 639445 h 2274887"/>
              <a:gd name="connsiteX1162" fmla="*/ 1745517 w 2255837"/>
              <a:gd name="connsiteY1162" fmla="*/ 631825 h 2274887"/>
              <a:gd name="connsiteX1163" fmla="*/ 1476375 w 2255837"/>
              <a:gd name="connsiteY1163" fmla="*/ 631825 h 2274887"/>
              <a:gd name="connsiteX1164" fmla="*/ 1476375 w 2255837"/>
              <a:gd name="connsiteY1164" fmla="*/ 633412 h 2274887"/>
              <a:gd name="connsiteX1165" fmla="*/ 1477962 w 2255837"/>
              <a:gd name="connsiteY1165" fmla="*/ 633412 h 2274887"/>
              <a:gd name="connsiteX1166" fmla="*/ 1477962 w 2255837"/>
              <a:gd name="connsiteY1166" fmla="*/ 631825 h 2274887"/>
              <a:gd name="connsiteX1167" fmla="*/ 1068916 w 2255837"/>
              <a:gd name="connsiteY1167" fmla="*/ 631825 h 2274887"/>
              <a:gd name="connsiteX1168" fmla="*/ 1058333 w 2255837"/>
              <a:gd name="connsiteY1168" fmla="*/ 639762 h 2274887"/>
              <a:gd name="connsiteX1169" fmla="*/ 1047750 w 2255837"/>
              <a:gd name="connsiteY1169" fmla="*/ 645054 h 2274887"/>
              <a:gd name="connsiteX1170" fmla="*/ 1066271 w 2255837"/>
              <a:gd name="connsiteY1170" fmla="*/ 655637 h 2274887"/>
              <a:gd name="connsiteX1171" fmla="*/ 1066271 w 2255837"/>
              <a:gd name="connsiteY1171" fmla="*/ 652991 h 2274887"/>
              <a:gd name="connsiteX1172" fmla="*/ 1071562 w 2255837"/>
              <a:gd name="connsiteY1172" fmla="*/ 634471 h 2274887"/>
              <a:gd name="connsiteX1173" fmla="*/ 1068916 w 2255837"/>
              <a:gd name="connsiteY1173" fmla="*/ 631825 h 2274887"/>
              <a:gd name="connsiteX1174" fmla="*/ 1453470 w 2255837"/>
              <a:gd name="connsiteY1174" fmla="*/ 628650 h 2274887"/>
              <a:gd name="connsiteX1175" fmla="*/ 1453470 w 2255837"/>
              <a:gd name="connsiteY1175" fmla="*/ 631428 h 2274887"/>
              <a:gd name="connsiteX1176" fmla="*/ 1450975 w 2255837"/>
              <a:gd name="connsiteY1176" fmla="*/ 639762 h 2274887"/>
              <a:gd name="connsiteX1177" fmla="*/ 1468437 w 2255837"/>
              <a:gd name="connsiteY1177" fmla="*/ 631428 h 2274887"/>
              <a:gd name="connsiteX1178" fmla="*/ 1465943 w 2255837"/>
              <a:gd name="connsiteY1178" fmla="*/ 631428 h 2274887"/>
              <a:gd name="connsiteX1179" fmla="*/ 1463448 w 2255837"/>
              <a:gd name="connsiteY1179" fmla="*/ 631428 h 2274887"/>
              <a:gd name="connsiteX1180" fmla="*/ 1453470 w 2255837"/>
              <a:gd name="connsiteY1180" fmla="*/ 628650 h 2274887"/>
              <a:gd name="connsiteX1181" fmla="*/ 1349375 w 2255837"/>
              <a:gd name="connsiteY1181" fmla="*/ 623887 h 2274887"/>
              <a:gd name="connsiteX1182" fmla="*/ 1354571 w 2255837"/>
              <a:gd name="connsiteY1182" fmla="*/ 633412 h 2274887"/>
              <a:gd name="connsiteX1183" fmla="*/ 1357168 w 2255837"/>
              <a:gd name="connsiteY1183" fmla="*/ 633412 h 2274887"/>
              <a:gd name="connsiteX1184" fmla="*/ 1359766 w 2255837"/>
              <a:gd name="connsiteY1184" fmla="*/ 633412 h 2274887"/>
              <a:gd name="connsiteX1185" fmla="*/ 1367559 w 2255837"/>
              <a:gd name="connsiteY1185" fmla="*/ 633412 h 2274887"/>
              <a:gd name="connsiteX1186" fmla="*/ 1377950 w 2255837"/>
              <a:gd name="connsiteY1186" fmla="*/ 628650 h 2274887"/>
              <a:gd name="connsiteX1187" fmla="*/ 1372755 w 2255837"/>
              <a:gd name="connsiteY1187" fmla="*/ 628650 h 2274887"/>
              <a:gd name="connsiteX1188" fmla="*/ 1364962 w 2255837"/>
              <a:gd name="connsiteY1188" fmla="*/ 628650 h 2274887"/>
              <a:gd name="connsiteX1189" fmla="*/ 1349375 w 2255837"/>
              <a:gd name="connsiteY1189" fmla="*/ 623887 h 2274887"/>
              <a:gd name="connsiteX1190" fmla="*/ 561975 w 2255837"/>
              <a:gd name="connsiteY1190" fmla="*/ 615950 h 2274887"/>
              <a:gd name="connsiteX1191" fmla="*/ 564753 w 2255837"/>
              <a:gd name="connsiteY1191" fmla="*/ 623887 h 2274887"/>
              <a:gd name="connsiteX1192" fmla="*/ 573087 w 2255837"/>
              <a:gd name="connsiteY1192" fmla="*/ 621241 h 2274887"/>
              <a:gd name="connsiteX1193" fmla="*/ 573087 w 2255837"/>
              <a:gd name="connsiteY1193" fmla="*/ 618596 h 2274887"/>
              <a:gd name="connsiteX1194" fmla="*/ 573087 w 2255837"/>
              <a:gd name="connsiteY1194" fmla="*/ 615950 h 2274887"/>
              <a:gd name="connsiteX1195" fmla="*/ 570309 w 2255837"/>
              <a:gd name="connsiteY1195" fmla="*/ 615950 h 2274887"/>
              <a:gd name="connsiteX1196" fmla="*/ 561975 w 2255837"/>
              <a:gd name="connsiteY1196" fmla="*/ 615950 h 2274887"/>
              <a:gd name="connsiteX1197" fmla="*/ 288290 w 2255837"/>
              <a:gd name="connsiteY1197" fmla="*/ 611187 h 2274887"/>
              <a:gd name="connsiteX1198" fmla="*/ 285750 w 2255837"/>
              <a:gd name="connsiteY1198" fmla="*/ 616346 h 2274887"/>
              <a:gd name="connsiteX1199" fmla="*/ 285750 w 2255837"/>
              <a:gd name="connsiteY1199" fmla="*/ 618926 h 2274887"/>
              <a:gd name="connsiteX1200" fmla="*/ 285750 w 2255837"/>
              <a:gd name="connsiteY1200" fmla="*/ 629245 h 2274887"/>
              <a:gd name="connsiteX1201" fmla="*/ 295910 w 2255837"/>
              <a:gd name="connsiteY1201" fmla="*/ 629245 h 2274887"/>
              <a:gd name="connsiteX1202" fmla="*/ 300990 w 2255837"/>
              <a:gd name="connsiteY1202" fmla="*/ 629245 h 2274887"/>
              <a:gd name="connsiteX1203" fmla="*/ 311150 w 2255837"/>
              <a:gd name="connsiteY1203" fmla="*/ 631824 h 2274887"/>
              <a:gd name="connsiteX1204" fmla="*/ 311150 w 2255837"/>
              <a:gd name="connsiteY1204" fmla="*/ 629245 h 2274887"/>
              <a:gd name="connsiteX1205" fmla="*/ 306070 w 2255837"/>
              <a:gd name="connsiteY1205" fmla="*/ 621506 h 2274887"/>
              <a:gd name="connsiteX1206" fmla="*/ 288290 w 2255837"/>
              <a:gd name="connsiteY1206" fmla="*/ 611187 h 2274887"/>
              <a:gd name="connsiteX1207" fmla="*/ 1401763 w 2255837"/>
              <a:gd name="connsiteY1207" fmla="*/ 608012 h 2274887"/>
              <a:gd name="connsiteX1208" fmla="*/ 1384300 w 2255837"/>
              <a:gd name="connsiteY1208" fmla="*/ 623660 h 2274887"/>
              <a:gd name="connsiteX1209" fmla="*/ 1386795 w 2255837"/>
              <a:gd name="connsiteY1209" fmla="*/ 623660 h 2274887"/>
              <a:gd name="connsiteX1210" fmla="*/ 1400827 w 2255837"/>
              <a:gd name="connsiteY1210" fmla="*/ 628876 h 2274887"/>
              <a:gd name="connsiteX1211" fmla="*/ 1408538 w 2255837"/>
              <a:gd name="connsiteY1211" fmla="*/ 640818 h 2274887"/>
              <a:gd name="connsiteX1212" fmla="*/ 1409247 w 2255837"/>
              <a:gd name="connsiteY1212" fmla="*/ 644524 h 2274887"/>
              <a:gd name="connsiteX1213" fmla="*/ 1409247 w 2255837"/>
              <a:gd name="connsiteY1213" fmla="*/ 641916 h 2274887"/>
              <a:gd name="connsiteX1214" fmla="*/ 1408538 w 2255837"/>
              <a:gd name="connsiteY1214" fmla="*/ 640818 h 2274887"/>
              <a:gd name="connsiteX1215" fmla="*/ 1406752 w 2255837"/>
              <a:gd name="connsiteY1215" fmla="*/ 631484 h 2274887"/>
              <a:gd name="connsiteX1216" fmla="*/ 1419225 w 2255837"/>
              <a:gd name="connsiteY1216" fmla="*/ 608012 h 2274887"/>
              <a:gd name="connsiteX1217" fmla="*/ 1414236 w 2255837"/>
              <a:gd name="connsiteY1217" fmla="*/ 608012 h 2274887"/>
              <a:gd name="connsiteX1218" fmla="*/ 1404257 w 2255837"/>
              <a:gd name="connsiteY1218" fmla="*/ 608012 h 2274887"/>
              <a:gd name="connsiteX1219" fmla="*/ 1401763 w 2255837"/>
              <a:gd name="connsiteY1219" fmla="*/ 608012 h 2274887"/>
              <a:gd name="connsiteX1220" fmla="*/ 949619 w 2255837"/>
              <a:gd name="connsiteY1220" fmla="*/ 600075 h 2274887"/>
              <a:gd name="connsiteX1221" fmla="*/ 931509 w 2255837"/>
              <a:gd name="connsiteY1221" fmla="*/ 621058 h 2274887"/>
              <a:gd name="connsiteX1222" fmla="*/ 921161 w 2255837"/>
              <a:gd name="connsiteY1222" fmla="*/ 631549 h 2274887"/>
              <a:gd name="connsiteX1223" fmla="*/ 920634 w 2255837"/>
              <a:gd name="connsiteY1223" fmla="*/ 638503 h 2274887"/>
              <a:gd name="connsiteX1224" fmla="*/ 915987 w 2255837"/>
              <a:gd name="connsiteY1224" fmla="*/ 644663 h 2274887"/>
              <a:gd name="connsiteX1225" fmla="*/ 920514 w 2255837"/>
              <a:gd name="connsiteY1225" fmla="*/ 640073 h 2274887"/>
              <a:gd name="connsiteX1226" fmla="*/ 920634 w 2255837"/>
              <a:gd name="connsiteY1226" fmla="*/ 638503 h 2274887"/>
              <a:gd name="connsiteX1227" fmla="*/ 928599 w 2255837"/>
              <a:gd name="connsiteY1227" fmla="*/ 627943 h 2274887"/>
              <a:gd name="connsiteX1228" fmla="*/ 947032 w 2255837"/>
              <a:gd name="connsiteY1228" fmla="*/ 621058 h 2274887"/>
              <a:gd name="connsiteX1229" fmla="*/ 980663 w 2255837"/>
              <a:gd name="connsiteY1229" fmla="*/ 655154 h 2274887"/>
              <a:gd name="connsiteX1230" fmla="*/ 975489 w 2255837"/>
              <a:gd name="connsiteY1230" fmla="*/ 660400 h 2274887"/>
              <a:gd name="connsiteX1231" fmla="*/ 983250 w 2255837"/>
              <a:gd name="connsiteY1231" fmla="*/ 657777 h 2274887"/>
              <a:gd name="connsiteX1232" fmla="*/ 985837 w 2255837"/>
              <a:gd name="connsiteY1232" fmla="*/ 660400 h 2274887"/>
              <a:gd name="connsiteX1233" fmla="*/ 975489 w 2255837"/>
              <a:gd name="connsiteY1233" fmla="*/ 639418 h 2274887"/>
              <a:gd name="connsiteX1234" fmla="*/ 980663 w 2255837"/>
              <a:gd name="connsiteY1234" fmla="*/ 628926 h 2274887"/>
              <a:gd name="connsiteX1235" fmla="*/ 975489 w 2255837"/>
              <a:gd name="connsiteY1235" fmla="*/ 628926 h 2274887"/>
              <a:gd name="connsiteX1236" fmla="*/ 972902 w 2255837"/>
              <a:gd name="connsiteY1236" fmla="*/ 628926 h 2274887"/>
              <a:gd name="connsiteX1237" fmla="*/ 949619 w 2255837"/>
              <a:gd name="connsiteY1237" fmla="*/ 600075 h 2274887"/>
              <a:gd name="connsiteX1238" fmla="*/ 663719 w 2255837"/>
              <a:gd name="connsiteY1238" fmla="*/ 598487 h 2274887"/>
              <a:gd name="connsiteX1239" fmla="*/ 642937 w 2255837"/>
              <a:gd name="connsiteY1239" fmla="*/ 608365 h 2274887"/>
              <a:gd name="connsiteX1240" fmla="*/ 642937 w 2255837"/>
              <a:gd name="connsiteY1240" fmla="*/ 618243 h 2274887"/>
              <a:gd name="connsiteX1241" fmla="*/ 645535 w 2255837"/>
              <a:gd name="connsiteY1241" fmla="*/ 618243 h 2274887"/>
              <a:gd name="connsiteX1242" fmla="*/ 658523 w 2255837"/>
              <a:gd name="connsiteY1242" fmla="*/ 620712 h 2274887"/>
              <a:gd name="connsiteX1243" fmla="*/ 668914 w 2255837"/>
              <a:gd name="connsiteY1243" fmla="*/ 615773 h 2274887"/>
              <a:gd name="connsiteX1244" fmla="*/ 671512 w 2255837"/>
              <a:gd name="connsiteY1244" fmla="*/ 605895 h 2274887"/>
              <a:gd name="connsiteX1245" fmla="*/ 663719 w 2255837"/>
              <a:gd name="connsiteY1245" fmla="*/ 598487 h 2274887"/>
              <a:gd name="connsiteX1246" fmla="*/ 1611313 w 2255837"/>
              <a:gd name="connsiteY1246" fmla="*/ 571500 h 2274887"/>
              <a:gd name="connsiteX1247" fmla="*/ 1600729 w 2255837"/>
              <a:gd name="connsiteY1247" fmla="*/ 574115 h 2274887"/>
              <a:gd name="connsiteX1248" fmla="*/ 1598084 w 2255837"/>
              <a:gd name="connsiteY1248" fmla="*/ 587188 h 2274887"/>
              <a:gd name="connsiteX1249" fmla="*/ 1587500 w 2255837"/>
              <a:gd name="connsiteY1249" fmla="*/ 608106 h 2274887"/>
              <a:gd name="connsiteX1250" fmla="*/ 1595438 w 2255837"/>
              <a:gd name="connsiteY1250" fmla="*/ 610721 h 2274887"/>
              <a:gd name="connsiteX1251" fmla="*/ 1600729 w 2255837"/>
              <a:gd name="connsiteY1251" fmla="*/ 615950 h 2274887"/>
              <a:gd name="connsiteX1252" fmla="*/ 1619250 w 2255837"/>
              <a:gd name="connsiteY1252" fmla="*/ 600262 h 2274887"/>
              <a:gd name="connsiteX1253" fmla="*/ 1613959 w 2255837"/>
              <a:gd name="connsiteY1253" fmla="*/ 587188 h 2274887"/>
              <a:gd name="connsiteX1254" fmla="*/ 1613959 w 2255837"/>
              <a:gd name="connsiteY1254" fmla="*/ 584574 h 2274887"/>
              <a:gd name="connsiteX1255" fmla="*/ 1611313 w 2255837"/>
              <a:gd name="connsiteY1255" fmla="*/ 571500 h 2274887"/>
              <a:gd name="connsiteX1256" fmla="*/ 229658 w 2255837"/>
              <a:gd name="connsiteY1256" fmla="*/ 571500 h 2274887"/>
              <a:gd name="connsiteX1257" fmla="*/ 227012 w 2255837"/>
              <a:gd name="connsiteY1257" fmla="*/ 574278 h 2274887"/>
              <a:gd name="connsiteX1258" fmla="*/ 229658 w 2255837"/>
              <a:gd name="connsiteY1258" fmla="*/ 582612 h 2274887"/>
              <a:gd name="connsiteX1259" fmla="*/ 234949 w 2255837"/>
              <a:gd name="connsiteY1259" fmla="*/ 582612 h 2274887"/>
              <a:gd name="connsiteX1260" fmla="*/ 229658 w 2255837"/>
              <a:gd name="connsiteY1260" fmla="*/ 571500 h 2274887"/>
              <a:gd name="connsiteX1261" fmla="*/ 1311275 w 2255837"/>
              <a:gd name="connsiteY1261" fmla="*/ 569912 h 2274887"/>
              <a:gd name="connsiteX1262" fmla="*/ 1311275 w 2255837"/>
              <a:gd name="connsiteY1262" fmla="*/ 572452 h 2274887"/>
              <a:gd name="connsiteX1263" fmla="*/ 1323748 w 2255837"/>
              <a:gd name="connsiteY1263" fmla="*/ 582612 h 2274887"/>
              <a:gd name="connsiteX1264" fmla="*/ 1328737 w 2255837"/>
              <a:gd name="connsiteY1264" fmla="*/ 572452 h 2274887"/>
              <a:gd name="connsiteX1265" fmla="*/ 1311275 w 2255837"/>
              <a:gd name="connsiteY1265" fmla="*/ 569912 h 2274887"/>
              <a:gd name="connsiteX1266" fmla="*/ 1189831 w 2255837"/>
              <a:gd name="connsiteY1266" fmla="*/ 557212 h 2274887"/>
              <a:gd name="connsiteX1267" fmla="*/ 1189831 w 2255837"/>
              <a:gd name="connsiteY1267" fmla="*/ 559752 h 2274887"/>
              <a:gd name="connsiteX1268" fmla="*/ 1179512 w 2255837"/>
              <a:gd name="connsiteY1268" fmla="*/ 574992 h 2274887"/>
              <a:gd name="connsiteX1269" fmla="*/ 1197570 w 2255837"/>
              <a:gd name="connsiteY1269" fmla="*/ 605472 h 2274887"/>
              <a:gd name="connsiteX1270" fmla="*/ 1184672 w 2255837"/>
              <a:gd name="connsiteY1270" fmla="*/ 630872 h 2274887"/>
              <a:gd name="connsiteX1271" fmla="*/ 1187251 w 2255837"/>
              <a:gd name="connsiteY1271" fmla="*/ 633412 h 2274887"/>
              <a:gd name="connsiteX1272" fmla="*/ 1220787 w 2255837"/>
              <a:gd name="connsiteY1272" fmla="*/ 605472 h 2274887"/>
              <a:gd name="connsiteX1273" fmla="*/ 1205309 w 2255837"/>
              <a:gd name="connsiteY1273" fmla="*/ 577532 h 2274887"/>
              <a:gd name="connsiteX1274" fmla="*/ 1210468 w 2255837"/>
              <a:gd name="connsiteY1274" fmla="*/ 559752 h 2274887"/>
              <a:gd name="connsiteX1275" fmla="*/ 1205309 w 2255837"/>
              <a:gd name="connsiteY1275" fmla="*/ 557212 h 2274887"/>
              <a:gd name="connsiteX1276" fmla="*/ 1197570 w 2255837"/>
              <a:gd name="connsiteY1276" fmla="*/ 559752 h 2274887"/>
              <a:gd name="connsiteX1277" fmla="*/ 1189831 w 2255837"/>
              <a:gd name="connsiteY1277" fmla="*/ 557212 h 2274887"/>
              <a:gd name="connsiteX1278" fmla="*/ 482507 w 2255837"/>
              <a:gd name="connsiteY1278" fmla="*/ 557212 h 2274887"/>
              <a:gd name="connsiteX1279" fmla="*/ 469900 w 2255837"/>
              <a:gd name="connsiteY1279" fmla="*/ 569479 h 2274887"/>
              <a:gd name="connsiteX1280" fmla="*/ 482507 w 2255837"/>
              <a:gd name="connsiteY1280" fmla="*/ 584199 h 2274887"/>
              <a:gd name="connsiteX1281" fmla="*/ 497634 w 2255837"/>
              <a:gd name="connsiteY1281" fmla="*/ 581746 h 2274887"/>
              <a:gd name="connsiteX1282" fmla="*/ 502677 w 2255837"/>
              <a:gd name="connsiteY1282" fmla="*/ 581746 h 2274887"/>
              <a:gd name="connsiteX1283" fmla="*/ 512762 w 2255837"/>
              <a:gd name="connsiteY1283" fmla="*/ 576839 h 2274887"/>
              <a:gd name="connsiteX1284" fmla="*/ 502677 w 2255837"/>
              <a:gd name="connsiteY1284" fmla="*/ 564572 h 2274887"/>
              <a:gd name="connsiteX1285" fmla="*/ 500156 w 2255837"/>
              <a:gd name="connsiteY1285" fmla="*/ 564572 h 2274887"/>
              <a:gd name="connsiteX1286" fmla="*/ 482507 w 2255837"/>
              <a:gd name="connsiteY1286" fmla="*/ 557212 h 2274887"/>
              <a:gd name="connsiteX1287" fmla="*/ 342673 w 2255837"/>
              <a:gd name="connsiteY1287" fmla="*/ 557212 h 2274887"/>
              <a:gd name="connsiteX1288" fmla="*/ 330200 w 2255837"/>
              <a:gd name="connsiteY1288" fmla="*/ 559707 h 2274887"/>
              <a:gd name="connsiteX1289" fmla="*/ 342673 w 2255837"/>
              <a:gd name="connsiteY1289" fmla="*/ 574674 h 2274887"/>
              <a:gd name="connsiteX1290" fmla="*/ 342673 w 2255837"/>
              <a:gd name="connsiteY1290" fmla="*/ 572180 h 2274887"/>
              <a:gd name="connsiteX1291" fmla="*/ 347662 w 2255837"/>
              <a:gd name="connsiteY1291" fmla="*/ 559707 h 2274887"/>
              <a:gd name="connsiteX1292" fmla="*/ 342673 w 2255837"/>
              <a:gd name="connsiteY1292" fmla="*/ 557212 h 2274887"/>
              <a:gd name="connsiteX1293" fmla="*/ 1920624 w 2255837"/>
              <a:gd name="connsiteY1293" fmla="*/ 546100 h 2274887"/>
              <a:gd name="connsiteX1294" fmla="*/ 1910264 w 2255837"/>
              <a:gd name="connsiteY1294" fmla="*/ 548719 h 2274887"/>
              <a:gd name="connsiteX1295" fmla="*/ 1907673 w 2255837"/>
              <a:gd name="connsiteY1295" fmla="*/ 548719 h 2274887"/>
              <a:gd name="connsiteX1296" fmla="*/ 1899903 w 2255837"/>
              <a:gd name="connsiteY1296" fmla="*/ 556578 h 2274887"/>
              <a:gd name="connsiteX1297" fmla="*/ 1886952 w 2255837"/>
              <a:gd name="connsiteY1297" fmla="*/ 574913 h 2274887"/>
              <a:gd name="connsiteX1298" fmla="*/ 1884362 w 2255837"/>
              <a:gd name="connsiteY1298" fmla="*/ 588010 h 2274887"/>
              <a:gd name="connsiteX1299" fmla="*/ 1897313 w 2255837"/>
              <a:gd name="connsiteY1299" fmla="*/ 598487 h 2274887"/>
              <a:gd name="connsiteX1300" fmla="*/ 1920624 w 2255837"/>
              <a:gd name="connsiteY1300" fmla="*/ 585390 h 2274887"/>
              <a:gd name="connsiteX1301" fmla="*/ 1943935 w 2255837"/>
              <a:gd name="connsiteY1301" fmla="*/ 595868 h 2274887"/>
              <a:gd name="connsiteX1302" fmla="*/ 1967246 w 2255837"/>
              <a:gd name="connsiteY1302" fmla="*/ 585390 h 2274887"/>
              <a:gd name="connsiteX1303" fmla="*/ 1975017 w 2255837"/>
              <a:gd name="connsiteY1303" fmla="*/ 585390 h 2274887"/>
              <a:gd name="connsiteX1304" fmla="*/ 1982787 w 2255837"/>
              <a:gd name="connsiteY1304" fmla="*/ 582771 h 2274887"/>
              <a:gd name="connsiteX1305" fmla="*/ 1967246 w 2255837"/>
              <a:gd name="connsiteY1305" fmla="*/ 561816 h 2274887"/>
              <a:gd name="connsiteX1306" fmla="*/ 1962066 w 2255837"/>
              <a:gd name="connsiteY1306" fmla="*/ 559197 h 2274887"/>
              <a:gd name="connsiteX1307" fmla="*/ 1962066 w 2255837"/>
              <a:gd name="connsiteY1307" fmla="*/ 561816 h 2274887"/>
              <a:gd name="connsiteX1308" fmla="*/ 1938755 w 2255837"/>
              <a:gd name="connsiteY1308" fmla="*/ 585390 h 2274887"/>
              <a:gd name="connsiteX1309" fmla="*/ 1912854 w 2255837"/>
              <a:gd name="connsiteY1309" fmla="*/ 561816 h 2274887"/>
              <a:gd name="connsiteX1310" fmla="*/ 1920624 w 2255837"/>
              <a:gd name="connsiteY1310" fmla="*/ 546100 h 2274887"/>
              <a:gd name="connsiteX1311" fmla="*/ 409575 w 2255837"/>
              <a:gd name="connsiteY1311" fmla="*/ 546100 h 2274887"/>
              <a:gd name="connsiteX1312" fmla="*/ 417512 w 2255837"/>
              <a:gd name="connsiteY1312" fmla="*/ 550862 h 2274887"/>
              <a:gd name="connsiteX1313" fmla="*/ 417512 w 2255837"/>
              <a:gd name="connsiteY1313" fmla="*/ 548481 h 2274887"/>
              <a:gd name="connsiteX1314" fmla="*/ 409575 w 2255837"/>
              <a:gd name="connsiteY1314" fmla="*/ 546100 h 2274887"/>
              <a:gd name="connsiteX1315" fmla="*/ 2082629 w 2255837"/>
              <a:gd name="connsiteY1315" fmla="*/ 539092 h 2274887"/>
              <a:gd name="connsiteX1316" fmla="*/ 2085975 w 2255837"/>
              <a:gd name="connsiteY1316" fmla="*/ 541287 h 2274887"/>
              <a:gd name="connsiteX1317" fmla="*/ 2090737 w 2255837"/>
              <a:gd name="connsiteY1317" fmla="*/ 546496 h 2274887"/>
              <a:gd name="connsiteX1318" fmla="*/ 2088761 w 2255837"/>
              <a:gd name="connsiteY1318" fmla="*/ 548802 h 2274887"/>
              <a:gd name="connsiteX1319" fmla="*/ 721915 w 2255837"/>
              <a:gd name="connsiteY1319" fmla="*/ 538162 h 2274887"/>
              <a:gd name="connsiteX1320" fmla="*/ 721915 w 2255837"/>
              <a:gd name="connsiteY1320" fmla="*/ 546099 h 2274887"/>
              <a:gd name="connsiteX1321" fmla="*/ 719137 w 2255837"/>
              <a:gd name="connsiteY1321" fmla="*/ 559328 h 2274887"/>
              <a:gd name="connsiteX1322" fmla="*/ 721915 w 2255837"/>
              <a:gd name="connsiteY1322" fmla="*/ 561974 h 2274887"/>
              <a:gd name="connsiteX1323" fmla="*/ 730249 w 2255837"/>
              <a:gd name="connsiteY1323" fmla="*/ 559328 h 2274887"/>
              <a:gd name="connsiteX1324" fmla="*/ 727471 w 2255837"/>
              <a:gd name="connsiteY1324" fmla="*/ 546099 h 2274887"/>
              <a:gd name="connsiteX1325" fmla="*/ 727471 w 2255837"/>
              <a:gd name="connsiteY1325" fmla="*/ 540808 h 2274887"/>
              <a:gd name="connsiteX1326" fmla="*/ 721915 w 2255837"/>
              <a:gd name="connsiteY1326" fmla="*/ 538162 h 2274887"/>
              <a:gd name="connsiteX1327" fmla="*/ 677862 w 2255837"/>
              <a:gd name="connsiteY1327" fmla="*/ 538162 h 2274887"/>
              <a:gd name="connsiteX1328" fmla="*/ 671512 w 2255837"/>
              <a:gd name="connsiteY1328" fmla="*/ 545901 h 2274887"/>
              <a:gd name="connsiteX1329" fmla="*/ 673629 w 2255837"/>
              <a:gd name="connsiteY1329" fmla="*/ 556220 h 2274887"/>
              <a:gd name="connsiteX1330" fmla="*/ 671512 w 2255837"/>
              <a:gd name="connsiteY1330" fmla="*/ 558799 h 2274887"/>
              <a:gd name="connsiteX1331" fmla="*/ 677862 w 2255837"/>
              <a:gd name="connsiteY1331" fmla="*/ 556220 h 2274887"/>
              <a:gd name="connsiteX1332" fmla="*/ 673629 w 2255837"/>
              <a:gd name="connsiteY1332" fmla="*/ 545901 h 2274887"/>
              <a:gd name="connsiteX1333" fmla="*/ 677862 w 2255837"/>
              <a:gd name="connsiteY1333" fmla="*/ 538162 h 2274887"/>
              <a:gd name="connsiteX1334" fmla="*/ 234950 w 2255837"/>
              <a:gd name="connsiteY1334" fmla="*/ 525462 h 2274887"/>
              <a:gd name="connsiteX1335" fmla="*/ 240030 w 2255837"/>
              <a:gd name="connsiteY1335" fmla="*/ 545782 h 2274887"/>
              <a:gd name="connsiteX1336" fmla="*/ 240030 w 2255837"/>
              <a:gd name="connsiteY1336" fmla="*/ 550862 h 2274887"/>
              <a:gd name="connsiteX1337" fmla="*/ 252730 w 2255837"/>
              <a:gd name="connsiteY1337" fmla="*/ 548322 h 2274887"/>
              <a:gd name="connsiteX1338" fmla="*/ 265430 w 2255837"/>
              <a:gd name="connsiteY1338" fmla="*/ 550862 h 2274887"/>
              <a:gd name="connsiteX1339" fmla="*/ 285750 w 2255837"/>
              <a:gd name="connsiteY1339" fmla="*/ 533082 h 2274887"/>
              <a:gd name="connsiteX1340" fmla="*/ 283210 w 2255837"/>
              <a:gd name="connsiteY1340" fmla="*/ 528002 h 2274887"/>
              <a:gd name="connsiteX1341" fmla="*/ 265430 w 2255837"/>
              <a:gd name="connsiteY1341" fmla="*/ 535622 h 2274887"/>
              <a:gd name="connsiteX1342" fmla="*/ 242570 w 2255837"/>
              <a:gd name="connsiteY1342" fmla="*/ 525462 h 2274887"/>
              <a:gd name="connsiteX1343" fmla="*/ 237490 w 2255837"/>
              <a:gd name="connsiteY1343" fmla="*/ 525462 h 2274887"/>
              <a:gd name="connsiteX1344" fmla="*/ 234950 w 2255837"/>
              <a:gd name="connsiteY1344" fmla="*/ 525462 h 2274887"/>
              <a:gd name="connsiteX1345" fmla="*/ 1500187 w 2255837"/>
              <a:gd name="connsiteY1345" fmla="*/ 522287 h 2274887"/>
              <a:gd name="connsiteX1346" fmla="*/ 1492250 w 2255837"/>
              <a:gd name="connsiteY1346" fmla="*/ 525065 h 2274887"/>
              <a:gd name="connsiteX1347" fmla="*/ 1492250 w 2255837"/>
              <a:gd name="connsiteY1347" fmla="*/ 527843 h 2274887"/>
              <a:gd name="connsiteX1348" fmla="*/ 1492250 w 2255837"/>
              <a:gd name="connsiteY1348" fmla="*/ 533399 h 2274887"/>
              <a:gd name="connsiteX1349" fmla="*/ 1500187 w 2255837"/>
              <a:gd name="connsiteY1349" fmla="*/ 522287 h 2274887"/>
              <a:gd name="connsiteX1350" fmla="*/ 771921 w 2255837"/>
              <a:gd name="connsiteY1350" fmla="*/ 517525 h 2274887"/>
              <a:gd name="connsiteX1351" fmla="*/ 769342 w 2255837"/>
              <a:gd name="connsiteY1351" fmla="*/ 527939 h 2274887"/>
              <a:gd name="connsiteX1352" fmla="*/ 777081 w 2255837"/>
              <a:gd name="connsiteY1352" fmla="*/ 546163 h 2274887"/>
              <a:gd name="connsiteX1353" fmla="*/ 766762 w 2255837"/>
              <a:gd name="connsiteY1353" fmla="*/ 564388 h 2274887"/>
              <a:gd name="connsiteX1354" fmla="*/ 777081 w 2255837"/>
              <a:gd name="connsiteY1354" fmla="*/ 577405 h 2274887"/>
              <a:gd name="connsiteX1355" fmla="*/ 779660 w 2255837"/>
              <a:gd name="connsiteY1355" fmla="*/ 582612 h 2274887"/>
              <a:gd name="connsiteX1356" fmla="*/ 782240 w 2255837"/>
              <a:gd name="connsiteY1356" fmla="*/ 572198 h 2274887"/>
              <a:gd name="connsiteX1357" fmla="*/ 787399 w 2255837"/>
              <a:gd name="connsiteY1357" fmla="*/ 569595 h 2274887"/>
              <a:gd name="connsiteX1358" fmla="*/ 779660 w 2255837"/>
              <a:gd name="connsiteY1358" fmla="*/ 548767 h 2274887"/>
              <a:gd name="connsiteX1359" fmla="*/ 787399 w 2255837"/>
              <a:gd name="connsiteY1359" fmla="*/ 533146 h 2274887"/>
              <a:gd name="connsiteX1360" fmla="*/ 787399 w 2255837"/>
              <a:gd name="connsiteY1360" fmla="*/ 527939 h 2274887"/>
              <a:gd name="connsiteX1361" fmla="*/ 779660 w 2255837"/>
              <a:gd name="connsiteY1361" fmla="*/ 525336 h 2274887"/>
              <a:gd name="connsiteX1362" fmla="*/ 777081 w 2255837"/>
              <a:gd name="connsiteY1362" fmla="*/ 517525 h 2274887"/>
              <a:gd name="connsiteX1363" fmla="*/ 771921 w 2255837"/>
              <a:gd name="connsiteY1363" fmla="*/ 517525 h 2274887"/>
              <a:gd name="connsiteX1364" fmla="*/ 683418 w 2255837"/>
              <a:gd name="connsiteY1364" fmla="*/ 517525 h 2274887"/>
              <a:gd name="connsiteX1365" fmla="*/ 683418 w 2255837"/>
              <a:gd name="connsiteY1365" fmla="*/ 523081 h 2274887"/>
              <a:gd name="connsiteX1366" fmla="*/ 681037 w 2255837"/>
              <a:gd name="connsiteY1366" fmla="*/ 528637 h 2274887"/>
              <a:gd name="connsiteX1367" fmla="*/ 685799 w 2255837"/>
              <a:gd name="connsiteY1367" fmla="*/ 525859 h 2274887"/>
              <a:gd name="connsiteX1368" fmla="*/ 683418 w 2255837"/>
              <a:gd name="connsiteY1368" fmla="*/ 517525 h 2274887"/>
              <a:gd name="connsiteX1369" fmla="*/ 1161073 w 2255837"/>
              <a:gd name="connsiteY1369" fmla="*/ 509587 h 2274887"/>
              <a:gd name="connsiteX1370" fmla="*/ 1132864 w 2255837"/>
              <a:gd name="connsiteY1370" fmla="*/ 522485 h 2274887"/>
              <a:gd name="connsiteX1371" fmla="*/ 1130300 w 2255837"/>
              <a:gd name="connsiteY1371" fmla="*/ 522485 h 2274887"/>
              <a:gd name="connsiteX1372" fmla="*/ 1104656 w 2255837"/>
              <a:gd name="connsiteY1372" fmla="*/ 532804 h 2274887"/>
              <a:gd name="connsiteX1373" fmla="*/ 1102091 w 2255837"/>
              <a:gd name="connsiteY1373" fmla="*/ 532804 h 2274887"/>
              <a:gd name="connsiteX1374" fmla="*/ 1096962 w 2255837"/>
              <a:gd name="connsiteY1374" fmla="*/ 540543 h 2274887"/>
              <a:gd name="connsiteX1375" fmla="*/ 1104656 w 2255837"/>
              <a:gd name="connsiteY1375" fmla="*/ 558601 h 2274887"/>
              <a:gd name="connsiteX1376" fmla="*/ 1104656 w 2255837"/>
              <a:gd name="connsiteY1376" fmla="*/ 563760 h 2274887"/>
              <a:gd name="connsiteX1377" fmla="*/ 1112349 w 2255837"/>
              <a:gd name="connsiteY1377" fmla="*/ 571499 h 2274887"/>
              <a:gd name="connsiteX1378" fmla="*/ 1112349 w 2255837"/>
              <a:gd name="connsiteY1378" fmla="*/ 563760 h 2274887"/>
              <a:gd name="connsiteX1379" fmla="*/ 1137993 w 2255837"/>
              <a:gd name="connsiteY1379" fmla="*/ 535384 h 2274887"/>
              <a:gd name="connsiteX1380" fmla="*/ 1140557 w 2255837"/>
              <a:gd name="connsiteY1380" fmla="*/ 535384 h 2274887"/>
              <a:gd name="connsiteX1381" fmla="*/ 1153380 w 2255837"/>
              <a:gd name="connsiteY1381" fmla="*/ 532804 h 2274887"/>
              <a:gd name="connsiteX1382" fmla="*/ 1163637 w 2255837"/>
              <a:gd name="connsiteY1382" fmla="*/ 532804 h 2274887"/>
              <a:gd name="connsiteX1383" fmla="*/ 1161073 w 2255837"/>
              <a:gd name="connsiteY1383" fmla="*/ 522485 h 2274887"/>
              <a:gd name="connsiteX1384" fmla="*/ 1163637 w 2255837"/>
              <a:gd name="connsiteY1384" fmla="*/ 512167 h 2274887"/>
              <a:gd name="connsiteX1385" fmla="*/ 1161073 w 2255837"/>
              <a:gd name="connsiteY1385" fmla="*/ 509587 h 2274887"/>
              <a:gd name="connsiteX1386" fmla="*/ 395287 w 2255837"/>
              <a:gd name="connsiteY1386" fmla="*/ 509587 h 2274887"/>
              <a:gd name="connsiteX1387" fmla="*/ 397827 w 2255837"/>
              <a:gd name="connsiteY1387" fmla="*/ 525235 h 2274887"/>
              <a:gd name="connsiteX1388" fmla="*/ 395287 w 2255837"/>
              <a:gd name="connsiteY1388" fmla="*/ 538275 h 2274887"/>
              <a:gd name="connsiteX1389" fmla="*/ 407987 w 2255837"/>
              <a:gd name="connsiteY1389" fmla="*/ 546099 h 2274887"/>
              <a:gd name="connsiteX1390" fmla="*/ 397827 w 2255837"/>
              <a:gd name="connsiteY1390" fmla="*/ 525235 h 2274887"/>
              <a:gd name="connsiteX1391" fmla="*/ 405447 w 2255837"/>
              <a:gd name="connsiteY1391" fmla="*/ 512195 h 2274887"/>
              <a:gd name="connsiteX1392" fmla="*/ 395287 w 2255837"/>
              <a:gd name="connsiteY1392" fmla="*/ 509587 h 2274887"/>
              <a:gd name="connsiteX1393" fmla="*/ 828675 w 2255837"/>
              <a:gd name="connsiteY1393" fmla="*/ 504825 h 2274887"/>
              <a:gd name="connsiteX1394" fmla="*/ 831215 w 2255837"/>
              <a:gd name="connsiteY1394" fmla="*/ 517298 h 2274887"/>
              <a:gd name="connsiteX1395" fmla="*/ 831215 w 2255837"/>
              <a:gd name="connsiteY1395" fmla="*/ 522287 h 2274887"/>
              <a:gd name="connsiteX1396" fmla="*/ 841375 w 2255837"/>
              <a:gd name="connsiteY1396" fmla="*/ 517298 h 2274887"/>
              <a:gd name="connsiteX1397" fmla="*/ 831215 w 2255837"/>
              <a:gd name="connsiteY1397" fmla="*/ 504825 h 2274887"/>
              <a:gd name="connsiteX1398" fmla="*/ 828675 w 2255837"/>
              <a:gd name="connsiteY1398" fmla="*/ 504825 h 2274887"/>
              <a:gd name="connsiteX1399" fmla="*/ 998537 w 2255837"/>
              <a:gd name="connsiteY1399" fmla="*/ 500062 h 2274887"/>
              <a:gd name="connsiteX1400" fmla="*/ 982662 w 2255837"/>
              <a:gd name="connsiteY1400" fmla="*/ 509587 h 2274887"/>
              <a:gd name="connsiteX1401" fmla="*/ 998537 w 2255837"/>
              <a:gd name="connsiteY1401" fmla="*/ 509587 h 2274887"/>
              <a:gd name="connsiteX1402" fmla="*/ 995891 w 2255837"/>
              <a:gd name="connsiteY1402" fmla="*/ 504825 h 2274887"/>
              <a:gd name="connsiteX1403" fmla="*/ 998537 w 2255837"/>
              <a:gd name="connsiteY1403" fmla="*/ 500062 h 2274887"/>
              <a:gd name="connsiteX1404" fmla="*/ 879889 w 2255837"/>
              <a:gd name="connsiteY1404" fmla="*/ 493712 h 2274887"/>
              <a:gd name="connsiteX1405" fmla="*/ 862012 w 2255837"/>
              <a:gd name="connsiteY1405" fmla="*/ 522816 h 2274887"/>
              <a:gd name="connsiteX1406" fmla="*/ 867120 w 2255837"/>
              <a:gd name="connsiteY1406" fmla="*/ 525462 h 2274887"/>
              <a:gd name="connsiteX1407" fmla="*/ 890104 w 2255837"/>
              <a:gd name="connsiteY1407" fmla="*/ 517525 h 2274887"/>
              <a:gd name="connsiteX1408" fmla="*/ 913088 w 2255837"/>
              <a:gd name="connsiteY1408" fmla="*/ 525462 h 2274887"/>
              <a:gd name="connsiteX1409" fmla="*/ 920749 w 2255837"/>
              <a:gd name="connsiteY1409" fmla="*/ 517525 h 2274887"/>
              <a:gd name="connsiteX1410" fmla="*/ 895211 w 2255837"/>
              <a:gd name="connsiteY1410" fmla="*/ 501650 h 2274887"/>
              <a:gd name="connsiteX1411" fmla="*/ 879889 w 2255837"/>
              <a:gd name="connsiteY1411" fmla="*/ 493712 h 2274887"/>
              <a:gd name="connsiteX1412" fmla="*/ 1600200 w 2255837"/>
              <a:gd name="connsiteY1412" fmla="*/ 492125 h 2274887"/>
              <a:gd name="connsiteX1413" fmla="*/ 1600200 w 2255837"/>
              <a:gd name="connsiteY1413" fmla="*/ 499836 h 2274887"/>
              <a:gd name="connsiteX1414" fmla="*/ 1610458 w 2255837"/>
              <a:gd name="connsiteY1414" fmla="*/ 522968 h 2274887"/>
              <a:gd name="connsiteX1415" fmla="*/ 1610458 w 2255837"/>
              <a:gd name="connsiteY1415" fmla="*/ 525538 h 2274887"/>
              <a:gd name="connsiteX1416" fmla="*/ 1618151 w 2255837"/>
              <a:gd name="connsiteY1416" fmla="*/ 533249 h 2274887"/>
              <a:gd name="connsiteX1417" fmla="*/ 1623280 w 2255837"/>
              <a:gd name="connsiteY1417" fmla="*/ 546100 h 2274887"/>
              <a:gd name="connsiteX1418" fmla="*/ 1625844 w 2255837"/>
              <a:gd name="connsiteY1418" fmla="*/ 540960 h 2274887"/>
              <a:gd name="connsiteX1419" fmla="*/ 1625844 w 2255837"/>
              <a:gd name="connsiteY1419" fmla="*/ 535819 h 2274887"/>
              <a:gd name="connsiteX1420" fmla="*/ 1633537 w 2255837"/>
              <a:gd name="connsiteY1420" fmla="*/ 517828 h 2274887"/>
              <a:gd name="connsiteX1421" fmla="*/ 1630973 w 2255837"/>
              <a:gd name="connsiteY1421" fmla="*/ 510117 h 2274887"/>
              <a:gd name="connsiteX1422" fmla="*/ 1620715 w 2255837"/>
              <a:gd name="connsiteY1422" fmla="*/ 494695 h 2274887"/>
              <a:gd name="connsiteX1423" fmla="*/ 1613022 w 2255837"/>
              <a:gd name="connsiteY1423" fmla="*/ 494695 h 2274887"/>
              <a:gd name="connsiteX1424" fmla="*/ 1600200 w 2255837"/>
              <a:gd name="connsiteY1424" fmla="*/ 492125 h 2274887"/>
              <a:gd name="connsiteX1425" fmla="*/ 1320998 w 2255837"/>
              <a:gd name="connsiteY1425" fmla="*/ 492125 h 2274887"/>
              <a:gd name="connsiteX1426" fmla="*/ 1313259 w 2255837"/>
              <a:gd name="connsiteY1426" fmla="*/ 494506 h 2274887"/>
              <a:gd name="connsiteX1427" fmla="*/ 1308100 w 2255837"/>
              <a:gd name="connsiteY1427" fmla="*/ 494506 h 2274887"/>
              <a:gd name="connsiteX1428" fmla="*/ 1313259 w 2255837"/>
              <a:gd name="connsiteY1428" fmla="*/ 501650 h 2274887"/>
              <a:gd name="connsiteX1429" fmla="*/ 1328737 w 2255837"/>
              <a:gd name="connsiteY1429" fmla="*/ 501650 h 2274887"/>
              <a:gd name="connsiteX1430" fmla="*/ 1328737 w 2255837"/>
              <a:gd name="connsiteY1430" fmla="*/ 494506 h 2274887"/>
              <a:gd name="connsiteX1431" fmla="*/ 1320998 w 2255837"/>
              <a:gd name="connsiteY1431" fmla="*/ 492125 h 2274887"/>
              <a:gd name="connsiteX1432" fmla="*/ 500567 w 2255837"/>
              <a:gd name="connsiteY1432" fmla="*/ 492125 h 2274887"/>
              <a:gd name="connsiteX1433" fmla="*/ 487939 w 2255837"/>
              <a:gd name="connsiteY1433" fmla="*/ 515597 h 2274887"/>
              <a:gd name="connsiteX1434" fmla="*/ 477837 w 2255837"/>
              <a:gd name="connsiteY1434" fmla="*/ 526029 h 2274887"/>
              <a:gd name="connsiteX1435" fmla="*/ 480363 w 2255837"/>
              <a:gd name="connsiteY1435" fmla="*/ 528637 h 2274887"/>
              <a:gd name="connsiteX1436" fmla="*/ 500567 w 2255837"/>
              <a:gd name="connsiteY1436" fmla="*/ 515597 h 2274887"/>
              <a:gd name="connsiteX1437" fmla="*/ 523297 w 2255837"/>
              <a:gd name="connsiteY1437" fmla="*/ 528637 h 2274887"/>
              <a:gd name="connsiteX1438" fmla="*/ 533399 w 2255837"/>
              <a:gd name="connsiteY1438" fmla="*/ 528637 h 2274887"/>
              <a:gd name="connsiteX1439" fmla="*/ 518246 w 2255837"/>
              <a:gd name="connsiteY1439" fmla="*/ 510381 h 2274887"/>
              <a:gd name="connsiteX1440" fmla="*/ 523297 w 2255837"/>
              <a:gd name="connsiteY1440" fmla="*/ 499949 h 2274887"/>
              <a:gd name="connsiteX1441" fmla="*/ 515720 w 2255837"/>
              <a:gd name="connsiteY1441" fmla="*/ 499949 h 2274887"/>
              <a:gd name="connsiteX1442" fmla="*/ 500567 w 2255837"/>
              <a:gd name="connsiteY1442" fmla="*/ 492125 h 2274887"/>
              <a:gd name="connsiteX1443" fmla="*/ 681037 w 2255837"/>
              <a:gd name="connsiteY1443" fmla="*/ 487362 h 2274887"/>
              <a:gd name="connsiteX1444" fmla="*/ 673893 w 2255837"/>
              <a:gd name="connsiteY1444" fmla="*/ 492124 h 2274887"/>
              <a:gd name="connsiteX1445" fmla="*/ 671512 w 2255837"/>
              <a:gd name="connsiteY1445" fmla="*/ 499268 h 2274887"/>
              <a:gd name="connsiteX1446" fmla="*/ 678656 w 2255837"/>
              <a:gd name="connsiteY1446" fmla="*/ 501649 h 2274887"/>
              <a:gd name="connsiteX1447" fmla="*/ 681037 w 2255837"/>
              <a:gd name="connsiteY1447" fmla="*/ 489743 h 2274887"/>
              <a:gd name="connsiteX1448" fmla="*/ 681037 w 2255837"/>
              <a:gd name="connsiteY1448" fmla="*/ 487362 h 2274887"/>
              <a:gd name="connsiteX1449" fmla="*/ 1293812 w 2255837"/>
              <a:gd name="connsiteY1449" fmla="*/ 481012 h 2274887"/>
              <a:gd name="connsiteX1450" fmla="*/ 1293812 w 2255837"/>
              <a:gd name="connsiteY1450" fmla="*/ 482599 h 2274887"/>
              <a:gd name="connsiteX1451" fmla="*/ 1295399 w 2255837"/>
              <a:gd name="connsiteY1451" fmla="*/ 482599 h 2274887"/>
              <a:gd name="connsiteX1452" fmla="*/ 1295399 w 2255837"/>
              <a:gd name="connsiteY1452" fmla="*/ 481012 h 2274887"/>
              <a:gd name="connsiteX1453" fmla="*/ 1006475 w 2255837"/>
              <a:gd name="connsiteY1453" fmla="*/ 479425 h 2274887"/>
              <a:gd name="connsiteX1454" fmla="*/ 1006475 w 2255837"/>
              <a:gd name="connsiteY1454" fmla="*/ 487362 h 2274887"/>
              <a:gd name="connsiteX1455" fmla="*/ 1011237 w 2255837"/>
              <a:gd name="connsiteY1455" fmla="*/ 482071 h 2274887"/>
              <a:gd name="connsiteX1456" fmla="*/ 1006475 w 2255837"/>
              <a:gd name="connsiteY1456" fmla="*/ 479425 h 2274887"/>
              <a:gd name="connsiteX1457" fmla="*/ 1031874 w 2255837"/>
              <a:gd name="connsiteY1457" fmla="*/ 473075 h 2274887"/>
              <a:gd name="connsiteX1458" fmla="*/ 1023937 w 2255837"/>
              <a:gd name="connsiteY1458" fmla="*/ 478518 h 2274887"/>
              <a:gd name="connsiteX1459" fmla="*/ 1047749 w 2255837"/>
              <a:gd name="connsiteY1459" fmla="*/ 492125 h 2274887"/>
              <a:gd name="connsiteX1460" fmla="*/ 1047749 w 2255837"/>
              <a:gd name="connsiteY1460" fmla="*/ 489404 h 2274887"/>
              <a:gd name="connsiteX1461" fmla="*/ 1034520 w 2255837"/>
              <a:gd name="connsiteY1461" fmla="*/ 475797 h 2274887"/>
              <a:gd name="connsiteX1462" fmla="*/ 1031874 w 2255837"/>
              <a:gd name="connsiteY1462" fmla="*/ 473075 h 2274887"/>
              <a:gd name="connsiteX1463" fmla="*/ 598487 w 2255837"/>
              <a:gd name="connsiteY1463" fmla="*/ 463550 h 2274887"/>
              <a:gd name="connsiteX1464" fmla="*/ 609070 w 2255837"/>
              <a:gd name="connsiteY1464" fmla="*/ 486410 h 2274887"/>
              <a:gd name="connsiteX1465" fmla="*/ 598487 w 2255837"/>
              <a:gd name="connsiteY1465" fmla="*/ 509270 h 2274887"/>
              <a:gd name="connsiteX1466" fmla="*/ 601133 w 2255837"/>
              <a:gd name="connsiteY1466" fmla="*/ 514350 h 2274887"/>
              <a:gd name="connsiteX1467" fmla="*/ 606424 w 2255837"/>
              <a:gd name="connsiteY1467" fmla="*/ 514350 h 2274887"/>
              <a:gd name="connsiteX1468" fmla="*/ 619653 w 2255837"/>
              <a:gd name="connsiteY1468" fmla="*/ 514350 h 2274887"/>
              <a:gd name="connsiteX1469" fmla="*/ 622299 w 2255837"/>
              <a:gd name="connsiteY1469" fmla="*/ 509270 h 2274887"/>
              <a:gd name="connsiteX1470" fmla="*/ 622299 w 2255837"/>
              <a:gd name="connsiteY1470" fmla="*/ 504190 h 2274887"/>
              <a:gd name="connsiteX1471" fmla="*/ 622299 w 2255837"/>
              <a:gd name="connsiteY1471" fmla="*/ 499110 h 2274887"/>
              <a:gd name="connsiteX1472" fmla="*/ 609070 w 2255837"/>
              <a:gd name="connsiteY1472" fmla="*/ 473710 h 2274887"/>
              <a:gd name="connsiteX1473" fmla="*/ 611716 w 2255837"/>
              <a:gd name="connsiteY1473" fmla="*/ 466090 h 2274887"/>
              <a:gd name="connsiteX1474" fmla="*/ 598487 w 2255837"/>
              <a:gd name="connsiteY1474" fmla="*/ 463550 h 2274887"/>
              <a:gd name="connsiteX1475" fmla="*/ 365414 w 2255837"/>
              <a:gd name="connsiteY1475" fmla="*/ 463550 h 2274887"/>
              <a:gd name="connsiteX1476" fmla="*/ 360218 w 2255837"/>
              <a:gd name="connsiteY1476" fmla="*/ 468577 h 2274887"/>
              <a:gd name="connsiteX1477" fmla="*/ 352425 w 2255837"/>
              <a:gd name="connsiteY1477" fmla="*/ 491199 h 2274887"/>
              <a:gd name="connsiteX1478" fmla="*/ 360218 w 2255837"/>
              <a:gd name="connsiteY1478" fmla="*/ 488685 h 2274887"/>
              <a:gd name="connsiteX1479" fmla="*/ 381000 w 2255837"/>
              <a:gd name="connsiteY1479" fmla="*/ 493712 h 2274887"/>
              <a:gd name="connsiteX1480" fmla="*/ 381000 w 2255837"/>
              <a:gd name="connsiteY1480" fmla="*/ 491199 h 2274887"/>
              <a:gd name="connsiteX1481" fmla="*/ 365414 w 2255837"/>
              <a:gd name="connsiteY1481" fmla="*/ 466064 h 2274887"/>
              <a:gd name="connsiteX1482" fmla="*/ 368011 w 2255837"/>
              <a:gd name="connsiteY1482" fmla="*/ 466064 h 2274887"/>
              <a:gd name="connsiteX1483" fmla="*/ 365414 w 2255837"/>
              <a:gd name="connsiteY1483" fmla="*/ 463550 h 2274887"/>
              <a:gd name="connsiteX1484" fmla="*/ 703858 w 2255837"/>
              <a:gd name="connsiteY1484" fmla="*/ 455612 h 2274887"/>
              <a:gd name="connsiteX1485" fmla="*/ 685800 w 2255837"/>
              <a:gd name="connsiteY1485" fmla="*/ 465590 h 2274887"/>
              <a:gd name="connsiteX1486" fmla="*/ 685800 w 2255837"/>
              <a:gd name="connsiteY1486" fmla="*/ 473074 h 2274887"/>
              <a:gd name="connsiteX1487" fmla="*/ 703858 w 2255837"/>
              <a:gd name="connsiteY1487" fmla="*/ 463096 h 2274887"/>
              <a:gd name="connsiteX1488" fmla="*/ 706437 w 2255837"/>
              <a:gd name="connsiteY1488" fmla="*/ 458107 h 2274887"/>
              <a:gd name="connsiteX1489" fmla="*/ 703858 w 2255837"/>
              <a:gd name="connsiteY1489" fmla="*/ 455612 h 2274887"/>
              <a:gd name="connsiteX1490" fmla="*/ 1584325 w 2255837"/>
              <a:gd name="connsiteY1490" fmla="*/ 452437 h 2274887"/>
              <a:gd name="connsiteX1491" fmla="*/ 1587500 w 2255837"/>
              <a:gd name="connsiteY1491" fmla="*/ 458787 h 2274887"/>
              <a:gd name="connsiteX1492" fmla="*/ 1587500 w 2255837"/>
              <a:gd name="connsiteY1492" fmla="*/ 452437 h 2274887"/>
              <a:gd name="connsiteX1493" fmla="*/ 1584325 w 2255837"/>
              <a:gd name="connsiteY1493" fmla="*/ 452437 h 2274887"/>
              <a:gd name="connsiteX1494" fmla="*/ 1517650 w 2255837"/>
              <a:gd name="connsiteY1494" fmla="*/ 444500 h 2274887"/>
              <a:gd name="connsiteX1495" fmla="*/ 1525588 w 2255837"/>
              <a:gd name="connsiteY1495" fmla="*/ 455612 h 2274887"/>
              <a:gd name="connsiteX1496" fmla="*/ 1528234 w 2255837"/>
              <a:gd name="connsiteY1496" fmla="*/ 455612 h 2274887"/>
              <a:gd name="connsiteX1497" fmla="*/ 1533525 w 2255837"/>
              <a:gd name="connsiteY1497" fmla="*/ 450056 h 2274887"/>
              <a:gd name="connsiteX1498" fmla="*/ 1517650 w 2255837"/>
              <a:gd name="connsiteY1498" fmla="*/ 444500 h 2274887"/>
              <a:gd name="connsiteX1499" fmla="*/ 792361 w 2255837"/>
              <a:gd name="connsiteY1499" fmla="*/ 434975 h 2274887"/>
              <a:gd name="connsiteX1500" fmla="*/ 787202 w 2255837"/>
              <a:gd name="connsiteY1500" fmla="*/ 440134 h 2274887"/>
              <a:gd name="connsiteX1501" fmla="*/ 769144 w 2255837"/>
              <a:gd name="connsiteY1501" fmla="*/ 445294 h 2274887"/>
              <a:gd name="connsiteX1502" fmla="*/ 766564 w 2255837"/>
              <a:gd name="connsiteY1502" fmla="*/ 442714 h 2274887"/>
              <a:gd name="connsiteX1503" fmla="*/ 758825 w 2255837"/>
              <a:gd name="connsiteY1503" fmla="*/ 453032 h 2274887"/>
              <a:gd name="connsiteX1504" fmla="*/ 763985 w 2255837"/>
              <a:gd name="connsiteY1504" fmla="*/ 455612 h 2274887"/>
              <a:gd name="connsiteX1505" fmla="*/ 782042 w 2255837"/>
              <a:gd name="connsiteY1505" fmla="*/ 445294 h 2274887"/>
              <a:gd name="connsiteX1506" fmla="*/ 789781 w 2255837"/>
              <a:gd name="connsiteY1506" fmla="*/ 445294 h 2274887"/>
              <a:gd name="connsiteX1507" fmla="*/ 800100 w 2255837"/>
              <a:gd name="connsiteY1507" fmla="*/ 440134 h 2274887"/>
              <a:gd name="connsiteX1508" fmla="*/ 800100 w 2255837"/>
              <a:gd name="connsiteY1508" fmla="*/ 434975 h 2274887"/>
              <a:gd name="connsiteX1509" fmla="*/ 794941 w 2255837"/>
              <a:gd name="connsiteY1509" fmla="*/ 434975 h 2274887"/>
              <a:gd name="connsiteX1510" fmla="*/ 792361 w 2255837"/>
              <a:gd name="connsiteY1510" fmla="*/ 434975 h 2274887"/>
              <a:gd name="connsiteX1511" fmla="*/ 569988 w 2255837"/>
              <a:gd name="connsiteY1511" fmla="*/ 434975 h 2274887"/>
              <a:gd name="connsiteX1512" fmla="*/ 551997 w 2255837"/>
              <a:gd name="connsiteY1512" fmla="*/ 442595 h 2274887"/>
              <a:gd name="connsiteX1513" fmla="*/ 536575 w 2255837"/>
              <a:gd name="connsiteY1513" fmla="*/ 445135 h 2274887"/>
              <a:gd name="connsiteX1514" fmla="*/ 546856 w 2255837"/>
              <a:gd name="connsiteY1514" fmla="*/ 467995 h 2274887"/>
              <a:gd name="connsiteX1515" fmla="*/ 546856 w 2255837"/>
              <a:gd name="connsiteY1515" fmla="*/ 473075 h 2274887"/>
              <a:gd name="connsiteX1516" fmla="*/ 575129 w 2255837"/>
              <a:gd name="connsiteY1516" fmla="*/ 452755 h 2274887"/>
              <a:gd name="connsiteX1517" fmla="*/ 590550 w 2255837"/>
              <a:gd name="connsiteY1517" fmla="*/ 457835 h 2274887"/>
              <a:gd name="connsiteX1518" fmla="*/ 587980 w 2255837"/>
              <a:gd name="connsiteY1518" fmla="*/ 452755 h 2274887"/>
              <a:gd name="connsiteX1519" fmla="*/ 569988 w 2255837"/>
              <a:gd name="connsiteY1519" fmla="*/ 434975 h 2274887"/>
              <a:gd name="connsiteX1520" fmla="*/ 1006474 w 2255837"/>
              <a:gd name="connsiteY1520" fmla="*/ 422275 h 2274887"/>
              <a:gd name="connsiteX1521" fmla="*/ 998537 w 2255837"/>
              <a:gd name="connsiteY1521" fmla="*/ 427037 h 2274887"/>
              <a:gd name="connsiteX1522" fmla="*/ 1006474 w 2255837"/>
              <a:gd name="connsiteY1522" fmla="*/ 422275 h 2274887"/>
              <a:gd name="connsiteX1523" fmla="*/ 1696244 w 2255837"/>
              <a:gd name="connsiteY1523" fmla="*/ 417512 h 2274887"/>
              <a:gd name="connsiteX1524" fmla="*/ 1696244 w 2255837"/>
              <a:gd name="connsiteY1524" fmla="*/ 420052 h 2274887"/>
              <a:gd name="connsiteX1525" fmla="*/ 1682750 w 2255837"/>
              <a:gd name="connsiteY1525" fmla="*/ 442912 h 2274887"/>
              <a:gd name="connsiteX1526" fmla="*/ 1709737 w 2255837"/>
              <a:gd name="connsiteY1526" fmla="*/ 430212 h 2274887"/>
              <a:gd name="connsiteX1527" fmla="*/ 1707039 w 2255837"/>
              <a:gd name="connsiteY1527" fmla="*/ 422592 h 2274887"/>
              <a:gd name="connsiteX1528" fmla="*/ 1696244 w 2255837"/>
              <a:gd name="connsiteY1528" fmla="*/ 417512 h 2274887"/>
              <a:gd name="connsiteX1529" fmla="*/ 352742 w 2255837"/>
              <a:gd name="connsiteY1529" fmla="*/ 417512 h 2274887"/>
              <a:gd name="connsiteX1530" fmla="*/ 347662 w 2255837"/>
              <a:gd name="connsiteY1530" fmla="*/ 422592 h 2274887"/>
              <a:gd name="connsiteX1531" fmla="*/ 355282 w 2255837"/>
              <a:gd name="connsiteY1531" fmla="*/ 430212 h 2274887"/>
              <a:gd name="connsiteX1532" fmla="*/ 360362 w 2255837"/>
              <a:gd name="connsiteY1532" fmla="*/ 420052 h 2274887"/>
              <a:gd name="connsiteX1533" fmla="*/ 352742 w 2255837"/>
              <a:gd name="connsiteY1533" fmla="*/ 417512 h 2274887"/>
              <a:gd name="connsiteX1534" fmla="*/ 1763712 w 2255837"/>
              <a:gd name="connsiteY1534" fmla="*/ 409575 h 2274887"/>
              <a:gd name="connsiteX1535" fmla="*/ 1766310 w 2255837"/>
              <a:gd name="connsiteY1535" fmla="*/ 422048 h 2274887"/>
              <a:gd name="connsiteX1536" fmla="*/ 1766310 w 2255837"/>
              <a:gd name="connsiteY1536" fmla="*/ 427037 h 2274887"/>
              <a:gd name="connsiteX1537" fmla="*/ 1779299 w 2255837"/>
              <a:gd name="connsiteY1537" fmla="*/ 422048 h 2274887"/>
              <a:gd name="connsiteX1538" fmla="*/ 1789690 w 2255837"/>
              <a:gd name="connsiteY1538" fmla="*/ 427037 h 2274887"/>
              <a:gd name="connsiteX1539" fmla="*/ 1792287 w 2255837"/>
              <a:gd name="connsiteY1539" fmla="*/ 422048 h 2274887"/>
              <a:gd name="connsiteX1540" fmla="*/ 1776701 w 2255837"/>
              <a:gd name="connsiteY1540" fmla="*/ 409575 h 2274887"/>
              <a:gd name="connsiteX1541" fmla="*/ 1771505 w 2255837"/>
              <a:gd name="connsiteY1541" fmla="*/ 409575 h 2274887"/>
              <a:gd name="connsiteX1542" fmla="*/ 1766310 w 2255837"/>
              <a:gd name="connsiteY1542" fmla="*/ 414564 h 2274887"/>
              <a:gd name="connsiteX1543" fmla="*/ 1763712 w 2255837"/>
              <a:gd name="connsiteY1543" fmla="*/ 409575 h 2274887"/>
              <a:gd name="connsiteX1544" fmla="*/ 450850 w 2255837"/>
              <a:gd name="connsiteY1544" fmla="*/ 403225 h 2274887"/>
              <a:gd name="connsiteX1545" fmla="*/ 461433 w 2255837"/>
              <a:gd name="connsiteY1545" fmla="*/ 429260 h 2274887"/>
              <a:gd name="connsiteX1546" fmla="*/ 442912 w 2255837"/>
              <a:gd name="connsiteY1546" fmla="*/ 455295 h 2274887"/>
              <a:gd name="connsiteX1547" fmla="*/ 442912 w 2255837"/>
              <a:gd name="connsiteY1547" fmla="*/ 463105 h 2274887"/>
              <a:gd name="connsiteX1548" fmla="*/ 442912 w 2255837"/>
              <a:gd name="connsiteY1548" fmla="*/ 468312 h 2274887"/>
              <a:gd name="connsiteX1549" fmla="*/ 469370 w 2255837"/>
              <a:gd name="connsiteY1549" fmla="*/ 455295 h 2274887"/>
              <a:gd name="connsiteX1550" fmla="*/ 466725 w 2255837"/>
              <a:gd name="connsiteY1550" fmla="*/ 442277 h 2274887"/>
              <a:gd name="connsiteX1551" fmla="*/ 474662 w 2255837"/>
              <a:gd name="connsiteY1551" fmla="*/ 421449 h 2274887"/>
              <a:gd name="connsiteX1552" fmla="*/ 453495 w 2255837"/>
              <a:gd name="connsiteY1552" fmla="*/ 403225 h 2274887"/>
              <a:gd name="connsiteX1553" fmla="*/ 450850 w 2255837"/>
              <a:gd name="connsiteY1553" fmla="*/ 403225 h 2274887"/>
              <a:gd name="connsiteX1554" fmla="*/ 1959504 w 2255837"/>
              <a:gd name="connsiteY1554" fmla="*/ 395287 h 2274887"/>
              <a:gd name="connsiteX1555" fmla="*/ 1938337 w 2255837"/>
              <a:gd name="connsiteY1555" fmla="*/ 397933 h 2274887"/>
              <a:gd name="connsiteX1556" fmla="*/ 1938337 w 2255837"/>
              <a:gd name="connsiteY1556" fmla="*/ 405870 h 2274887"/>
              <a:gd name="connsiteX1557" fmla="*/ 1956858 w 2255837"/>
              <a:gd name="connsiteY1557" fmla="*/ 427037 h 2274887"/>
              <a:gd name="connsiteX1558" fmla="*/ 1959504 w 2255837"/>
              <a:gd name="connsiteY1558" fmla="*/ 427037 h 2274887"/>
              <a:gd name="connsiteX1559" fmla="*/ 1970087 w 2255837"/>
              <a:gd name="connsiteY1559" fmla="*/ 405870 h 2274887"/>
              <a:gd name="connsiteX1560" fmla="*/ 1959504 w 2255837"/>
              <a:gd name="connsiteY1560" fmla="*/ 395287 h 2274887"/>
              <a:gd name="connsiteX1561" fmla="*/ 1272222 w 2255837"/>
              <a:gd name="connsiteY1561" fmla="*/ 395287 h 2274887"/>
              <a:gd name="connsiteX1562" fmla="*/ 1249362 w 2255837"/>
              <a:gd name="connsiteY1562" fmla="*/ 405870 h 2274887"/>
              <a:gd name="connsiteX1563" fmla="*/ 1256982 w 2255837"/>
              <a:gd name="connsiteY1563" fmla="*/ 421745 h 2274887"/>
              <a:gd name="connsiteX1564" fmla="*/ 1256982 w 2255837"/>
              <a:gd name="connsiteY1564" fmla="*/ 427037 h 2274887"/>
              <a:gd name="connsiteX1565" fmla="*/ 1259522 w 2255837"/>
              <a:gd name="connsiteY1565" fmla="*/ 427037 h 2274887"/>
              <a:gd name="connsiteX1566" fmla="*/ 1264602 w 2255837"/>
              <a:gd name="connsiteY1566" fmla="*/ 427037 h 2274887"/>
              <a:gd name="connsiteX1567" fmla="*/ 1274762 w 2255837"/>
              <a:gd name="connsiteY1567" fmla="*/ 405870 h 2274887"/>
              <a:gd name="connsiteX1568" fmla="*/ 1272222 w 2255837"/>
              <a:gd name="connsiteY1568" fmla="*/ 397933 h 2274887"/>
              <a:gd name="connsiteX1569" fmla="*/ 1272222 w 2255837"/>
              <a:gd name="connsiteY1569" fmla="*/ 395287 h 2274887"/>
              <a:gd name="connsiteX1570" fmla="*/ 1481138 w 2255837"/>
              <a:gd name="connsiteY1570" fmla="*/ 382587 h 2274887"/>
              <a:gd name="connsiteX1571" fmla="*/ 1473200 w 2255837"/>
              <a:gd name="connsiteY1571" fmla="*/ 395701 h 2274887"/>
              <a:gd name="connsiteX1572" fmla="*/ 1486429 w 2255837"/>
              <a:gd name="connsiteY1572" fmla="*/ 419307 h 2274887"/>
              <a:gd name="connsiteX1573" fmla="*/ 1478492 w 2255837"/>
              <a:gd name="connsiteY1573" fmla="*/ 435044 h 2274887"/>
              <a:gd name="connsiteX1574" fmla="*/ 1491721 w 2255837"/>
              <a:gd name="connsiteY1574" fmla="*/ 442912 h 2274887"/>
              <a:gd name="connsiteX1575" fmla="*/ 1502304 w 2255837"/>
              <a:gd name="connsiteY1575" fmla="*/ 440289 h 2274887"/>
              <a:gd name="connsiteX1576" fmla="*/ 1512887 w 2255837"/>
              <a:gd name="connsiteY1576" fmla="*/ 442912 h 2274887"/>
              <a:gd name="connsiteX1577" fmla="*/ 1502304 w 2255837"/>
              <a:gd name="connsiteY1577" fmla="*/ 429798 h 2274887"/>
              <a:gd name="connsiteX1578" fmla="*/ 1489075 w 2255837"/>
              <a:gd name="connsiteY1578" fmla="*/ 406192 h 2274887"/>
              <a:gd name="connsiteX1579" fmla="*/ 1491721 w 2255837"/>
              <a:gd name="connsiteY1579" fmla="*/ 398324 h 2274887"/>
              <a:gd name="connsiteX1580" fmla="*/ 1481138 w 2255837"/>
              <a:gd name="connsiteY1580" fmla="*/ 382587 h 2274887"/>
              <a:gd name="connsiteX1581" fmla="*/ 577533 w 2255837"/>
              <a:gd name="connsiteY1581" fmla="*/ 382587 h 2274887"/>
              <a:gd name="connsiteX1582" fmla="*/ 574675 w 2255837"/>
              <a:gd name="connsiteY1582" fmla="*/ 385233 h 2274887"/>
              <a:gd name="connsiteX1583" fmla="*/ 583247 w 2255837"/>
              <a:gd name="connsiteY1583" fmla="*/ 398462 h 2274887"/>
              <a:gd name="connsiteX1584" fmla="*/ 588962 w 2255837"/>
              <a:gd name="connsiteY1584" fmla="*/ 395816 h 2274887"/>
              <a:gd name="connsiteX1585" fmla="*/ 583247 w 2255837"/>
              <a:gd name="connsiteY1585" fmla="*/ 382587 h 2274887"/>
              <a:gd name="connsiteX1586" fmla="*/ 577533 w 2255837"/>
              <a:gd name="connsiteY1586" fmla="*/ 382587 h 2274887"/>
              <a:gd name="connsiteX1587" fmla="*/ 1346993 w 2255837"/>
              <a:gd name="connsiteY1587" fmla="*/ 381000 h 2274887"/>
              <a:gd name="connsiteX1588" fmla="*/ 1346993 w 2255837"/>
              <a:gd name="connsiteY1588" fmla="*/ 383590 h 2274887"/>
              <a:gd name="connsiteX1589" fmla="*/ 1342231 w 2255837"/>
              <a:gd name="connsiteY1589" fmla="*/ 396541 h 2274887"/>
              <a:gd name="connsiteX1590" fmla="*/ 1335087 w 2255837"/>
              <a:gd name="connsiteY1590" fmla="*/ 414671 h 2274887"/>
              <a:gd name="connsiteX1591" fmla="*/ 1337468 w 2255837"/>
              <a:gd name="connsiteY1591" fmla="*/ 422442 h 2274887"/>
              <a:gd name="connsiteX1592" fmla="*/ 1349374 w 2255837"/>
              <a:gd name="connsiteY1592" fmla="*/ 430212 h 2274887"/>
              <a:gd name="connsiteX1593" fmla="*/ 1349374 w 2255837"/>
              <a:gd name="connsiteY1593" fmla="*/ 427622 h 2274887"/>
              <a:gd name="connsiteX1594" fmla="*/ 1344612 w 2255837"/>
              <a:gd name="connsiteY1594" fmla="*/ 406901 h 2274887"/>
              <a:gd name="connsiteX1595" fmla="*/ 1349374 w 2255837"/>
              <a:gd name="connsiteY1595" fmla="*/ 383590 h 2274887"/>
              <a:gd name="connsiteX1596" fmla="*/ 1346993 w 2255837"/>
              <a:gd name="connsiteY1596" fmla="*/ 381000 h 2274887"/>
              <a:gd name="connsiteX1597" fmla="*/ 1850941 w 2255837"/>
              <a:gd name="connsiteY1597" fmla="*/ 374650 h 2274887"/>
              <a:gd name="connsiteX1598" fmla="*/ 1843171 w 2255837"/>
              <a:gd name="connsiteY1598" fmla="*/ 379942 h 2274887"/>
              <a:gd name="connsiteX1599" fmla="*/ 1843171 w 2255837"/>
              <a:gd name="connsiteY1599" fmla="*/ 382587 h 2274887"/>
              <a:gd name="connsiteX1600" fmla="*/ 1822450 w 2255837"/>
              <a:gd name="connsiteY1600" fmla="*/ 409045 h 2274887"/>
              <a:gd name="connsiteX1601" fmla="*/ 1825040 w 2255837"/>
              <a:gd name="connsiteY1601" fmla="*/ 414337 h 2274887"/>
              <a:gd name="connsiteX1602" fmla="*/ 1830221 w 2255837"/>
              <a:gd name="connsiteY1602" fmla="*/ 414337 h 2274887"/>
              <a:gd name="connsiteX1603" fmla="*/ 1843171 w 2255837"/>
              <a:gd name="connsiteY1603" fmla="*/ 414337 h 2274887"/>
              <a:gd name="connsiteX1604" fmla="*/ 1850941 w 2255837"/>
              <a:gd name="connsiteY1604" fmla="*/ 409045 h 2274887"/>
              <a:gd name="connsiteX1605" fmla="*/ 1871662 w 2255837"/>
              <a:gd name="connsiteY1605" fmla="*/ 395816 h 2274887"/>
              <a:gd name="connsiteX1606" fmla="*/ 1850941 w 2255837"/>
              <a:gd name="connsiteY1606" fmla="*/ 374650 h 2274887"/>
              <a:gd name="connsiteX1607" fmla="*/ 309813 w 2255837"/>
              <a:gd name="connsiteY1607" fmla="*/ 373062 h 2274887"/>
              <a:gd name="connsiteX1608" fmla="*/ 302042 w 2255837"/>
              <a:gd name="connsiteY1608" fmla="*/ 375602 h 2274887"/>
              <a:gd name="connsiteX1609" fmla="*/ 296862 w 2255837"/>
              <a:gd name="connsiteY1609" fmla="*/ 390842 h 2274887"/>
              <a:gd name="connsiteX1610" fmla="*/ 299452 w 2255837"/>
              <a:gd name="connsiteY1610" fmla="*/ 390842 h 2274887"/>
              <a:gd name="connsiteX1611" fmla="*/ 296862 w 2255837"/>
              <a:gd name="connsiteY1611" fmla="*/ 398462 h 2274887"/>
              <a:gd name="connsiteX1612" fmla="*/ 307223 w 2255837"/>
              <a:gd name="connsiteY1612" fmla="*/ 395922 h 2274887"/>
              <a:gd name="connsiteX1613" fmla="*/ 312403 w 2255837"/>
              <a:gd name="connsiteY1613" fmla="*/ 395922 h 2274887"/>
              <a:gd name="connsiteX1614" fmla="*/ 335714 w 2255837"/>
              <a:gd name="connsiteY1614" fmla="*/ 383222 h 2274887"/>
              <a:gd name="connsiteX1615" fmla="*/ 343484 w 2255837"/>
              <a:gd name="connsiteY1615" fmla="*/ 383222 h 2274887"/>
              <a:gd name="connsiteX1616" fmla="*/ 346074 w 2255837"/>
              <a:gd name="connsiteY1616" fmla="*/ 375602 h 2274887"/>
              <a:gd name="connsiteX1617" fmla="*/ 330533 w 2255837"/>
              <a:gd name="connsiteY1617" fmla="*/ 380682 h 2274887"/>
              <a:gd name="connsiteX1618" fmla="*/ 309813 w 2255837"/>
              <a:gd name="connsiteY1618" fmla="*/ 373062 h 2274887"/>
              <a:gd name="connsiteX1619" fmla="*/ 1540933 w 2255837"/>
              <a:gd name="connsiteY1619" fmla="*/ 361950 h 2274887"/>
              <a:gd name="connsiteX1620" fmla="*/ 1538287 w 2255837"/>
              <a:gd name="connsiteY1620" fmla="*/ 367030 h 2274887"/>
              <a:gd name="connsiteX1621" fmla="*/ 1538287 w 2255837"/>
              <a:gd name="connsiteY1621" fmla="*/ 374650 h 2274887"/>
              <a:gd name="connsiteX1622" fmla="*/ 1546224 w 2255837"/>
              <a:gd name="connsiteY1622" fmla="*/ 369570 h 2274887"/>
              <a:gd name="connsiteX1623" fmla="*/ 1540933 w 2255837"/>
              <a:gd name="connsiteY1623" fmla="*/ 361950 h 2274887"/>
              <a:gd name="connsiteX1624" fmla="*/ 1124816 w 2255837"/>
              <a:gd name="connsiteY1624" fmla="*/ 361950 h 2274887"/>
              <a:gd name="connsiteX1625" fmla="*/ 1114425 w 2255837"/>
              <a:gd name="connsiteY1625" fmla="*/ 369743 h 2274887"/>
              <a:gd name="connsiteX1626" fmla="*/ 1114425 w 2255837"/>
              <a:gd name="connsiteY1626" fmla="*/ 372341 h 2274887"/>
              <a:gd name="connsiteX1627" fmla="*/ 1114425 w 2255837"/>
              <a:gd name="connsiteY1627" fmla="*/ 382732 h 2274887"/>
              <a:gd name="connsiteX1628" fmla="*/ 1117023 w 2255837"/>
              <a:gd name="connsiteY1628" fmla="*/ 382732 h 2274887"/>
              <a:gd name="connsiteX1629" fmla="*/ 1130012 w 2255837"/>
              <a:gd name="connsiteY1629" fmla="*/ 390525 h 2274887"/>
              <a:gd name="connsiteX1630" fmla="*/ 1143000 w 2255837"/>
              <a:gd name="connsiteY1630" fmla="*/ 380134 h 2274887"/>
              <a:gd name="connsiteX1631" fmla="*/ 1124816 w 2255837"/>
              <a:gd name="connsiteY1631" fmla="*/ 361950 h 2274887"/>
              <a:gd name="connsiteX1632" fmla="*/ 683377 w 2255837"/>
              <a:gd name="connsiteY1632" fmla="*/ 360362 h 2274887"/>
              <a:gd name="connsiteX1633" fmla="*/ 649705 w 2255837"/>
              <a:gd name="connsiteY1633" fmla="*/ 385762 h 2274887"/>
              <a:gd name="connsiteX1634" fmla="*/ 644525 w 2255837"/>
              <a:gd name="connsiteY1634" fmla="*/ 393382 h 2274887"/>
              <a:gd name="connsiteX1635" fmla="*/ 654886 w 2255837"/>
              <a:gd name="connsiteY1635" fmla="*/ 390842 h 2274887"/>
              <a:gd name="connsiteX1636" fmla="*/ 667836 w 2255837"/>
              <a:gd name="connsiteY1636" fmla="*/ 385762 h 2274887"/>
              <a:gd name="connsiteX1637" fmla="*/ 680787 w 2255837"/>
              <a:gd name="connsiteY1637" fmla="*/ 393382 h 2274887"/>
              <a:gd name="connsiteX1638" fmla="*/ 685967 w 2255837"/>
              <a:gd name="connsiteY1638" fmla="*/ 395922 h 2274887"/>
              <a:gd name="connsiteX1639" fmla="*/ 693737 w 2255837"/>
              <a:gd name="connsiteY1639" fmla="*/ 398462 h 2274887"/>
              <a:gd name="connsiteX1640" fmla="*/ 691147 w 2255837"/>
              <a:gd name="connsiteY1640" fmla="*/ 383222 h 2274887"/>
              <a:gd name="connsiteX1641" fmla="*/ 693737 w 2255837"/>
              <a:gd name="connsiteY1641" fmla="*/ 367982 h 2274887"/>
              <a:gd name="connsiteX1642" fmla="*/ 683377 w 2255837"/>
              <a:gd name="connsiteY1642" fmla="*/ 360362 h 2274887"/>
              <a:gd name="connsiteX1643" fmla="*/ 1200150 w 2255837"/>
              <a:gd name="connsiteY1643" fmla="*/ 352425 h 2274887"/>
              <a:gd name="connsiteX1644" fmla="*/ 1202928 w 2255837"/>
              <a:gd name="connsiteY1644" fmla="*/ 362403 h 2274887"/>
              <a:gd name="connsiteX1645" fmla="*/ 1200150 w 2255837"/>
              <a:gd name="connsiteY1645" fmla="*/ 367392 h 2274887"/>
              <a:gd name="connsiteX1646" fmla="*/ 1202928 w 2255837"/>
              <a:gd name="connsiteY1646" fmla="*/ 369887 h 2274887"/>
              <a:gd name="connsiteX1647" fmla="*/ 1211262 w 2255837"/>
              <a:gd name="connsiteY1647" fmla="*/ 359909 h 2274887"/>
              <a:gd name="connsiteX1648" fmla="*/ 1205706 w 2255837"/>
              <a:gd name="connsiteY1648" fmla="*/ 357414 h 2274887"/>
              <a:gd name="connsiteX1649" fmla="*/ 1200150 w 2255837"/>
              <a:gd name="connsiteY1649" fmla="*/ 352425 h 2274887"/>
              <a:gd name="connsiteX1650" fmla="*/ 934697 w 2255837"/>
              <a:gd name="connsiteY1650" fmla="*/ 347662 h 2274887"/>
              <a:gd name="connsiteX1651" fmla="*/ 924265 w 2255837"/>
              <a:gd name="connsiteY1651" fmla="*/ 352761 h 2274887"/>
              <a:gd name="connsiteX1652" fmla="*/ 924265 w 2255837"/>
              <a:gd name="connsiteY1652" fmla="*/ 362960 h 2274887"/>
              <a:gd name="connsiteX1653" fmla="*/ 898184 w 2255837"/>
              <a:gd name="connsiteY1653" fmla="*/ 391005 h 2274887"/>
              <a:gd name="connsiteX1654" fmla="*/ 895576 w 2255837"/>
              <a:gd name="connsiteY1654" fmla="*/ 391005 h 2274887"/>
              <a:gd name="connsiteX1655" fmla="*/ 879928 w 2255837"/>
              <a:gd name="connsiteY1655" fmla="*/ 393555 h 2274887"/>
              <a:gd name="connsiteX1656" fmla="*/ 874712 w 2255837"/>
              <a:gd name="connsiteY1656" fmla="*/ 408853 h 2274887"/>
              <a:gd name="connsiteX1657" fmla="*/ 877320 w 2255837"/>
              <a:gd name="connsiteY1657" fmla="*/ 421601 h 2274887"/>
              <a:gd name="connsiteX1658" fmla="*/ 885144 w 2255837"/>
              <a:gd name="connsiteY1658" fmla="*/ 431799 h 2274887"/>
              <a:gd name="connsiteX1659" fmla="*/ 887752 w 2255837"/>
              <a:gd name="connsiteY1659" fmla="*/ 429249 h 2274887"/>
              <a:gd name="connsiteX1660" fmla="*/ 908617 w 2255837"/>
              <a:gd name="connsiteY1660" fmla="*/ 413952 h 2274887"/>
              <a:gd name="connsiteX1661" fmla="*/ 911225 w 2255837"/>
              <a:gd name="connsiteY1661" fmla="*/ 408853 h 2274887"/>
              <a:gd name="connsiteX1662" fmla="*/ 911225 w 2255837"/>
              <a:gd name="connsiteY1662" fmla="*/ 406303 h 2274887"/>
              <a:gd name="connsiteX1663" fmla="*/ 924265 w 2255837"/>
              <a:gd name="connsiteY1663" fmla="*/ 383357 h 2274887"/>
              <a:gd name="connsiteX1664" fmla="*/ 947737 w 2255837"/>
              <a:gd name="connsiteY1664" fmla="*/ 350212 h 2274887"/>
              <a:gd name="connsiteX1665" fmla="*/ 934697 w 2255837"/>
              <a:gd name="connsiteY1665" fmla="*/ 347662 h 2274887"/>
              <a:gd name="connsiteX1666" fmla="*/ 998537 w 2255837"/>
              <a:gd name="connsiteY1666" fmla="*/ 344487 h 2274887"/>
              <a:gd name="connsiteX1667" fmla="*/ 998537 w 2255837"/>
              <a:gd name="connsiteY1667" fmla="*/ 347027 h 2274887"/>
              <a:gd name="connsiteX1668" fmla="*/ 1003652 w 2255837"/>
              <a:gd name="connsiteY1668" fmla="*/ 349567 h 2274887"/>
              <a:gd name="connsiteX1669" fmla="*/ 1024113 w 2255837"/>
              <a:gd name="connsiteY1669" fmla="*/ 380047 h 2274887"/>
              <a:gd name="connsiteX1670" fmla="*/ 1024113 w 2255837"/>
              <a:gd name="connsiteY1670" fmla="*/ 382587 h 2274887"/>
              <a:gd name="connsiteX1671" fmla="*/ 1039459 w 2255837"/>
              <a:gd name="connsiteY1671" fmla="*/ 380047 h 2274887"/>
              <a:gd name="connsiteX1672" fmla="*/ 1044574 w 2255837"/>
              <a:gd name="connsiteY1672" fmla="*/ 380047 h 2274887"/>
              <a:gd name="connsiteX1673" fmla="*/ 1042017 w 2255837"/>
              <a:gd name="connsiteY1673" fmla="*/ 372427 h 2274887"/>
              <a:gd name="connsiteX1674" fmla="*/ 1044574 w 2255837"/>
              <a:gd name="connsiteY1674" fmla="*/ 367347 h 2274887"/>
              <a:gd name="connsiteX1675" fmla="*/ 1039459 w 2255837"/>
              <a:gd name="connsiteY1675" fmla="*/ 349567 h 2274887"/>
              <a:gd name="connsiteX1676" fmla="*/ 1039459 w 2255837"/>
              <a:gd name="connsiteY1676" fmla="*/ 344487 h 2274887"/>
              <a:gd name="connsiteX1677" fmla="*/ 1031786 w 2255837"/>
              <a:gd name="connsiteY1677" fmla="*/ 344487 h 2274887"/>
              <a:gd name="connsiteX1678" fmla="*/ 1024113 w 2255837"/>
              <a:gd name="connsiteY1678" fmla="*/ 344487 h 2274887"/>
              <a:gd name="connsiteX1679" fmla="*/ 1016440 w 2255837"/>
              <a:gd name="connsiteY1679" fmla="*/ 344487 h 2274887"/>
              <a:gd name="connsiteX1680" fmla="*/ 1006210 w 2255837"/>
              <a:gd name="connsiteY1680" fmla="*/ 344487 h 2274887"/>
              <a:gd name="connsiteX1681" fmla="*/ 998537 w 2255837"/>
              <a:gd name="connsiteY1681" fmla="*/ 344487 h 2274887"/>
              <a:gd name="connsiteX1682" fmla="*/ 1265237 w 2255837"/>
              <a:gd name="connsiteY1682" fmla="*/ 336550 h 2274887"/>
              <a:gd name="connsiteX1683" fmla="*/ 1273174 w 2255837"/>
              <a:gd name="connsiteY1683" fmla="*/ 339725 h 2274887"/>
              <a:gd name="connsiteX1684" fmla="*/ 1273174 w 2255837"/>
              <a:gd name="connsiteY1684" fmla="*/ 336550 h 2274887"/>
              <a:gd name="connsiteX1685" fmla="*/ 1270529 w 2255837"/>
              <a:gd name="connsiteY1685" fmla="*/ 336550 h 2274887"/>
              <a:gd name="connsiteX1686" fmla="*/ 1265237 w 2255837"/>
              <a:gd name="connsiteY1686" fmla="*/ 336550 h 2274887"/>
              <a:gd name="connsiteX1687" fmla="*/ 1550987 w 2255837"/>
              <a:gd name="connsiteY1687" fmla="*/ 331787 h 2274887"/>
              <a:gd name="connsiteX1688" fmla="*/ 1550987 w 2255837"/>
              <a:gd name="connsiteY1688" fmla="*/ 333374 h 2274887"/>
              <a:gd name="connsiteX1689" fmla="*/ 1552574 w 2255837"/>
              <a:gd name="connsiteY1689" fmla="*/ 333374 h 2274887"/>
              <a:gd name="connsiteX1690" fmla="*/ 1552574 w 2255837"/>
              <a:gd name="connsiteY1690" fmla="*/ 331787 h 2274887"/>
              <a:gd name="connsiteX1691" fmla="*/ 730156 w 2255837"/>
              <a:gd name="connsiteY1691" fmla="*/ 323850 h 2274887"/>
              <a:gd name="connsiteX1692" fmla="*/ 722312 w 2255837"/>
              <a:gd name="connsiteY1692" fmla="*/ 326390 h 2274887"/>
              <a:gd name="connsiteX1693" fmla="*/ 727542 w 2255837"/>
              <a:gd name="connsiteY1693" fmla="*/ 339090 h 2274887"/>
              <a:gd name="connsiteX1694" fmla="*/ 727542 w 2255837"/>
              <a:gd name="connsiteY1694" fmla="*/ 349250 h 2274887"/>
              <a:gd name="connsiteX1695" fmla="*/ 732771 w 2255837"/>
              <a:gd name="connsiteY1695" fmla="*/ 349250 h 2274887"/>
              <a:gd name="connsiteX1696" fmla="*/ 756303 w 2255837"/>
              <a:gd name="connsiteY1696" fmla="*/ 331470 h 2274887"/>
              <a:gd name="connsiteX1697" fmla="*/ 766762 w 2255837"/>
              <a:gd name="connsiteY1697" fmla="*/ 331470 h 2274887"/>
              <a:gd name="connsiteX1698" fmla="*/ 764147 w 2255837"/>
              <a:gd name="connsiteY1698" fmla="*/ 323850 h 2274887"/>
              <a:gd name="connsiteX1699" fmla="*/ 745844 w 2255837"/>
              <a:gd name="connsiteY1699" fmla="*/ 326390 h 2274887"/>
              <a:gd name="connsiteX1700" fmla="*/ 730156 w 2255837"/>
              <a:gd name="connsiteY1700" fmla="*/ 323850 h 2274887"/>
              <a:gd name="connsiteX1701" fmla="*/ 396875 w 2255837"/>
              <a:gd name="connsiteY1701" fmla="*/ 320675 h 2274887"/>
              <a:gd name="connsiteX1702" fmla="*/ 374015 w 2255837"/>
              <a:gd name="connsiteY1702" fmla="*/ 331066 h 2274887"/>
              <a:gd name="connsiteX1703" fmla="*/ 358775 w 2255837"/>
              <a:gd name="connsiteY1703" fmla="*/ 325871 h 2274887"/>
              <a:gd name="connsiteX1704" fmla="*/ 366395 w 2255837"/>
              <a:gd name="connsiteY1704" fmla="*/ 344055 h 2274887"/>
              <a:gd name="connsiteX1705" fmla="*/ 366395 w 2255837"/>
              <a:gd name="connsiteY1705" fmla="*/ 349250 h 2274887"/>
              <a:gd name="connsiteX1706" fmla="*/ 381635 w 2255837"/>
              <a:gd name="connsiteY1706" fmla="*/ 346652 h 2274887"/>
              <a:gd name="connsiteX1707" fmla="*/ 391795 w 2255837"/>
              <a:gd name="connsiteY1707" fmla="*/ 338859 h 2274887"/>
              <a:gd name="connsiteX1708" fmla="*/ 391795 w 2255837"/>
              <a:gd name="connsiteY1708" fmla="*/ 336261 h 2274887"/>
              <a:gd name="connsiteX1709" fmla="*/ 396875 w 2255837"/>
              <a:gd name="connsiteY1709" fmla="*/ 320675 h 2274887"/>
              <a:gd name="connsiteX1710" fmla="*/ 626609 w 2255837"/>
              <a:gd name="connsiteY1710" fmla="*/ 315912 h 2274887"/>
              <a:gd name="connsiteX1711" fmla="*/ 623887 w 2255837"/>
              <a:gd name="connsiteY1711" fmla="*/ 320675 h 2274887"/>
              <a:gd name="connsiteX1712" fmla="*/ 626609 w 2255837"/>
              <a:gd name="connsiteY1712" fmla="*/ 325437 h 2274887"/>
              <a:gd name="connsiteX1713" fmla="*/ 642937 w 2255837"/>
              <a:gd name="connsiteY1713" fmla="*/ 315912 h 2274887"/>
              <a:gd name="connsiteX1714" fmla="*/ 637494 w 2255837"/>
              <a:gd name="connsiteY1714" fmla="*/ 315912 h 2274887"/>
              <a:gd name="connsiteX1715" fmla="*/ 626609 w 2255837"/>
              <a:gd name="connsiteY1715" fmla="*/ 315912 h 2274887"/>
              <a:gd name="connsiteX1716" fmla="*/ 655108 w 2255837"/>
              <a:gd name="connsiteY1716" fmla="*/ 312737 h 2274887"/>
              <a:gd name="connsiteX1717" fmla="*/ 650875 w 2255837"/>
              <a:gd name="connsiteY1717" fmla="*/ 315912 h 2274887"/>
              <a:gd name="connsiteX1718" fmla="*/ 657225 w 2255837"/>
              <a:gd name="connsiteY1718" fmla="*/ 315912 h 2274887"/>
              <a:gd name="connsiteX1719" fmla="*/ 655108 w 2255837"/>
              <a:gd name="connsiteY1719" fmla="*/ 312737 h 2274887"/>
              <a:gd name="connsiteX1720" fmla="*/ 500928 w 2255837"/>
              <a:gd name="connsiteY1720" fmla="*/ 312737 h 2274887"/>
              <a:gd name="connsiteX1721" fmla="*/ 498475 w 2255837"/>
              <a:gd name="connsiteY1721" fmla="*/ 331787 h 2274887"/>
              <a:gd name="connsiteX1722" fmla="*/ 505835 w 2255837"/>
              <a:gd name="connsiteY1722" fmla="*/ 326344 h 2274887"/>
              <a:gd name="connsiteX1723" fmla="*/ 518102 w 2255837"/>
              <a:gd name="connsiteY1723" fmla="*/ 331787 h 2274887"/>
              <a:gd name="connsiteX1724" fmla="*/ 525462 w 2255837"/>
              <a:gd name="connsiteY1724" fmla="*/ 323623 h 2274887"/>
              <a:gd name="connsiteX1725" fmla="*/ 523009 w 2255837"/>
              <a:gd name="connsiteY1725" fmla="*/ 323623 h 2274887"/>
              <a:gd name="connsiteX1726" fmla="*/ 500928 w 2255837"/>
              <a:gd name="connsiteY1726" fmla="*/ 312737 h 2274887"/>
              <a:gd name="connsiteX1727" fmla="*/ 1714273 w 2255837"/>
              <a:gd name="connsiteY1727" fmla="*/ 303212 h 2274887"/>
              <a:gd name="connsiteX1728" fmla="*/ 1698625 w 2255837"/>
              <a:gd name="connsiteY1728" fmla="*/ 320807 h 2274887"/>
              <a:gd name="connsiteX1729" fmla="*/ 1714273 w 2255837"/>
              <a:gd name="connsiteY1729" fmla="*/ 333374 h 2274887"/>
              <a:gd name="connsiteX1730" fmla="*/ 1727313 w 2255837"/>
              <a:gd name="connsiteY1730" fmla="*/ 325834 h 2274887"/>
              <a:gd name="connsiteX1731" fmla="*/ 1735137 w 2255837"/>
              <a:gd name="connsiteY1731" fmla="*/ 315780 h 2274887"/>
              <a:gd name="connsiteX1732" fmla="*/ 1714273 w 2255837"/>
              <a:gd name="connsiteY1732" fmla="*/ 303212 h 2274887"/>
              <a:gd name="connsiteX1733" fmla="*/ 1582497 w 2255837"/>
              <a:gd name="connsiteY1733" fmla="*/ 303212 h 2274887"/>
              <a:gd name="connsiteX1734" fmla="*/ 1572299 w 2255837"/>
              <a:gd name="connsiteY1734" fmla="*/ 310991 h 2274887"/>
              <a:gd name="connsiteX1735" fmla="*/ 1562100 w 2255837"/>
              <a:gd name="connsiteY1735" fmla="*/ 323955 h 2274887"/>
              <a:gd name="connsiteX1736" fmla="*/ 1569749 w 2255837"/>
              <a:gd name="connsiteY1736" fmla="*/ 323955 h 2274887"/>
              <a:gd name="connsiteX1737" fmla="*/ 1572299 w 2255837"/>
              <a:gd name="connsiteY1737" fmla="*/ 323955 h 2274887"/>
              <a:gd name="connsiteX1738" fmla="*/ 1582497 w 2255837"/>
              <a:gd name="connsiteY1738" fmla="*/ 323955 h 2274887"/>
              <a:gd name="connsiteX1739" fmla="*/ 1600344 w 2255837"/>
              <a:gd name="connsiteY1739" fmla="*/ 334327 h 2274887"/>
              <a:gd name="connsiteX1740" fmla="*/ 1618192 w 2255837"/>
              <a:gd name="connsiteY1740" fmla="*/ 349884 h 2274887"/>
              <a:gd name="connsiteX1741" fmla="*/ 1630940 w 2255837"/>
              <a:gd name="connsiteY1741" fmla="*/ 375813 h 2274887"/>
              <a:gd name="connsiteX1742" fmla="*/ 1630940 w 2255837"/>
              <a:gd name="connsiteY1742" fmla="*/ 380999 h 2274887"/>
              <a:gd name="connsiteX1743" fmla="*/ 1646237 w 2255837"/>
              <a:gd name="connsiteY1743" fmla="*/ 375813 h 2274887"/>
              <a:gd name="connsiteX1744" fmla="*/ 1646237 w 2255837"/>
              <a:gd name="connsiteY1744" fmla="*/ 373220 h 2274887"/>
              <a:gd name="connsiteX1745" fmla="*/ 1646237 w 2255837"/>
              <a:gd name="connsiteY1745" fmla="*/ 370627 h 2274887"/>
              <a:gd name="connsiteX1746" fmla="*/ 1646237 w 2255837"/>
              <a:gd name="connsiteY1746" fmla="*/ 368035 h 2274887"/>
              <a:gd name="connsiteX1747" fmla="*/ 1646237 w 2255837"/>
              <a:gd name="connsiteY1747" fmla="*/ 360256 h 2274887"/>
              <a:gd name="connsiteX1748" fmla="*/ 1625840 w 2255837"/>
              <a:gd name="connsiteY1748" fmla="*/ 339513 h 2274887"/>
              <a:gd name="connsiteX1749" fmla="*/ 1590146 w 2255837"/>
              <a:gd name="connsiteY1749" fmla="*/ 308398 h 2274887"/>
              <a:gd name="connsiteX1750" fmla="*/ 1582497 w 2255837"/>
              <a:gd name="connsiteY1750" fmla="*/ 303212 h 2274887"/>
              <a:gd name="connsiteX1751" fmla="*/ 841375 w 2255837"/>
              <a:gd name="connsiteY1751" fmla="*/ 298450 h 2274887"/>
              <a:gd name="connsiteX1752" fmla="*/ 828146 w 2255837"/>
              <a:gd name="connsiteY1752" fmla="*/ 313690 h 2274887"/>
              <a:gd name="connsiteX1753" fmla="*/ 825500 w 2255837"/>
              <a:gd name="connsiteY1753" fmla="*/ 334010 h 2274887"/>
              <a:gd name="connsiteX1754" fmla="*/ 836083 w 2255837"/>
              <a:gd name="connsiteY1754" fmla="*/ 336550 h 2274887"/>
              <a:gd name="connsiteX1755" fmla="*/ 841375 w 2255837"/>
              <a:gd name="connsiteY1755" fmla="*/ 323850 h 2274887"/>
              <a:gd name="connsiteX1756" fmla="*/ 841375 w 2255837"/>
              <a:gd name="connsiteY1756" fmla="*/ 316230 h 2274887"/>
              <a:gd name="connsiteX1757" fmla="*/ 841375 w 2255837"/>
              <a:gd name="connsiteY1757" fmla="*/ 308610 h 2274887"/>
              <a:gd name="connsiteX1758" fmla="*/ 841375 w 2255837"/>
              <a:gd name="connsiteY1758" fmla="*/ 300990 h 2274887"/>
              <a:gd name="connsiteX1759" fmla="*/ 841375 w 2255837"/>
              <a:gd name="connsiteY1759" fmla="*/ 298450 h 2274887"/>
              <a:gd name="connsiteX1760" fmla="*/ 1473835 w 2255837"/>
              <a:gd name="connsiteY1760" fmla="*/ 287337 h 2274887"/>
              <a:gd name="connsiteX1761" fmla="*/ 1453515 w 2255837"/>
              <a:gd name="connsiteY1761" fmla="*/ 297497 h 2274887"/>
              <a:gd name="connsiteX1762" fmla="*/ 1450975 w 2255837"/>
              <a:gd name="connsiteY1762" fmla="*/ 297497 h 2274887"/>
              <a:gd name="connsiteX1763" fmla="*/ 1458595 w 2255837"/>
              <a:gd name="connsiteY1763" fmla="*/ 312737 h 2274887"/>
              <a:gd name="connsiteX1764" fmla="*/ 1466215 w 2255837"/>
              <a:gd name="connsiteY1764" fmla="*/ 307657 h 2274887"/>
              <a:gd name="connsiteX1765" fmla="*/ 1476375 w 2255837"/>
              <a:gd name="connsiteY1765" fmla="*/ 287337 h 2274887"/>
              <a:gd name="connsiteX1766" fmla="*/ 1473835 w 2255837"/>
              <a:gd name="connsiteY1766" fmla="*/ 287337 h 2274887"/>
              <a:gd name="connsiteX1767" fmla="*/ 838200 w 2255837"/>
              <a:gd name="connsiteY1767" fmla="*/ 287337 h 2274887"/>
              <a:gd name="connsiteX1768" fmla="*/ 838200 w 2255837"/>
              <a:gd name="connsiteY1768" fmla="*/ 288924 h 2274887"/>
              <a:gd name="connsiteX1769" fmla="*/ 839787 w 2255837"/>
              <a:gd name="connsiteY1769" fmla="*/ 288924 h 2274887"/>
              <a:gd name="connsiteX1770" fmla="*/ 839787 w 2255837"/>
              <a:gd name="connsiteY1770" fmla="*/ 287337 h 2274887"/>
              <a:gd name="connsiteX1771" fmla="*/ 1536699 w 2255837"/>
              <a:gd name="connsiteY1771" fmla="*/ 263525 h 2274887"/>
              <a:gd name="connsiteX1772" fmla="*/ 1522412 w 2255837"/>
              <a:gd name="connsiteY1772" fmla="*/ 269081 h 2274887"/>
              <a:gd name="connsiteX1773" fmla="*/ 1528127 w 2255837"/>
              <a:gd name="connsiteY1773" fmla="*/ 274637 h 2274887"/>
              <a:gd name="connsiteX1774" fmla="*/ 1536699 w 2255837"/>
              <a:gd name="connsiteY1774" fmla="*/ 263525 h 2274887"/>
              <a:gd name="connsiteX1775" fmla="*/ 1092200 w 2255837"/>
              <a:gd name="connsiteY1775" fmla="*/ 261937 h 2274887"/>
              <a:gd name="connsiteX1776" fmla="*/ 1092200 w 2255837"/>
              <a:gd name="connsiteY1776" fmla="*/ 264318 h 2274887"/>
              <a:gd name="connsiteX1777" fmla="*/ 1094581 w 2255837"/>
              <a:gd name="connsiteY1777" fmla="*/ 266699 h 2274887"/>
              <a:gd name="connsiteX1778" fmla="*/ 1096962 w 2255837"/>
              <a:gd name="connsiteY1778" fmla="*/ 264318 h 2274887"/>
              <a:gd name="connsiteX1779" fmla="*/ 1092200 w 2255837"/>
              <a:gd name="connsiteY1779" fmla="*/ 261937 h 2274887"/>
              <a:gd name="connsiteX1780" fmla="*/ 910431 w 2255837"/>
              <a:gd name="connsiteY1780" fmla="*/ 255587 h 2274887"/>
              <a:gd name="connsiteX1781" fmla="*/ 900112 w 2255837"/>
              <a:gd name="connsiteY1781" fmla="*/ 264159 h 2274887"/>
              <a:gd name="connsiteX1782" fmla="*/ 907851 w 2255837"/>
              <a:gd name="connsiteY1782" fmla="*/ 269874 h 2274887"/>
              <a:gd name="connsiteX1783" fmla="*/ 920749 w 2255837"/>
              <a:gd name="connsiteY1783" fmla="*/ 255587 h 2274887"/>
              <a:gd name="connsiteX1784" fmla="*/ 910431 w 2255837"/>
              <a:gd name="connsiteY1784" fmla="*/ 255587 h 2274887"/>
              <a:gd name="connsiteX1785" fmla="*/ 595312 w 2255837"/>
              <a:gd name="connsiteY1785" fmla="*/ 254000 h 2274887"/>
              <a:gd name="connsiteX1786" fmla="*/ 606742 w 2255837"/>
              <a:gd name="connsiteY1786" fmla="*/ 273756 h 2274887"/>
              <a:gd name="connsiteX1787" fmla="*/ 606742 w 2255837"/>
              <a:gd name="connsiteY1787" fmla="*/ 276225 h 2274887"/>
              <a:gd name="connsiteX1788" fmla="*/ 609599 w 2255837"/>
              <a:gd name="connsiteY1788" fmla="*/ 266347 h 2274887"/>
              <a:gd name="connsiteX1789" fmla="*/ 598170 w 2255837"/>
              <a:gd name="connsiteY1789" fmla="*/ 254000 h 2274887"/>
              <a:gd name="connsiteX1790" fmla="*/ 595312 w 2255837"/>
              <a:gd name="connsiteY1790" fmla="*/ 254000 h 2274887"/>
              <a:gd name="connsiteX1791" fmla="*/ 1789479 w 2255837"/>
              <a:gd name="connsiteY1791" fmla="*/ 242887 h 2274887"/>
              <a:gd name="connsiteX1792" fmla="*/ 1776656 w 2255837"/>
              <a:gd name="connsiteY1792" fmla="*/ 253308 h 2274887"/>
              <a:gd name="connsiteX1793" fmla="*/ 1779221 w 2255837"/>
              <a:gd name="connsiteY1793" fmla="*/ 268938 h 2274887"/>
              <a:gd name="connsiteX1794" fmla="*/ 1763834 w 2255837"/>
              <a:gd name="connsiteY1794" fmla="*/ 300200 h 2274887"/>
              <a:gd name="connsiteX1795" fmla="*/ 1751012 w 2255837"/>
              <a:gd name="connsiteY1795" fmla="*/ 313226 h 2274887"/>
              <a:gd name="connsiteX1796" fmla="*/ 1753577 w 2255837"/>
              <a:gd name="connsiteY1796" fmla="*/ 313226 h 2274887"/>
              <a:gd name="connsiteX1797" fmla="*/ 1779221 w 2255837"/>
              <a:gd name="connsiteY1797" fmla="*/ 339277 h 2274887"/>
              <a:gd name="connsiteX1798" fmla="*/ 1779221 w 2255837"/>
              <a:gd name="connsiteY1798" fmla="*/ 344487 h 2274887"/>
              <a:gd name="connsiteX1799" fmla="*/ 1786914 w 2255837"/>
              <a:gd name="connsiteY1799" fmla="*/ 339277 h 2274887"/>
              <a:gd name="connsiteX1800" fmla="*/ 1799736 w 2255837"/>
              <a:gd name="connsiteY1800" fmla="*/ 344487 h 2274887"/>
              <a:gd name="connsiteX1801" fmla="*/ 1802301 w 2255837"/>
              <a:gd name="connsiteY1801" fmla="*/ 344487 h 2274887"/>
              <a:gd name="connsiteX1802" fmla="*/ 1804865 w 2255837"/>
              <a:gd name="connsiteY1802" fmla="*/ 344487 h 2274887"/>
              <a:gd name="connsiteX1803" fmla="*/ 1817687 w 2255837"/>
              <a:gd name="connsiteY1803" fmla="*/ 331461 h 2274887"/>
              <a:gd name="connsiteX1804" fmla="*/ 1804865 w 2255837"/>
              <a:gd name="connsiteY1804" fmla="*/ 326251 h 2274887"/>
              <a:gd name="connsiteX1805" fmla="*/ 1799736 w 2255837"/>
              <a:gd name="connsiteY1805" fmla="*/ 326251 h 2274887"/>
              <a:gd name="connsiteX1806" fmla="*/ 1776656 w 2255837"/>
              <a:gd name="connsiteY1806" fmla="*/ 300200 h 2274887"/>
              <a:gd name="connsiteX1807" fmla="*/ 1792043 w 2255837"/>
              <a:gd name="connsiteY1807" fmla="*/ 276754 h 2274887"/>
              <a:gd name="connsiteX1808" fmla="*/ 1815123 w 2255837"/>
              <a:gd name="connsiteY1808" fmla="*/ 261123 h 2274887"/>
              <a:gd name="connsiteX1809" fmla="*/ 1807430 w 2255837"/>
              <a:gd name="connsiteY1809" fmla="*/ 242887 h 2274887"/>
              <a:gd name="connsiteX1810" fmla="*/ 1799736 w 2255837"/>
              <a:gd name="connsiteY1810" fmla="*/ 248097 h 2274887"/>
              <a:gd name="connsiteX1811" fmla="*/ 1789479 w 2255837"/>
              <a:gd name="connsiteY1811" fmla="*/ 242887 h 2274887"/>
              <a:gd name="connsiteX1812" fmla="*/ 644525 w 2255837"/>
              <a:gd name="connsiteY1812" fmla="*/ 242887 h 2274887"/>
              <a:gd name="connsiteX1813" fmla="*/ 644525 w 2255837"/>
              <a:gd name="connsiteY1813" fmla="*/ 249237 h 2274887"/>
              <a:gd name="connsiteX1814" fmla="*/ 647700 w 2255837"/>
              <a:gd name="connsiteY1814" fmla="*/ 242887 h 2274887"/>
              <a:gd name="connsiteX1815" fmla="*/ 644525 w 2255837"/>
              <a:gd name="connsiteY1815" fmla="*/ 242887 h 2274887"/>
              <a:gd name="connsiteX1816" fmla="*/ 1180042 w 2255837"/>
              <a:gd name="connsiteY1816" fmla="*/ 241300 h 2274887"/>
              <a:gd name="connsiteX1817" fmla="*/ 1174750 w 2255837"/>
              <a:gd name="connsiteY1817" fmla="*/ 249093 h 2274887"/>
              <a:gd name="connsiteX1818" fmla="*/ 1177396 w 2255837"/>
              <a:gd name="connsiteY1818" fmla="*/ 256886 h 2274887"/>
              <a:gd name="connsiteX1819" fmla="*/ 1180042 w 2255837"/>
              <a:gd name="connsiteY1819" fmla="*/ 269875 h 2274887"/>
              <a:gd name="connsiteX1820" fmla="*/ 1187979 w 2255837"/>
              <a:gd name="connsiteY1820" fmla="*/ 267277 h 2274887"/>
              <a:gd name="connsiteX1821" fmla="*/ 1190625 w 2255837"/>
              <a:gd name="connsiteY1821" fmla="*/ 256886 h 2274887"/>
              <a:gd name="connsiteX1822" fmla="*/ 1185334 w 2255837"/>
              <a:gd name="connsiteY1822" fmla="*/ 243898 h 2274887"/>
              <a:gd name="connsiteX1823" fmla="*/ 1180042 w 2255837"/>
              <a:gd name="connsiteY1823" fmla="*/ 241300 h 2274887"/>
              <a:gd name="connsiteX1824" fmla="*/ 952273 w 2255837"/>
              <a:gd name="connsiteY1824" fmla="*/ 241300 h 2274887"/>
              <a:gd name="connsiteX1825" fmla="*/ 939800 w 2255837"/>
              <a:gd name="connsiteY1825" fmla="*/ 253206 h 2274887"/>
              <a:gd name="connsiteX1826" fmla="*/ 947284 w 2255837"/>
              <a:gd name="connsiteY1826" fmla="*/ 255587 h 2274887"/>
              <a:gd name="connsiteX1827" fmla="*/ 952273 w 2255837"/>
              <a:gd name="connsiteY1827" fmla="*/ 248444 h 2274887"/>
              <a:gd name="connsiteX1828" fmla="*/ 957262 w 2255837"/>
              <a:gd name="connsiteY1828" fmla="*/ 241300 h 2274887"/>
              <a:gd name="connsiteX1829" fmla="*/ 952273 w 2255837"/>
              <a:gd name="connsiteY1829" fmla="*/ 241300 h 2274887"/>
              <a:gd name="connsiteX1830" fmla="*/ 800100 w 2255837"/>
              <a:gd name="connsiteY1830" fmla="*/ 241300 h 2274887"/>
              <a:gd name="connsiteX1831" fmla="*/ 792162 w 2255837"/>
              <a:gd name="connsiteY1831" fmla="*/ 248993 h 2274887"/>
              <a:gd name="connsiteX1832" fmla="*/ 792162 w 2255837"/>
              <a:gd name="connsiteY1832" fmla="*/ 256686 h 2274887"/>
              <a:gd name="connsiteX1833" fmla="*/ 792162 w 2255837"/>
              <a:gd name="connsiteY1833" fmla="*/ 261815 h 2274887"/>
              <a:gd name="connsiteX1834" fmla="*/ 808037 w 2255837"/>
              <a:gd name="connsiteY1834" fmla="*/ 274637 h 2274887"/>
              <a:gd name="connsiteX1835" fmla="*/ 818620 w 2255837"/>
              <a:gd name="connsiteY1835" fmla="*/ 269508 h 2274887"/>
              <a:gd name="connsiteX1836" fmla="*/ 819502 w 2255837"/>
              <a:gd name="connsiteY1836" fmla="*/ 269722 h 2274887"/>
              <a:gd name="connsiteX1837" fmla="*/ 823912 w 2255837"/>
              <a:gd name="connsiteY1837" fmla="*/ 274637 h 2274887"/>
              <a:gd name="connsiteX1838" fmla="*/ 821266 w 2255837"/>
              <a:gd name="connsiteY1838" fmla="*/ 270149 h 2274887"/>
              <a:gd name="connsiteX1839" fmla="*/ 819502 w 2255837"/>
              <a:gd name="connsiteY1839" fmla="*/ 269722 h 2274887"/>
              <a:gd name="connsiteX1840" fmla="*/ 810683 w 2255837"/>
              <a:gd name="connsiteY1840" fmla="*/ 259892 h 2274887"/>
              <a:gd name="connsiteX1841" fmla="*/ 805391 w 2255837"/>
              <a:gd name="connsiteY1841" fmla="*/ 241300 h 2274887"/>
              <a:gd name="connsiteX1842" fmla="*/ 800100 w 2255837"/>
              <a:gd name="connsiteY1842" fmla="*/ 241300 h 2274887"/>
              <a:gd name="connsiteX1843" fmla="*/ 1305748 w 2255837"/>
              <a:gd name="connsiteY1843" fmla="*/ 238125 h 2274887"/>
              <a:gd name="connsiteX1844" fmla="*/ 1297987 w 2255837"/>
              <a:gd name="connsiteY1844" fmla="*/ 240744 h 2274887"/>
              <a:gd name="connsiteX1845" fmla="*/ 1297987 w 2255837"/>
              <a:gd name="connsiteY1845" fmla="*/ 243364 h 2274887"/>
              <a:gd name="connsiteX1846" fmla="*/ 1295400 w 2255837"/>
              <a:gd name="connsiteY1846" fmla="*/ 264319 h 2274887"/>
              <a:gd name="connsiteX1847" fmla="*/ 1300574 w 2255837"/>
              <a:gd name="connsiteY1847" fmla="*/ 264319 h 2274887"/>
              <a:gd name="connsiteX1848" fmla="*/ 1331619 w 2255837"/>
              <a:gd name="connsiteY1848" fmla="*/ 290512 h 2274887"/>
              <a:gd name="connsiteX1849" fmla="*/ 1334206 w 2255837"/>
              <a:gd name="connsiteY1849" fmla="*/ 290512 h 2274887"/>
              <a:gd name="connsiteX1850" fmla="*/ 1336793 w 2255837"/>
              <a:gd name="connsiteY1850" fmla="*/ 290512 h 2274887"/>
              <a:gd name="connsiteX1851" fmla="*/ 1365250 w 2255837"/>
              <a:gd name="connsiteY1851" fmla="*/ 269557 h 2274887"/>
              <a:gd name="connsiteX1852" fmla="*/ 1365250 w 2255837"/>
              <a:gd name="connsiteY1852" fmla="*/ 266938 h 2274887"/>
              <a:gd name="connsiteX1853" fmla="*/ 1341967 w 2255837"/>
              <a:gd name="connsiteY1853" fmla="*/ 274796 h 2274887"/>
              <a:gd name="connsiteX1854" fmla="*/ 1305748 w 2255837"/>
              <a:gd name="connsiteY1854" fmla="*/ 240744 h 2274887"/>
              <a:gd name="connsiteX1855" fmla="*/ 1305748 w 2255837"/>
              <a:gd name="connsiteY1855" fmla="*/ 238125 h 2274887"/>
              <a:gd name="connsiteX1856" fmla="*/ 505810 w 2255837"/>
              <a:gd name="connsiteY1856" fmla="*/ 233362 h 2274887"/>
              <a:gd name="connsiteX1857" fmla="*/ 503237 w 2255837"/>
              <a:gd name="connsiteY1857" fmla="*/ 248685 h 2274887"/>
              <a:gd name="connsiteX1858" fmla="*/ 523820 w 2255837"/>
              <a:gd name="connsiteY1858" fmla="*/ 266561 h 2274887"/>
              <a:gd name="connsiteX1859" fmla="*/ 549548 w 2255837"/>
              <a:gd name="connsiteY1859" fmla="*/ 292099 h 2274887"/>
              <a:gd name="connsiteX1860" fmla="*/ 554694 w 2255837"/>
              <a:gd name="connsiteY1860" fmla="*/ 292099 h 2274887"/>
              <a:gd name="connsiteX1861" fmla="*/ 559839 w 2255837"/>
              <a:gd name="connsiteY1861" fmla="*/ 289545 h 2274887"/>
              <a:gd name="connsiteX1862" fmla="*/ 552121 w 2255837"/>
              <a:gd name="connsiteY1862" fmla="*/ 274223 h 2274887"/>
              <a:gd name="connsiteX1863" fmla="*/ 577849 w 2255837"/>
              <a:gd name="connsiteY1863" fmla="*/ 248685 h 2274887"/>
              <a:gd name="connsiteX1864" fmla="*/ 572703 w 2255837"/>
              <a:gd name="connsiteY1864" fmla="*/ 241023 h 2274887"/>
              <a:gd name="connsiteX1865" fmla="*/ 541830 w 2255837"/>
              <a:gd name="connsiteY1865" fmla="*/ 261454 h 2274887"/>
              <a:gd name="connsiteX1866" fmla="*/ 513528 w 2255837"/>
              <a:gd name="connsiteY1866" fmla="*/ 233362 h 2274887"/>
              <a:gd name="connsiteX1867" fmla="*/ 505810 w 2255837"/>
              <a:gd name="connsiteY1867" fmla="*/ 233362 h 2274887"/>
              <a:gd name="connsiteX1868" fmla="*/ 1536700 w 2255837"/>
              <a:gd name="connsiteY1868" fmla="*/ 220662 h 2274887"/>
              <a:gd name="connsiteX1869" fmla="*/ 1536700 w 2255837"/>
              <a:gd name="connsiteY1869" fmla="*/ 225705 h 2274887"/>
              <a:gd name="connsiteX1870" fmla="*/ 1541780 w 2255837"/>
              <a:gd name="connsiteY1870" fmla="*/ 243354 h 2274887"/>
              <a:gd name="connsiteX1871" fmla="*/ 1536700 w 2255837"/>
              <a:gd name="connsiteY1871" fmla="*/ 263524 h 2274887"/>
              <a:gd name="connsiteX1872" fmla="*/ 1554480 w 2255837"/>
              <a:gd name="connsiteY1872" fmla="*/ 253439 h 2274887"/>
              <a:gd name="connsiteX1873" fmla="*/ 1562100 w 2255837"/>
              <a:gd name="connsiteY1873" fmla="*/ 255960 h 2274887"/>
              <a:gd name="connsiteX1874" fmla="*/ 1574800 w 2255837"/>
              <a:gd name="connsiteY1874" fmla="*/ 253439 h 2274887"/>
              <a:gd name="connsiteX1875" fmla="*/ 1587500 w 2255837"/>
              <a:gd name="connsiteY1875" fmla="*/ 240832 h 2274887"/>
              <a:gd name="connsiteX1876" fmla="*/ 1584960 w 2255837"/>
              <a:gd name="connsiteY1876" fmla="*/ 233269 h 2274887"/>
              <a:gd name="connsiteX1877" fmla="*/ 1582420 w 2255837"/>
              <a:gd name="connsiteY1877" fmla="*/ 233269 h 2274887"/>
              <a:gd name="connsiteX1878" fmla="*/ 1564640 w 2255837"/>
              <a:gd name="connsiteY1878" fmla="*/ 240832 h 2274887"/>
              <a:gd name="connsiteX1879" fmla="*/ 1541780 w 2255837"/>
              <a:gd name="connsiteY1879" fmla="*/ 225705 h 2274887"/>
              <a:gd name="connsiteX1880" fmla="*/ 1536700 w 2255837"/>
              <a:gd name="connsiteY1880" fmla="*/ 220662 h 2274887"/>
              <a:gd name="connsiteX1881" fmla="*/ 719137 w 2255837"/>
              <a:gd name="connsiteY1881" fmla="*/ 217487 h 2274887"/>
              <a:gd name="connsiteX1882" fmla="*/ 719137 w 2255837"/>
              <a:gd name="connsiteY1882" fmla="*/ 220133 h 2274887"/>
              <a:gd name="connsiteX1883" fmla="*/ 729720 w 2255837"/>
              <a:gd name="connsiteY1883" fmla="*/ 238654 h 2274887"/>
              <a:gd name="connsiteX1884" fmla="*/ 729720 w 2255837"/>
              <a:gd name="connsiteY1884" fmla="*/ 243945 h 2274887"/>
              <a:gd name="connsiteX1885" fmla="*/ 729720 w 2255837"/>
              <a:gd name="connsiteY1885" fmla="*/ 249237 h 2274887"/>
              <a:gd name="connsiteX1886" fmla="*/ 735012 w 2255837"/>
              <a:gd name="connsiteY1886" fmla="*/ 233362 h 2274887"/>
              <a:gd name="connsiteX1887" fmla="*/ 732366 w 2255837"/>
              <a:gd name="connsiteY1887" fmla="*/ 225425 h 2274887"/>
              <a:gd name="connsiteX1888" fmla="*/ 719137 w 2255837"/>
              <a:gd name="connsiteY1888" fmla="*/ 217487 h 2274887"/>
              <a:gd name="connsiteX1889" fmla="*/ 1458345 w 2255837"/>
              <a:gd name="connsiteY1889" fmla="*/ 214312 h 2274887"/>
              <a:gd name="connsiteX1890" fmla="*/ 1455737 w 2255837"/>
              <a:gd name="connsiteY1890" fmla="*/ 224703 h 2274887"/>
              <a:gd name="connsiteX1891" fmla="*/ 1476601 w 2255837"/>
              <a:gd name="connsiteY1891" fmla="*/ 240289 h 2274887"/>
              <a:gd name="connsiteX1892" fmla="*/ 1489641 w 2255837"/>
              <a:gd name="connsiteY1892" fmla="*/ 242887 h 2274887"/>
              <a:gd name="connsiteX1893" fmla="*/ 1492249 w 2255837"/>
              <a:gd name="connsiteY1893" fmla="*/ 229898 h 2274887"/>
              <a:gd name="connsiteX1894" fmla="*/ 1487033 w 2255837"/>
              <a:gd name="connsiteY1894" fmla="*/ 229898 h 2274887"/>
              <a:gd name="connsiteX1895" fmla="*/ 1463561 w 2255837"/>
              <a:gd name="connsiteY1895" fmla="*/ 216910 h 2274887"/>
              <a:gd name="connsiteX1896" fmla="*/ 1458345 w 2255837"/>
              <a:gd name="connsiteY1896" fmla="*/ 214312 h 2274887"/>
              <a:gd name="connsiteX1897" fmla="*/ 1672492 w 2255837"/>
              <a:gd name="connsiteY1897" fmla="*/ 209550 h 2274887"/>
              <a:gd name="connsiteX1898" fmla="*/ 1649412 w 2255837"/>
              <a:gd name="connsiteY1898" fmla="*/ 220133 h 2274887"/>
              <a:gd name="connsiteX1899" fmla="*/ 1649412 w 2255837"/>
              <a:gd name="connsiteY1899" fmla="*/ 230716 h 2274887"/>
              <a:gd name="connsiteX1900" fmla="*/ 1649412 w 2255837"/>
              <a:gd name="connsiteY1900" fmla="*/ 241300 h 2274887"/>
              <a:gd name="connsiteX1901" fmla="*/ 1654541 w 2255837"/>
              <a:gd name="connsiteY1901" fmla="*/ 249237 h 2274887"/>
              <a:gd name="connsiteX1902" fmla="*/ 1677620 w 2255837"/>
              <a:gd name="connsiteY1902" fmla="*/ 238654 h 2274887"/>
              <a:gd name="connsiteX1903" fmla="*/ 1677620 w 2255837"/>
              <a:gd name="connsiteY1903" fmla="*/ 233362 h 2274887"/>
              <a:gd name="connsiteX1904" fmla="*/ 1682749 w 2255837"/>
              <a:gd name="connsiteY1904" fmla="*/ 214842 h 2274887"/>
              <a:gd name="connsiteX1905" fmla="*/ 1672492 w 2255837"/>
              <a:gd name="connsiteY1905" fmla="*/ 209550 h 2274887"/>
              <a:gd name="connsiteX1906" fmla="*/ 1034863 w 2255837"/>
              <a:gd name="connsiteY1906" fmla="*/ 209550 h 2274887"/>
              <a:gd name="connsiteX1907" fmla="*/ 1039906 w 2255837"/>
              <a:gd name="connsiteY1907" fmla="*/ 217329 h 2274887"/>
              <a:gd name="connsiteX1908" fmla="*/ 1017214 w 2255837"/>
              <a:gd name="connsiteY1908" fmla="*/ 248444 h 2274887"/>
              <a:gd name="connsiteX1909" fmla="*/ 1019735 w 2255837"/>
              <a:gd name="connsiteY1909" fmla="*/ 251036 h 2274887"/>
              <a:gd name="connsiteX1910" fmla="*/ 1009650 w 2255837"/>
              <a:gd name="connsiteY1910" fmla="*/ 269187 h 2274887"/>
              <a:gd name="connsiteX1911" fmla="*/ 1019735 w 2255837"/>
              <a:gd name="connsiteY1911" fmla="*/ 284744 h 2274887"/>
              <a:gd name="connsiteX1912" fmla="*/ 1024778 w 2255837"/>
              <a:gd name="connsiteY1912" fmla="*/ 287337 h 2274887"/>
              <a:gd name="connsiteX1913" fmla="*/ 1019735 w 2255837"/>
              <a:gd name="connsiteY1913" fmla="*/ 266594 h 2274887"/>
              <a:gd name="connsiteX1914" fmla="*/ 1047470 w 2255837"/>
              <a:gd name="connsiteY1914" fmla="*/ 230293 h 2274887"/>
              <a:gd name="connsiteX1915" fmla="*/ 1047470 w 2255837"/>
              <a:gd name="connsiteY1915" fmla="*/ 227700 h 2274887"/>
              <a:gd name="connsiteX1916" fmla="*/ 1052512 w 2255837"/>
              <a:gd name="connsiteY1916" fmla="*/ 217329 h 2274887"/>
              <a:gd name="connsiteX1917" fmla="*/ 1047470 w 2255837"/>
              <a:gd name="connsiteY1917" fmla="*/ 209550 h 2274887"/>
              <a:gd name="connsiteX1918" fmla="*/ 1039906 w 2255837"/>
              <a:gd name="connsiteY1918" fmla="*/ 209550 h 2274887"/>
              <a:gd name="connsiteX1919" fmla="*/ 1034863 w 2255837"/>
              <a:gd name="connsiteY1919" fmla="*/ 209550 h 2274887"/>
              <a:gd name="connsiteX1920" fmla="*/ 1249362 w 2255837"/>
              <a:gd name="connsiteY1920" fmla="*/ 179387 h 2274887"/>
              <a:gd name="connsiteX1921" fmla="*/ 1233487 w 2255837"/>
              <a:gd name="connsiteY1921" fmla="*/ 187007 h 2274887"/>
              <a:gd name="connsiteX1922" fmla="*/ 1233487 w 2255837"/>
              <a:gd name="connsiteY1922" fmla="*/ 192087 h 2274887"/>
              <a:gd name="connsiteX1923" fmla="*/ 1249362 w 2255837"/>
              <a:gd name="connsiteY1923" fmla="*/ 187007 h 2274887"/>
              <a:gd name="connsiteX1924" fmla="*/ 1257299 w 2255837"/>
              <a:gd name="connsiteY1924" fmla="*/ 187007 h 2274887"/>
              <a:gd name="connsiteX1925" fmla="*/ 1252008 w 2255837"/>
              <a:gd name="connsiteY1925" fmla="*/ 181927 h 2274887"/>
              <a:gd name="connsiteX1926" fmla="*/ 1249362 w 2255837"/>
              <a:gd name="connsiteY1926" fmla="*/ 179387 h 2274887"/>
              <a:gd name="connsiteX1927" fmla="*/ 1211262 w 2255837"/>
              <a:gd name="connsiteY1927" fmla="*/ 179387 h 2274887"/>
              <a:gd name="connsiteX1928" fmla="*/ 1211262 w 2255837"/>
              <a:gd name="connsiteY1928" fmla="*/ 180974 h 2274887"/>
              <a:gd name="connsiteX1929" fmla="*/ 1212849 w 2255837"/>
              <a:gd name="connsiteY1929" fmla="*/ 180974 h 2274887"/>
              <a:gd name="connsiteX1930" fmla="*/ 1212849 w 2255837"/>
              <a:gd name="connsiteY1930" fmla="*/ 179387 h 2274887"/>
              <a:gd name="connsiteX1931" fmla="*/ 1438275 w 2255837"/>
              <a:gd name="connsiteY1931" fmla="*/ 173037 h 2274887"/>
              <a:gd name="connsiteX1932" fmla="*/ 1438275 w 2255837"/>
              <a:gd name="connsiteY1932" fmla="*/ 178593 h 2274887"/>
              <a:gd name="connsiteX1933" fmla="*/ 1438275 w 2255837"/>
              <a:gd name="connsiteY1933" fmla="*/ 181371 h 2274887"/>
              <a:gd name="connsiteX1934" fmla="*/ 1446212 w 2255837"/>
              <a:gd name="connsiteY1934" fmla="*/ 184149 h 2274887"/>
              <a:gd name="connsiteX1935" fmla="*/ 1446212 w 2255837"/>
              <a:gd name="connsiteY1935" fmla="*/ 178593 h 2274887"/>
              <a:gd name="connsiteX1936" fmla="*/ 1446212 w 2255837"/>
              <a:gd name="connsiteY1936" fmla="*/ 173037 h 2274887"/>
              <a:gd name="connsiteX1937" fmla="*/ 1440921 w 2255837"/>
              <a:gd name="connsiteY1937" fmla="*/ 173037 h 2274887"/>
              <a:gd name="connsiteX1938" fmla="*/ 1438275 w 2255837"/>
              <a:gd name="connsiteY1938" fmla="*/ 173037 h 2274887"/>
              <a:gd name="connsiteX1939" fmla="*/ 1006157 w 2255837"/>
              <a:gd name="connsiteY1939" fmla="*/ 160337 h 2274887"/>
              <a:gd name="connsiteX1940" fmla="*/ 993457 w 2255837"/>
              <a:gd name="connsiteY1940" fmla="*/ 165780 h 2274887"/>
              <a:gd name="connsiteX1941" fmla="*/ 985837 w 2255837"/>
              <a:gd name="connsiteY1941" fmla="*/ 173944 h 2274887"/>
              <a:gd name="connsiteX1942" fmla="*/ 993457 w 2255837"/>
              <a:gd name="connsiteY1942" fmla="*/ 173944 h 2274887"/>
              <a:gd name="connsiteX1943" fmla="*/ 1008697 w 2255837"/>
              <a:gd name="connsiteY1943" fmla="*/ 179387 h 2274887"/>
              <a:gd name="connsiteX1944" fmla="*/ 1011237 w 2255837"/>
              <a:gd name="connsiteY1944" fmla="*/ 171223 h 2274887"/>
              <a:gd name="connsiteX1945" fmla="*/ 1006157 w 2255837"/>
              <a:gd name="connsiteY1945" fmla="*/ 160337 h 2274887"/>
              <a:gd name="connsiteX1946" fmla="*/ 716558 w 2255837"/>
              <a:gd name="connsiteY1946" fmla="*/ 157162 h 2274887"/>
              <a:gd name="connsiteX1947" fmla="*/ 698500 w 2255837"/>
              <a:gd name="connsiteY1947" fmla="*/ 178328 h 2274887"/>
              <a:gd name="connsiteX1948" fmla="*/ 698500 w 2255837"/>
              <a:gd name="connsiteY1948" fmla="*/ 180974 h 2274887"/>
              <a:gd name="connsiteX1949" fmla="*/ 708819 w 2255837"/>
              <a:gd name="connsiteY1949" fmla="*/ 180974 h 2274887"/>
              <a:gd name="connsiteX1950" fmla="*/ 719137 w 2255837"/>
              <a:gd name="connsiteY1950" fmla="*/ 165099 h 2274887"/>
              <a:gd name="connsiteX1951" fmla="*/ 716558 w 2255837"/>
              <a:gd name="connsiteY1951" fmla="*/ 157162 h 2274887"/>
              <a:gd name="connsiteX1952" fmla="*/ 1076325 w 2255837"/>
              <a:gd name="connsiteY1952" fmla="*/ 155575 h 2274887"/>
              <a:gd name="connsiteX1953" fmla="*/ 1060450 w 2255837"/>
              <a:gd name="connsiteY1953" fmla="*/ 157956 h 2274887"/>
              <a:gd name="connsiteX1954" fmla="*/ 1065742 w 2255837"/>
              <a:gd name="connsiteY1954" fmla="*/ 165100 h 2274887"/>
              <a:gd name="connsiteX1955" fmla="*/ 1076325 w 2255837"/>
              <a:gd name="connsiteY1955" fmla="*/ 155575 h 2274887"/>
              <a:gd name="connsiteX1956" fmla="*/ 900430 w 2255837"/>
              <a:gd name="connsiteY1956" fmla="*/ 155575 h 2274887"/>
              <a:gd name="connsiteX1957" fmla="*/ 902970 w 2255837"/>
              <a:gd name="connsiteY1957" fmla="*/ 160734 h 2274887"/>
              <a:gd name="connsiteX1958" fmla="*/ 895350 w 2255837"/>
              <a:gd name="connsiteY1958" fmla="*/ 183952 h 2274887"/>
              <a:gd name="connsiteX1959" fmla="*/ 895350 w 2255837"/>
              <a:gd name="connsiteY1959" fmla="*/ 186531 h 2274887"/>
              <a:gd name="connsiteX1960" fmla="*/ 900430 w 2255837"/>
              <a:gd name="connsiteY1960" fmla="*/ 196850 h 2274887"/>
              <a:gd name="connsiteX1961" fmla="*/ 908050 w 2255837"/>
              <a:gd name="connsiteY1961" fmla="*/ 186531 h 2274887"/>
              <a:gd name="connsiteX1962" fmla="*/ 920750 w 2255837"/>
              <a:gd name="connsiteY1962" fmla="*/ 171053 h 2274887"/>
              <a:gd name="connsiteX1963" fmla="*/ 900430 w 2255837"/>
              <a:gd name="connsiteY1963" fmla="*/ 155575 h 2274887"/>
              <a:gd name="connsiteX1964" fmla="*/ 570547 w 2255837"/>
              <a:gd name="connsiteY1964" fmla="*/ 155575 h 2274887"/>
              <a:gd name="connsiteX1965" fmla="*/ 550227 w 2255837"/>
              <a:gd name="connsiteY1965" fmla="*/ 168275 h 2274887"/>
              <a:gd name="connsiteX1966" fmla="*/ 547687 w 2255837"/>
              <a:gd name="connsiteY1966" fmla="*/ 173355 h 2274887"/>
              <a:gd name="connsiteX1967" fmla="*/ 552767 w 2255837"/>
              <a:gd name="connsiteY1967" fmla="*/ 173355 h 2274887"/>
              <a:gd name="connsiteX1968" fmla="*/ 570547 w 2255837"/>
              <a:gd name="connsiteY1968" fmla="*/ 165735 h 2274887"/>
              <a:gd name="connsiteX1969" fmla="*/ 595947 w 2255837"/>
              <a:gd name="connsiteY1969" fmla="*/ 180975 h 2274887"/>
              <a:gd name="connsiteX1970" fmla="*/ 606107 w 2255837"/>
              <a:gd name="connsiteY1970" fmla="*/ 178435 h 2274887"/>
              <a:gd name="connsiteX1971" fmla="*/ 611187 w 2255837"/>
              <a:gd name="connsiteY1971" fmla="*/ 165735 h 2274887"/>
              <a:gd name="connsiteX1972" fmla="*/ 601027 w 2255837"/>
              <a:gd name="connsiteY1972" fmla="*/ 165735 h 2274887"/>
              <a:gd name="connsiteX1973" fmla="*/ 590867 w 2255837"/>
              <a:gd name="connsiteY1973" fmla="*/ 165735 h 2274887"/>
              <a:gd name="connsiteX1974" fmla="*/ 570547 w 2255837"/>
              <a:gd name="connsiteY1974" fmla="*/ 155575 h 2274887"/>
              <a:gd name="connsiteX1975" fmla="*/ 1212850 w 2255837"/>
              <a:gd name="connsiteY1975" fmla="*/ 150812 h 2274887"/>
              <a:gd name="connsiteX1976" fmla="*/ 1203325 w 2255837"/>
              <a:gd name="connsiteY1976" fmla="*/ 157956 h 2274887"/>
              <a:gd name="connsiteX1977" fmla="*/ 1205706 w 2255837"/>
              <a:gd name="connsiteY1977" fmla="*/ 165099 h 2274887"/>
              <a:gd name="connsiteX1978" fmla="*/ 1212850 w 2255837"/>
              <a:gd name="connsiteY1978" fmla="*/ 150812 h 2274887"/>
              <a:gd name="connsiteX1979" fmla="*/ 802481 w 2255837"/>
              <a:gd name="connsiteY1979" fmla="*/ 150812 h 2274887"/>
              <a:gd name="connsiteX1980" fmla="*/ 795337 w 2255837"/>
              <a:gd name="connsiteY1980" fmla="*/ 165779 h 2274887"/>
              <a:gd name="connsiteX1981" fmla="*/ 804862 w 2255837"/>
              <a:gd name="connsiteY1981" fmla="*/ 168274 h 2274887"/>
              <a:gd name="connsiteX1982" fmla="*/ 802481 w 2255837"/>
              <a:gd name="connsiteY1982" fmla="*/ 160790 h 2274887"/>
              <a:gd name="connsiteX1983" fmla="*/ 804862 w 2255837"/>
              <a:gd name="connsiteY1983" fmla="*/ 150812 h 2274887"/>
              <a:gd name="connsiteX1984" fmla="*/ 802481 w 2255837"/>
              <a:gd name="connsiteY1984" fmla="*/ 150812 h 2274887"/>
              <a:gd name="connsiteX1985" fmla="*/ 1226343 w 2255837"/>
              <a:gd name="connsiteY1985" fmla="*/ 136525 h 2274887"/>
              <a:gd name="connsiteX1986" fmla="*/ 1223962 w 2255837"/>
              <a:gd name="connsiteY1986" fmla="*/ 144462 h 2274887"/>
              <a:gd name="connsiteX1987" fmla="*/ 1228724 w 2255837"/>
              <a:gd name="connsiteY1987" fmla="*/ 144462 h 2274887"/>
              <a:gd name="connsiteX1988" fmla="*/ 1226343 w 2255837"/>
              <a:gd name="connsiteY1988" fmla="*/ 136525 h 2274887"/>
              <a:gd name="connsiteX1989" fmla="*/ 1331912 w 2255837"/>
              <a:gd name="connsiteY1989" fmla="*/ 134937 h 2274887"/>
              <a:gd name="connsiteX1990" fmla="*/ 1331912 w 2255837"/>
              <a:gd name="connsiteY1990" fmla="*/ 137583 h 2274887"/>
              <a:gd name="connsiteX1991" fmla="*/ 1343024 w 2255837"/>
              <a:gd name="connsiteY1991" fmla="*/ 142874 h 2274887"/>
              <a:gd name="connsiteX1992" fmla="*/ 1331912 w 2255837"/>
              <a:gd name="connsiteY1992" fmla="*/ 134937 h 2274887"/>
              <a:gd name="connsiteX1993" fmla="*/ 1031874 w 2255837"/>
              <a:gd name="connsiteY1993" fmla="*/ 114300 h 2274887"/>
              <a:gd name="connsiteX1994" fmla="*/ 1023937 w 2255837"/>
              <a:gd name="connsiteY1994" fmla="*/ 119062 h 2274887"/>
              <a:gd name="connsiteX1995" fmla="*/ 1031874 w 2255837"/>
              <a:gd name="connsiteY1995" fmla="*/ 119062 h 2274887"/>
              <a:gd name="connsiteX1996" fmla="*/ 1031874 w 2255837"/>
              <a:gd name="connsiteY1996" fmla="*/ 114300 h 2274887"/>
              <a:gd name="connsiteX1997" fmla="*/ 1368425 w 2255837"/>
              <a:gd name="connsiteY1997" fmla="*/ 109537 h 2274887"/>
              <a:gd name="connsiteX1998" fmla="*/ 1370965 w 2255837"/>
              <a:gd name="connsiteY1998" fmla="*/ 119515 h 2274887"/>
              <a:gd name="connsiteX1999" fmla="*/ 1370965 w 2255837"/>
              <a:gd name="connsiteY1999" fmla="*/ 122010 h 2274887"/>
              <a:gd name="connsiteX2000" fmla="*/ 1386205 w 2255837"/>
              <a:gd name="connsiteY2000" fmla="*/ 126999 h 2274887"/>
              <a:gd name="connsiteX2001" fmla="*/ 1393825 w 2255837"/>
              <a:gd name="connsiteY2001" fmla="*/ 112032 h 2274887"/>
              <a:gd name="connsiteX2002" fmla="*/ 1383665 w 2255837"/>
              <a:gd name="connsiteY2002" fmla="*/ 112032 h 2274887"/>
              <a:gd name="connsiteX2003" fmla="*/ 1368425 w 2255837"/>
              <a:gd name="connsiteY2003" fmla="*/ 109537 h 2274887"/>
              <a:gd name="connsiteX2004" fmla="*/ 768350 w 2255837"/>
              <a:gd name="connsiteY2004" fmla="*/ 103187 h 2274887"/>
              <a:gd name="connsiteX2005" fmla="*/ 771128 w 2255837"/>
              <a:gd name="connsiteY2005" fmla="*/ 119062 h 2274887"/>
              <a:gd name="connsiteX2006" fmla="*/ 771128 w 2255837"/>
              <a:gd name="connsiteY2006" fmla="*/ 126999 h 2274887"/>
              <a:gd name="connsiteX2007" fmla="*/ 776684 w 2255837"/>
              <a:gd name="connsiteY2007" fmla="*/ 124353 h 2274887"/>
              <a:gd name="connsiteX2008" fmla="*/ 776684 w 2255837"/>
              <a:gd name="connsiteY2008" fmla="*/ 121708 h 2274887"/>
              <a:gd name="connsiteX2009" fmla="*/ 779462 w 2255837"/>
              <a:gd name="connsiteY2009" fmla="*/ 108479 h 2274887"/>
              <a:gd name="connsiteX2010" fmla="*/ 771128 w 2255837"/>
              <a:gd name="connsiteY2010" fmla="*/ 103187 h 2274887"/>
              <a:gd name="connsiteX2011" fmla="*/ 768350 w 2255837"/>
              <a:gd name="connsiteY2011" fmla="*/ 103187 h 2274887"/>
              <a:gd name="connsiteX2012" fmla="*/ 1137920 w 2255837"/>
              <a:gd name="connsiteY2012" fmla="*/ 95250 h 2274887"/>
              <a:gd name="connsiteX2013" fmla="*/ 1130300 w 2255837"/>
              <a:gd name="connsiteY2013" fmla="*/ 100541 h 2274887"/>
              <a:gd name="connsiteX2014" fmla="*/ 1130300 w 2255837"/>
              <a:gd name="connsiteY2014" fmla="*/ 103187 h 2274887"/>
              <a:gd name="connsiteX2015" fmla="*/ 1143000 w 2255837"/>
              <a:gd name="connsiteY2015" fmla="*/ 97896 h 2274887"/>
              <a:gd name="connsiteX2016" fmla="*/ 1137920 w 2255837"/>
              <a:gd name="connsiteY2016" fmla="*/ 95250 h 2274887"/>
              <a:gd name="connsiteX2017" fmla="*/ 836295 w 2255837"/>
              <a:gd name="connsiteY2017" fmla="*/ 74612 h 2274887"/>
              <a:gd name="connsiteX2018" fmla="*/ 818515 w 2255837"/>
              <a:gd name="connsiteY2018" fmla="*/ 82481 h 2274887"/>
              <a:gd name="connsiteX2019" fmla="*/ 815975 w 2255837"/>
              <a:gd name="connsiteY2019" fmla="*/ 95595 h 2274887"/>
              <a:gd name="connsiteX2020" fmla="*/ 836295 w 2255837"/>
              <a:gd name="connsiteY2020" fmla="*/ 121823 h 2274887"/>
              <a:gd name="connsiteX2021" fmla="*/ 836295 w 2255837"/>
              <a:gd name="connsiteY2021" fmla="*/ 127069 h 2274887"/>
              <a:gd name="connsiteX2022" fmla="*/ 848995 w 2255837"/>
              <a:gd name="connsiteY2022" fmla="*/ 134937 h 2274887"/>
              <a:gd name="connsiteX2023" fmla="*/ 854075 w 2255837"/>
              <a:gd name="connsiteY2023" fmla="*/ 132314 h 2274887"/>
              <a:gd name="connsiteX2024" fmla="*/ 831215 w 2255837"/>
              <a:gd name="connsiteY2024" fmla="*/ 98217 h 2274887"/>
              <a:gd name="connsiteX2025" fmla="*/ 838835 w 2255837"/>
              <a:gd name="connsiteY2025" fmla="*/ 77235 h 2274887"/>
              <a:gd name="connsiteX2026" fmla="*/ 836295 w 2255837"/>
              <a:gd name="connsiteY2026" fmla="*/ 74612 h 2274887"/>
              <a:gd name="connsiteX2027" fmla="*/ 968375 w 2255837"/>
              <a:gd name="connsiteY2027" fmla="*/ 65087 h 2274887"/>
              <a:gd name="connsiteX2028" fmla="*/ 957792 w 2255837"/>
              <a:gd name="connsiteY2028" fmla="*/ 67627 h 2274887"/>
              <a:gd name="connsiteX2029" fmla="*/ 952500 w 2255837"/>
              <a:gd name="connsiteY2029" fmla="*/ 67627 h 2274887"/>
              <a:gd name="connsiteX2030" fmla="*/ 957792 w 2255837"/>
              <a:gd name="connsiteY2030" fmla="*/ 72707 h 2274887"/>
              <a:gd name="connsiteX2031" fmla="*/ 952500 w 2255837"/>
              <a:gd name="connsiteY2031" fmla="*/ 77787 h 2274887"/>
              <a:gd name="connsiteX2032" fmla="*/ 957792 w 2255837"/>
              <a:gd name="connsiteY2032" fmla="*/ 77787 h 2274887"/>
              <a:gd name="connsiteX2033" fmla="*/ 968375 w 2255837"/>
              <a:gd name="connsiteY2033" fmla="*/ 65087 h 2274887"/>
              <a:gd name="connsiteX2034" fmla="*/ 1293300 w 2255837"/>
              <a:gd name="connsiteY2034" fmla="*/ 49212 h 2274887"/>
              <a:gd name="connsiteX2035" fmla="*/ 1283058 w 2255837"/>
              <a:gd name="connsiteY2035" fmla="*/ 54353 h 2274887"/>
              <a:gd name="connsiteX2036" fmla="*/ 1283058 w 2255837"/>
              <a:gd name="connsiteY2036" fmla="*/ 62063 h 2274887"/>
              <a:gd name="connsiteX2037" fmla="*/ 1277937 w 2255837"/>
              <a:gd name="connsiteY2037" fmla="*/ 74914 h 2274887"/>
              <a:gd name="connsiteX2038" fmla="*/ 1288179 w 2255837"/>
              <a:gd name="connsiteY2038" fmla="*/ 98047 h 2274887"/>
              <a:gd name="connsiteX2039" fmla="*/ 1306103 w 2255837"/>
              <a:gd name="connsiteY2039" fmla="*/ 90336 h 2274887"/>
              <a:gd name="connsiteX2040" fmla="*/ 1317534 w 2255837"/>
              <a:gd name="connsiteY2040" fmla="*/ 94799 h 2274887"/>
              <a:gd name="connsiteX2041" fmla="*/ 1317666 w 2255837"/>
              <a:gd name="connsiteY2041" fmla="*/ 94863 h 2274887"/>
              <a:gd name="connsiteX2042" fmla="*/ 1329147 w 2255837"/>
              <a:gd name="connsiteY2042" fmla="*/ 103187 h 2274887"/>
              <a:gd name="connsiteX2043" fmla="*/ 1347070 w 2255837"/>
              <a:gd name="connsiteY2043" fmla="*/ 95476 h 2274887"/>
              <a:gd name="connsiteX2044" fmla="*/ 1357312 w 2255837"/>
              <a:gd name="connsiteY2044" fmla="*/ 95476 h 2274887"/>
              <a:gd name="connsiteX2045" fmla="*/ 1349631 w 2255837"/>
              <a:gd name="connsiteY2045" fmla="*/ 77485 h 2274887"/>
              <a:gd name="connsiteX2046" fmla="*/ 1354752 w 2255837"/>
              <a:gd name="connsiteY2046" fmla="*/ 72344 h 2274887"/>
              <a:gd name="connsiteX2047" fmla="*/ 1347070 w 2255837"/>
              <a:gd name="connsiteY2047" fmla="*/ 64633 h 2274887"/>
              <a:gd name="connsiteX2048" fmla="*/ 1318905 w 2255837"/>
              <a:gd name="connsiteY2048" fmla="*/ 95476 h 2274887"/>
              <a:gd name="connsiteX2049" fmla="*/ 1317666 w 2255837"/>
              <a:gd name="connsiteY2049" fmla="*/ 94863 h 2274887"/>
              <a:gd name="connsiteX2050" fmla="*/ 1317625 w 2255837"/>
              <a:gd name="connsiteY2050" fmla="*/ 94834 h 2274887"/>
              <a:gd name="connsiteX2051" fmla="*/ 1317534 w 2255837"/>
              <a:gd name="connsiteY2051" fmla="*/ 94799 h 2274887"/>
              <a:gd name="connsiteX2052" fmla="*/ 1296821 w 2255837"/>
              <a:gd name="connsiteY2052" fmla="*/ 84553 h 2274887"/>
              <a:gd name="connsiteX2053" fmla="*/ 1288179 w 2255837"/>
              <a:gd name="connsiteY2053" fmla="*/ 62063 h 2274887"/>
              <a:gd name="connsiteX2054" fmla="*/ 1293300 w 2255837"/>
              <a:gd name="connsiteY2054" fmla="*/ 49212 h 2274887"/>
              <a:gd name="connsiteX2055" fmla="*/ 923925 w 2255837"/>
              <a:gd name="connsiteY2055" fmla="*/ 41275 h 2274887"/>
              <a:gd name="connsiteX2056" fmla="*/ 923925 w 2255837"/>
              <a:gd name="connsiteY2056" fmla="*/ 49212 h 2274887"/>
              <a:gd name="connsiteX2057" fmla="*/ 927100 w 2255837"/>
              <a:gd name="connsiteY2057" fmla="*/ 49212 h 2274887"/>
              <a:gd name="connsiteX2058" fmla="*/ 923925 w 2255837"/>
              <a:gd name="connsiteY2058" fmla="*/ 41275 h 2274887"/>
              <a:gd name="connsiteX2059" fmla="*/ 915987 w 2255837"/>
              <a:gd name="connsiteY2059" fmla="*/ 25400 h 2274887"/>
              <a:gd name="connsiteX2060" fmla="*/ 920749 w 2255837"/>
              <a:gd name="connsiteY2060" fmla="*/ 31750 h 2274887"/>
              <a:gd name="connsiteX2061" fmla="*/ 920749 w 2255837"/>
              <a:gd name="connsiteY2061" fmla="*/ 25400 h 2274887"/>
              <a:gd name="connsiteX2062" fmla="*/ 915987 w 2255837"/>
              <a:gd name="connsiteY2062" fmla="*/ 25400 h 2274887"/>
              <a:gd name="connsiteX2063" fmla="*/ 1154172 w 2255837"/>
              <a:gd name="connsiteY2063" fmla="*/ 12700 h 2274887"/>
              <a:gd name="connsiteX2064" fmla="*/ 1148997 w 2255837"/>
              <a:gd name="connsiteY2064" fmla="*/ 15290 h 2274887"/>
              <a:gd name="connsiteX2065" fmla="*/ 1138649 w 2255837"/>
              <a:gd name="connsiteY2065" fmla="*/ 20470 h 2274887"/>
              <a:gd name="connsiteX2066" fmla="*/ 1133475 w 2255837"/>
              <a:gd name="connsiteY2066" fmla="*/ 28241 h 2274887"/>
              <a:gd name="connsiteX2067" fmla="*/ 1143823 w 2255837"/>
              <a:gd name="connsiteY2067" fmla="*/ 43782 h 2274887"/>
              <a:gd name="connsiteX2068" fmla="*/ 1154172 w 2255837"/>
              <a:gd name="connsiteY2068" fmla="*/ 41192 h 2274887"/>
              <a:gd name="connsiteX2069" fmla="*/ 1185216 w 2255837"/>
              <a:gd name="connsiteY2069" fmla="*/ 72273 h 2274887"/>
              <a:gd name="connsiteX2070" fmla="*/ 1167107 w 2255837"/>
              <a:gd name="connsiteY2070" fmla="*/ 95584 h 2274887"/>
              <a:gd name="connsiteX2071" fmla="*/ 1185216 w 2255837"/>
              <a:gd name="connsiteY2071" fmla="*/ 111125 h 2274887"/>
              <a:gd name="connsiteX2072" fmla="*/ 1198151 w 2255837"/>
              <a:gd name="connsiteY2072" fmla="*/ 108535 h 2274887"/>
              <a:gd name="connsiteX2073" fmla="*/ 1200738 w 2255837"/>
              <a:gd name="connsiteY2073" fmla="*/ 108535 h 2274887"/>
              <a:gd name="connsiteX2074" fmla="*/ 1185216 w 2255837"/>
              <a:gd name="connsiteY2074" fmla="*/ 82634 h 2274887"/>
              <a:gd name="connsiteX2075" fmla="*/ 1203325 w 2255837"/>
              <a:gd name="connsiteY2075" fmla="*/ 54142 h 2274887"/>
              <a:gd name="connsiteX2076" fmla="*/ 1203325 w 2255837"/>
              <a:gd name="connsiteY2076" fmla="*/ 48962 h 2274887"/>
              <a:gd name="connsiteX2077" fmla="*/ 1185216 w 2255837"/>
              <a:gd name="connsiteY2077" fmla="*/ 28241 h 2274887"/>
              <a:gd name="connsiteX2078" fmla="*/ 1154172 w 2255837"/>
              <a:gd name="connsiteY2078" fmla="*/ 12700 h 2274887"/>
              <a:gd name="connsiteX2079" fmla="*/ 1016952 w 2255837"/>
              <a:gd name="connsiteY2079" fmla="*/ 4762 h 2274887"/>
              <a:gd name="connsiteX2080" fmla="*/ 1017909 w 2255837"/>
              <a:gd name="connsiteY2080" fmla="*/ 5585 h 2274887"/>
              <a:gd name="connsiteX2081" fmla="*/ 1016952 w 2255837"/>
              <a:gd name="connsiteY2081" fmla="*/ 5634 h 2274887"/>
              <a:gd name="connsiteX2082" fmla="*/ 1127919 w 2255837"/>
              <a:gd name="connsiteY2082" fmla="*/ 0 h 2274887"/>
              <a:gd name="connsiteX2083" fmla="*/ 1223418 w 2255837"/>
              <a:gd name="connsiteY2083" fmla="*/ 2588 h 2274887"/>
              <a:gd name="connsiteX2084" fmla="*/ 1223418 w 2255837"/>
              <a:gd name="connsiteY2084" fmla="*/ 5176 h 2274887"/>
              <a:gd name="connsiteX2085" fmla="*/ 1225999 w 2255837"/>
              <a:gd name="connsiteY2085" fmla="*/ 7764 h 2274887"/>
              <a:gd name="connsiteX2086" fmla="*/ 1223418 w 2255837"/>
              <a:gd name="connsiteY2086" fmla="*/ 2588 h 2274887"/>
              <a:gd name="connsiteX2087" fmla="*/ 1409253 w 2255837"/>
              <a:gd name="connsiteY2087" fmla="*/ 36233 h 2274887"/>
              <a:gd name="connsiteX2088" fmla="*/ 1414415 w 2255837"/>
              <a:gd name="connsiteY2088" fmla="*/ 36233 h 2274887"/>
              <a:gd name="connsiteX2089" fmla="*/ 1481522 w 2255837"/>
              <a:gd name="connsiteY2089" fmla="*/ 54349 h 2274887"/>
              <a:gd name="connsiteX2090" fmla="*/ 1468617 w 2255837"/>
              <a:gd name="connsiteY2090" fmla="*/ 62113 h 2274887"/>
              <a:gd name="connsiteX2091" fmla="*/ 1466036 w 2255837"/>
              <a:gd name="connsiteY2091" fmla="*/ 59525 h 2274887"/>
              <a:gd name="connsiteX2092" fmla="*/ 1458293 w 2255837"/>
              <a:gd name="connsiteY2092" fmla="*/ 67289 h 2274887"/>
              <a:gd name="connsiteX2093" fmla="*/ 1463455 w 2255837"/>
              <a:gd name="connsiteY2093" fmla="*/ 77641 h 2274887"/>
              <a:gd name="connsiteX2094" fmla="*/ 1486685 w 2255837"/>
              <a:gd name="connsiteY2094" fmla="*/ 62113 h 2274887"/>
              <a:gd name="connsiteX2095" fmla="*/ 1509914 w 2255837"/>
              <a:gd name="connsiteY2095" fmla="*/ 85405 h 2274887"/>
              <a:gd name="connsiteX2096" fmla="*/ 1509914 w 2255837"/>
              <a:gd name="connsiteY2096" fmla="*/ 87993 h 2274887"/>
              <a:gd name="connsiteX2097" fmla="*/ 1517657 w 2255837"/>
              <a:gd name="connsiteY2097" fmla="*/ 108698 h 2274887"/>
              <a:gd name="connsiteX2098" fmla="*/ 1538306 w 2255837"/>
              <a:gd name="connsiteY2098" fmla="*/ 95758 h 2274887"/>
              <a:gd name="connsiteX2099" fmla="*/ 1517657 w 2255837"/>
              <a:gd name="connsiteY2099" fmla="*/ 67289 h 2274887"/>
              <a:gd name="connsiteX2100" fmla="*/ 1577021 w 2255837"/>
              <a:gd name="connsiteY2100" fmla="*/ 90581 h 2274887"/>
              <a:gd name="connsiteX2101" fmla="*/ 1553792 w 2255837"/>
              <a:gd name="connsiteY2101" fmla="*/ 100934 h 2274887"/>
              <a:gd name="connsiteX2102" fmla="*/ 1551211 w 2255837"/>
              <a:gd name="connsiteY2102" fmla="*/ 98346 h 2274887"/>
              <a:gd name="connsiteX2103" fmla="*/ 1561535 w 2255837"/>
              <a:gd name="connsiteY2103" fmla="*/ 119050 h 2274887"/>
              <a:gd name="connsiteX2104" fmla="*/ 1558954 w 2255837"/>
              <a:gd name="connsiteY2104" fmla="*/ 124226 h 2274887"/>
              <a:gd name="connsiteX2105" fmla="*/ 1574440 w 2255837"/>
              <a:gd name="connsiteY2105" fmla="*/ 119050 h 2274887"/>
              <a:gd name="connsiteX2106" fmla="*/ 1574440 w 2255837"/>
              <a:gd name="connsiteY2106" fmla="*/ 111286 h 2274887"/>
              <a:gd name="connsiteX2107" fmla="*/ 1582183 w 2255837"/>
              <a:gd name="connsiteY2107" fmla="*/ 95758 h 2274887"/>
              <a:gd name="connsiteX2108" fmla="*/ 1623480 w 2255837"/>
              <a:gd name="connsiteY2108" fmla="*/ 113874 h 2274887"/>
              <a:gd name="connsiteX2109" fmla="*/ 1607994 w 2255837"/>
              <a:gd name="connsiteY2109" fmla="*/ 134578 h 2274887"/>
              <a:gd name="connsiteX2110" fmla="*/ 1610575 w 2255837"/>
              <a:gd name="connsiteY2110" fmla="*/ 150106 h 2274887"/>
              <a:gd name="connsiteX2111" fmla="*/ 1610575 w 2255837"/>
              <a:gd name="connsiteY2111" fmla="*/ 157870 h 2274887"/>
              <a:gd name="connsiteX2112" fmla="*/ 1618318 w 2255837"/>
              <a:gd name="connsiteY2112" fmla="*/ 155282 h 2274887"/>
              <a:gd name="connsiteX2113" fmla="*/ 1623480 w 2255837"/>
              <a:gd name="connsiteY2113" fmla="*/ 142342 h 2274887"/>
              <a:gd name="connsiteX2114" fmla="*/ 1633804 w 2255837"/>
              <a:gd name="connsiteY2114" fmla="*/ 119050 h 2274887"/>
              <a:gd name="connsiteX2115" fmla="*/ 2023986 w 2255837"/>
              <a:gd name="connsiteY2115" fmla="*/ 446235 h 2274887"/>
              <a:gd name="connsiteX2116" fmla="*/ 2082629 w 2255837"/>
              <a:gd name="connsiteY2116" fmla="*/ 539092 h 2274887"/>
              <a:gd name="connsiteX2117" fmla="*/ 2081212 w 2255837"/>
              <a:gd name="connsiteY2117" fmla="*/ 538162 h 2274887"/>
              <a:gd name="connsiteX2118" fmla="*/ 2088356 w 2255837"/>
              <a:gd name="connsiteY2118" fmla="*/ 549274 h 2274887"/>
              <a:gd name="connsiteX2119" fmla="*/ 2088761 w 2255837"/>
              <a:gd name="connsiteY2119" fmla="*/ 548802 h 2274887"/>
              <a:gd name="connsiteX2120" fmla="*/ 2116460 w 2255837"/>
              <a:gd name="connsiteY2120" fmla="*/ 592661 h 2274887"/>
              <a:gd name="connsiteX2121" fmla="*/ 2111298 w 2255837"/>
              <a:gd name="connsiteY2121" fmla="*/ 595249 h 2274887"/>
              <a:gd name="connsiteX2122" fmla="*/ 2113879 w 2255837"/>
              <a:gd name="connsiteY2122" fmla="*/ 605601 h 2274887"/>
              <a:gd name="connsiteX2123" fmla="*/ 2113879 w 2255837"/>
              <a:gd name="connsiteY2123" fmla="*/ 615954 h 2274887"/>
              <a:gd name="connsiteX2124" fmla="*/ 2116460 w 2255837"/>
              <a:gd name="connsiteY2124" fmla="*/ 615954 h 2274887"/>
              <a:gd name="connsiteX2125" fmla="*/ 2119042 w 2255837"/>
              <a:gd name="connsiteY2125" fmla="*/ 615954 h 2274887"/>
              <a:gd name="connsiteX2126" fmla="*/ 2126785 w 2255837"/>
              <a:gd name="connsiteY2126" fmla="*/ 615954 h 2274887"/>
              <a:gd name="connsiteX2127" fmla="*/ 2129366 w 2255837"/>
              <a:gd name="connsiteY2127" fmla="*/ 615954 h 2274887"/>
              <a:gd name="connsiteX2128" fmla="*/ 2152595 w 2255837"/>
              <a:gd name="connsiteY2128" fmla="*/ 659950 h 2274887"/>
              <a:gd name="connsiteX2129" fmla="*/ 2131947 w 2255837"/>
              <a:gd name="connsiteY2129" fmla="*/ 678067 h 2274887"/>
              <a:gd name="connsiteX2130" fmla="*/ 2124204 w 2255837"/>
              <a:gd name="connsiteY2130" fmla="*/ 680655 h 2274887"/>
              <a:gd name="connsiteX2131" fmla="*/ 2119042 w 2255837"/>
              <a:gd name="connsiteY2131" fmla="*/ 688419 h 2274887"/>
              <a:gd name="connsiteX2132" fmla="*/ 2137109 w 2255837"/>
              <a:gd name="connsiteY2132" fmla="*/ 711711 h 2274887"/>
              <a:gd name="connsiteX2133" fmla="*/ 2124204 w 2255837"/>
              <a:gd name="connsiteY2133" fmla="*/ 735003 h 2274887"/>
              <a:gd name="connsiteX2134" fmla="*/ 2131947 w 2255837"/>
              <a:gd name="connsiteY2134" fmla="*/ 729827 h 2274887"/>
              <a:gd name="connsiteX2135" fmla="*/ 2139690 w 2255837"/>
              <a:gd name="connsiteY2135" fmla="*/ 729827 h 2274887"/>
              <a:gd name="connsiteX2136" fmla="*/ 2137109 w 2255837"/>
              <a:gd name="connsiteY2136" fmla="*/ 722063 h 2274887"/>
              <a:gd name="connsiteX2137" fmla="*/ 2162919 w 2255837"/>
              <a:gd name="connsiteY2137" fmla="*/ 693595 h 2274887"/>
              <a:gd name="connsiteX2138" fmla="*/ 2168081 w 2255837"/>
              <a:gd name="connsiteY2138" fmla="*/ 698771 h 2274887"/>
              <a:gd name="connsiteX2139" fmla="*/ 2186149 w 2255837"/>
              <a:gd name="connsiteY2139" fmla="*/ 737592 h 2274887"/>
              <a:gd name="connsiteX2140" fmla="*/ 2162919 w 2255837"/>
              <a:gd name="connsiteY2140" fmla="*/ 750532 h 2274887"/>
              <a:gd name="connsiteX2141" fmla="*/ 2168081 w 2255837"/>
              <a:gd name="connsiteY2141" fmla="*/ 766060 h 2274887"/>
              <a:gd name="connsiteX2142" fmla="*/ 2160338 w 2255837"/>
              <a:gd name="connsiteY2142" fmla="*/ 789352 h 2274887"/>
              <a:gd name="connsiteX2143" fmla="*/ 2162919 w 2255837"/>
              <a:gd name="connsiteY2143" fmla="*/ 797116 h 2274887"/>
              <a:gd name="connsiteX2144" fmla="*/ 2168081 w 2255837"/>
              <a:gd name="connsiteY2144" fmla="*/ 799704 h 2274887"/>
              <a:gd name="connsiteX2145" fmla="*/ 2178406 w 2255837"/>
              <a:gd name="connsiteY2145" fmla="*/ 789352 h 2274887"/>
              <a:gd name="connsiteX2146" fmla="*/ 2178406 w 2255837"/>
              <a:gd name="connsiteY2146" fmla="*/ 781588 h 2274887"/>
              <a:gd name="connsiteX2147" fmla="*/ 2191311 w 2255837"/>
              <a:gd name="connsiteY2147" fmla="*/ 758296 h 2274887"/>
              <a:gd name="connsiteX2148" fmla="*/ 2240351 w 2255837"/>
              <a:gd name="connsiteY2148" fmla="*/ 960163 h 2274887"/>
              <a:gd name="connsiteX2149" fmla="*/ 2237770 w 2255837"/>
              <a:gd name="connsiteY2149" fmla="*/ 960163 h 2274887"/>
              <a:gd name="connsiteX2150" fmla="*/ 2237770 w 2255837"/>
              <a:gd name="connsiteY2150" fmla="*/ 962751 h 2274887"/>
              <a:gd name="connsiteX2151" fmla="*/ 2245513 w 2255837"/>
              <a:gd name="connsiteY2151" fmla="*/ 962751 h 2274887"/>
              <a:gd name="connsiteX2152" fmla="*/ 2255837 w 2255837"/>
              <a:gd name="connsiteY2152" fmla="*/ 1133562 h 2274887"/>
              <a:gd name="connsiteX2153" fmla="*/ 2255837 w 2255837"/>
              <a:gd name="connsiteY2153" fmla="*/ 1208615 h 2274887"/>
              <a:gd name="connsiteX2154" fmla="*/ 2248094 w 2255837"/>
              <a:gd name="connsiteY2154" fmla="*/ 1203439 h 2274887"/>
              <a:gd name="connsiteX2155" fmla="*/ 2245513 w 2255837"/>
              <a:gd name="connsiteY2155" fmla="*/ 1203439 h 2274887"/>
              <a:gd name="connsiteX2156" fmla="*/ 2248094 w 2255837"/>
              <a:gd name="connsiteY2156" fmla="*/ 1213791 h 2274887"/>
              <a:gd name="connsiteX2157" fmla="*/ 2237770 w 2255837"/>
              <a:gd name="connsiteY2157" fmla="*/ 1239671 h 2274887"/>
              <a:gd name="connsiteX2158" fmla="*/ 2250675 w 2255837"/>
              <a:gd name="connsiteY2158" fmla="*/ 1247435 h 2274887"/>
              <a:gd name="connsiteX2159" fmla="*/ 2191311 w 2255837"/>
              <a:gd name="connsiteY2159" fmla="*/ 1519180 h 2274887"/>
              <a:gd name="connsiteX2160" fmla="*/ 2191311 w 2255837"/>
              <a:gd name="connsiteY2160" fmla="*/ 1516592 h 2274887"/>
              <a:gd name="connsiteX2161" fmla="*/ 2186149 w 2255837"/>
              <a:gd name="connsiteY2161" fmla="*/ 1519180 h 2274887"/>
              <a:gd name="connsiteX2162" fmla="*/ 2183568 w 2255837"/>
              <a:gd name="connsiteY2162" fmla="*/ 1526944 h 2274887"/>
              <a:gd name="connsiteX2163" fmla="*/ 2183568 w 2255837"/>
              <a:gd name="connsiteY2163" fmla="*/ 1534708 h 2274887"/>
              <a:gd name="connsiteX2164" fmla="*/ 2183568 w 2255837"/>
              <a:gd name="connsiteY2164" fmla="*/ 1539884 h 2274887"/>
              <a:gd name="connsiteX2165" fmla="*/ 2106136 w 2255837"/>
              <a:gd name="connsiteY2165" fmla="*/ 1705518 h 2274887"/>
              <a:gd name="connsiteX2166" fmla="*/ 2090650 w 2255837"/>
              <a:gd name="connsiteY2166" fmla="*/ 1700342 h 2274887"/>
              <a:gd name="connsiteX2167" fmla="*/ 2093231 w 2255837"/>
              <a:gd name="connsiteY2167" fmla="*/ 1713283 h 2274887"/>
              <a:gd name="connsiteX2168" fmla="*/ 2093231 w 2255837"/>
              <a:gd name="connsiteY2168" fmla="*/ 1721047 h 2274887"/>
              <a:gd name="connsiteX2169" fmla="*/ 2093231 w 2255837"/>
              <a:gd name="connsiteY2169" fmla="*/ 1723635 h 2274887"/>
              <a:gd name="connsiteX2170" fmla="*/ 2044191 w 2255837"/>
              <a:gd name="connsiteY2170" fmla="*/ 1801276 h 2274887"/>
              <a:gd name="connsiteX2171" fmla="*/ 2041610 w 2255837"/>
              <a:gd name="connsiteY2171" fmla="*/ 1796100 h 2274887"/>
              <a:gd name="connsiteX2172" fmla="*/ 2015800 w 2255837"/>
              <a:gd name="connsiteY2172" fmla="*/ 1816804 h 2274887"/>
              <a:gd name="connsiteX2173" fmla="*/ 1995151 w 2255837"/>
              <a:gd name="connsiteY2173" fmla="*/ 1811628 h 2274887"/>
              <a:gd name="connsiteX2174" fmla="*/ 2008056 w 2255837"/>
              <a:gd name="connsiteY2174" fmla="*/ 1837508 h 2274887"/>
              <a:gd name="connsiteX2175" fmla="*/ 2005475 w 2255837"/>
              <a:gd name="connsiteY2175" fmla="*/ 1842685 h 2274887"/>
              <a:gd name="connsiteX2176" fmla="*/ 2008056 w 2255837"/>
              <a:gd name="connsiteY2176" fmla="*/ 1850449 h 2274887"/>
              <a:gd name="connsiteX2177" fmla="*/ 1925463 w 2255837"/>
              <a:gd name="connsiteY2177" fmla="*/ 1938442 h 2274887"/>
              <a:gd name="connsiteX2178" fmla="*/ 1915139 w 2255837"/>
              <a:gd name="connsiteY2178" fmla="*/ 1925502 h 2274887"/>
              <a:gd name="connsiteX2179" fmla="*/ 1907396 w 2255837"/>
              <a:gd name="connsiteY2179" fmla="*/ 1933266 h 2274887"/>
              <a:gd name="connsiteX2180" fmla="*/ 1912558 w 2255837"/>
              <a:gd name="connsiteY2180" fmla="*/ 1946206 h 2274887"/>
              <a:gd name="connsiteX2181" fmla="*/ 1912558 w 2255837"/>
              <a:gd name="connsiteY2181" fmla="*/ 1948794 h 2274887"/>
              <a:gd name="connsiteX2182" fmla="*/ 1920301 w 2255837"/>
              <a:gd name="connsiteY2182" fmla="*/ 1946206 h 2274887"/>
              <a:gd name="connsiteX2183" fmla="*/ 1860937 w 2255837"/>
              <a:gd name="connsiteY2183" fmla="*/ 2003143 h 2274887"/>
              <a:gd name="connsiteX2184" fmla="*/ 1860937 w 2255837"/>
              <a:gd name="connsiteY2184" fmla="*/ 2000555 h 2274887"/>
              <a:gd name="connsiteX2185" fmla="*/ 1863518 w 2255837"/>
              <a:gd name="connsiteY2185" fmla="*/ 1982439 h 2274887"/>
              <a:gd name="connsiteX2186" fmla="*/ 1850612 w 2255837"/>
              <a:gd name="connsiteY2186" fmla="*/ 1966910 h 2274887"/>
              <a:gd name="connsiteX2187" fmla="*/ 1840288 w 2255837"/>
              <a:gd name="connsiteY2187" fmla="*/ 1969498 h 2274887"/>
              <a:gd name="connsiteX2188" fmla="*/ 1827383 w 2255837"/>
              <a:gd name="connsiteY2188" fmla="*/ 1985027 h 2274887"/>
              <a:gd name="connsiteX2189" fmla="*/ 1853194 w 2255837"/>
              <a:gd name="connsiteY2189" fmla="*/ 2005731 h 2274887"/>
              <a:gd name="connsiteX2190" fmla="*/ 1762857 w 2255837"/>
              <a:gd name="connsiteY2190" fmla="*/ 2078196 h 2274887"/>
              <a:gd name="connsiteX2191" fmla="*/ 1755114 w 2255837"/>
              <a:gd name="connsiteY2191" fmla="*/ 2067844 h 2274887"/>
              <a:gd name="connsiteX2192" fmla="*/ 1752533 w 2255837"/>
              <a:gd name="connsiteY2192" fmla="*/ 2073020 h 2274887"/>
              <a:gd name="connsiteX2193" fmla="*/ 1755114 w 2255837"/>
              <a:gd name="connsiteY2193" fmla="*/ 2078196 h 2274887"/>
              <a:gd name="connsiteX2194" fmla="*/ 1757695 w 2255837"/>
              <a:gd name="connsiteY2194" fmla="*/ 2078196 h 2274887"/>
              <a:gd name="connsiteX2195" fmla="*/ 1646710 w 2255837"/>
              <a:gd name="connsiteY2195" fmla="*/ 2145485 h 2274887"/>
              <a:gd name="connsiteX2196" fmla="*/ 1644129 w 2255837"/>
              <a:gd name="connsiteY2196" fmla="*/ 2145485 h 2274887"/>
              <a:gd name="connsiteX2197" fmla="*/ 1644129 w 2255837"/>
              <a:gd name="connsiteY2197" fmla="*/ 2148073 h 2274887"/>
              <a:gd name="connsiteX2198" fmla="*/ 1391186 w 2255837"/>
              <a:gd name="connsiteY2198" fmla="*/ 2241243 h 2274887"/>
              <a:gd name="connsiteX2199" fmla="*/ 1386024 w 2255837"/>
              <a:gd name="connsiteY2199" fmla="*/ 2241243 h 2274887"/>
              <a:gd name="connsiteX2200" fmla="*/ 1174378 w 2255837"/>
              <a:gd name="connsiteY2200" fmla="*/ 2269711 h 2274887"/>
              <a:gd name="connsiteX2201" fmla="*/ 1127919 w 2255837"/>
              <a:gd name="connsiteY2201" fmla="*/ 2274887 h 2274887"/>
              <a:gd name="connsiteX2202" fmla="*/ 1104689 w 2255837"/>
              <a:gd name="connsiteY2202" fmla="*/ 2274887 h 2274887"/>
              <a:gd name="connsiteX2203" fmla="*/ 1096946 w 2255837"/>
              <a:gd name="connsiteY2203" fmla="*/ 2256771 h 2274887"/>
              <a:gd name="connsiteX2204" fmla="*/ 1096946 w 2255837"/>
              <a:gd name="connsiteY2204" fmla="*/ 2254183 h 2274887"/>
              <a:gd name="connsiteX2205" fmla="*/ 1081460 w 2255837"/>
              <a:gd name="connsiteY2205" fmla="*/ 2261947 h 2274887"/>
              <a:gd name="connsiteX2206" fmla="*/ 1068555 w 2255837"/>
              <a:gd name="connsiteY2206" fmla="*/ 2256771 h 2274887"/>
              <a:gd name="connsiteX2207" fmla="*/ 1055649 w 2255837"/>
              <a:gd name="connsiteY2207" fmla="*/ 2246419 h 2274887"/>
              <a:gd name="connsiteX2208" fmla="*/ 1045325 w 2255837"/>
              <a:gd name="connsiteY2208" fmla="*/ 2243831 h 2274887"/>
              <a:gd name="connsiteX2209" fmla="*/ 1060811 w 2255837"/>
              <a:gd name="connsiteY2209" fmla="*/ 2261947 h 2274887"/>
              <a:gd name="connsiteX2210" fmla="*/ 1065974 w 2255837"/>
              <a:gd name="connsiteY2210" fmla="*/ 2261947 h 2274887"/>
              <a:gd name="connsiteX2211" fmla="*/ 1089203 w 2255837"/>
              <a:gd name="connsiteY2211" fmla="*/ 2269711 h 2274887"/>
              <a:gd name="connsiteX2212" fmla="*/ 1004028 w 2255837"/>
              <a:gd name="connsiteY2212" fmla="*/ 2267123 h 2274887"/>
              <a:gd name="connsiteX2213" fmla="*/ 1009190 w 2255837"/>
              <a:gd name="connsiteY2213" fmla="*/ 2254183 h 2274887"/>
              <a:gd name="connsiteX2214" fmla="*/ 985961 w 2255837"/>
              <a:gd name="connsiteY2214" fmla="*/ 2238655 h 2274887"/>
              <a:gd name="connsiteX2215" fmla="*/ 970475 w 2255837"/>
              <a:gd name="connsiteY2215" fmla="*/ 2228302 h 2274887"/>
              <a:gd name="connsiteX2216" fmla="*/ 952407 w 2255837"/>
              <a:gd name="connsiteY2216" fmla="*/ 2233478 h 2274887"/>
              <a:gd name="connsiteX2217" fmla="*/ 949826 w 2255837"/>
              <a:gd name="connsiteY2217" fmla="*/ 2233478 h 2274887"/>
              <a:gd name="connsiteX2218" fmla="*/ 944664 w 2255837"/>
              <a:gd name="connsiteY2218" fmla="*/ 2251595 h 2274887"/>
              <a:gd name="connsiteX2219" fmla="*/ 944664 w 2255837"/>
              <a:gd name="connsiteY2219" fmla="*/ 2254183 h 2274887"/>
              <a:gd name="connsiteX2220" fmla="*/ 944664 w 2255837"/>
              <a:gd name="connsiteY2220" fmla="*/ 2256771 h 2274887"/>
              <a:gd name="connsiteX2221" fmla="*/ 624614 w 2255837"/>
              <a:gd name="connsiteY2221" fmla="*/ 2155837 h 2274887"/>
              <a:gd name="connsiteX2222" fmla="*/ 627195 w 2255837"/>
              <a:gd name="connsiteY2222" fmla="*/ 2145485 h 2274887"/>
              <a:gd name="connsiteX2223" fmla="*/ 622033 w 2255837"/>
              <a:gd name="connsiteY2223" fmla="*/ 2142897 h 2274887"/>
              <a:gd name="connsiteX2224" fmla="*/ 622033 w 2255837"/>
              <a:gd name="connsiteY2224" fmla="*/ 2145485 h 2274887"/>
              <a:gd name="connsiteX2225" fmla="*/ 622033 w 2255837"/>
              <a:gd name="connsiteY2225" fmla="*/ 2150661 h 2274887"/>
              <a:gd name="connsiteX2226" fmla="*/ 431035 w 2255837"/>
              <a:gd name="connsiteY2226" fmla="*/ 2029023 h 2274887"/>
              <a:gd name="connsiteX2227" fmla="*/ 425873 w 2255837"/>
              <a:gd name="connsiteY2227" fmla="*/ 2013495 h 2274887"/>
              <a:gd name="connsiteX2228" fmla="*/ 418130 w 2255837"/>
              <a:gd name="connsiteY2228" fmla="*/ 2018671 h 2274887"/>
              <a:gd name="connsiteX2229" fmla="*/ 149701 w 2255837"/>
              <a:gd name="connsiteY2229" fmla="*/ 1700342 h 2274887"/>
              <a:gd name="connsiteX2230" fmla="*/ 144539 w 2255837"/>
              <a:gd name="connsiteY2230" fmla="*/ 1684814 h 2274887"/>
              <a:gd name="connsiteX2231" fmla="*/ 144539 w 2255837"/>
              <a:gd name="connsiteY2231" fmla="*/ 1677050 h 2274887"/>
              <a:gd name="connsiteX2232" fmla="*/ 154863 w 2255837"/>
              <a:gd name="connsiteY2232" fmla="*/ 1661522 h 2274887"/>
              <a:gd name="connsiteX2233" fmla="*/ 152282 w 2255837"/>
              <a:gd name="connsiteY2233" fmla="*/ 1653758 h 2274887"/>
              <a:gd name="connsiteX2234" fmla="*/ 131634 w 2255837"/>
              <a:gd name="connsiteY2234" fmla="*/ 1671874 h 2274887"/>
              <a:gd name="connsiteX2235" fmla="*/ 18067 w 2255837"/>
              <a:gd name="connsiteY2235" fmla="*/ 1332841 h 2274887"/>
              <a:gd name="connsiteX2236" fmla="*/ 0 w 2255837"/>
              <a:gd name="connsiteY2236" fmla="*/ 1133562 h 2274887"/>
              <a:gd name="connsiteX2237" fmla="*/ 43878 w 2255837"/>
              <a:gd name="connsiteY2237" fmla="*/ 820409 h 2274887"/>
              <a:gd name="connsiteX2238" fmla="*/ 43878 w 2255837"/>
              <a:gd name="connsiteY2238" fmla="*/ 830761 h 2274887"/>
              <a:gd name="connsiteX2239" fmla="*/ 43878 w 2255837"/>
              <a:gd name="connsiteY2239" fmla="*/ 833349 h 2274887"/>
              <a:gd name="connsiteX2240" fmla="*/ 56783 w 2255837"/>
              <a:gd name="connsiteY2240" fmla="*/ 830761 h 2274887"/>
              <a:gd name="connsiteX2241" fmla="*/ 72270 w 2255837"/>
              <a:gd name="connsiteY2241" fmla="*/ 835937 h 2274887"/>
              <a:gd name="connsiteX2242" fmla="*/ 77432 w 2255837"/>
              <a:gd name="connsiteY2242" fmla="*/ 835937 h 2274887"/>
              <a:gd name="connsiteX2243" fmla="*/ 85175 w 2255837"/>
              <a:gd name="connsiteY2243" fmla="*/ 825585 h 2274887"/>
              <a:gd name="connsiteX2244" fmla="*/ 105823 w 2255837"/>
              <a:gd name="connsiteY2244" fmla="*/ 810057 h 2274887"/>
              <a:gd name="connsiteX2245" fmla="*/ 95499 w 2255837"/>
              <a:gd name="connsiteY2245" fmla="*/ 804881 h 2274887"/>
              <a:gd name="connsiteX2246" fmla="*/ 69688 w 2255837"/>
              <a:gd name="connsiteY2246" fmla="*/ 820409 h 2274887"/>
              <a:gd name="connsiteX2247" fmla="*/ 54202 w 2255837"/>
              <a:gd name="connsiteY2247" fmla="*/ 817821 h 2274887"/>
              <a:gd name="connsiteX2248" fmla="*/ 46459 w 2255837"/>
              <a:gd name="connsiteY2248" fmla="*/ 812645 h 2274887"/>
              <a:gd name="connsiteX2249" fmla="*/ 61945 w 2255837"/>
              <a:gd name="connsiteY2249" fmla="*/ 758296 h 2274887"/>
              <a:gd name="connsiteX2250" fmla="*/ 69688 w 2255837"/>
              <a:gd name="connsiteY2250" fmla="*/ 763472 h 2274887"/>
              <a:gd name="connsiteX2251" fmla="*/ 69688 w 2255837"/>
              <a:gd name="connsiteY2251" fmla="*/ 766060 h 2274887"/>
              <a:gd name="connsiteX2252" fmla="*/ 80013 w 2255837"/>
              <a:gd name="connsiteY2252" fmla="*/ 766060 h 2274887"/>
              <a:gd name="connsiteX2253" fmla="*/ 92918 w 2255837"/>
              <a:gd name="connsiteY2253" fmla="*/ 753120 h 2274887"/>
              <a:gd name="connsiteX2254" fmla="*/ 113566 w 2255837"/>
              <a:gd name="connsiteY2254" fmla="*/ 740180 h 2274887"/>
              <a:gd name="connsiteX2255" fmla="*/ 113566 w 2255837"/>
              <a:gd name="connsiteY2255" fmla="*/ 737592 h 2274887"/>
              <a:gd name="connsiteX2256" fmla="*/ 113566 w 2255837"/>
              <a:gd name="connsiteY2256" fmla="*/ 729827 h 2274887"/>
              <a:gd name="connsiteX2257" fmla="*/ 103242 w 2255837"/>
              <a:gd name="connsiteY2257" fmla="*/ 724651 h 2274887"/>
              <a:gd name="connsiteX2258" fmla="*/ 90337 w 2255837"/>
              <a:gd name="connsiteY2258" fmla="*/ 727239 h 2274887"/>
              <a:gd name="connsiteX2259" fmla="*/ 77432 w 2255837"/>
              <a:gd name="connsiteY2259" fmla="*/ 724651 h 2274887"/>
              <a:gd name="connsiteX2260" fmla="*/ 118728 w 2255837"/>
              <a:gd name="connsiteY2260" fmla="*/ 623718 h 2274887"/>
              <a:gd name="connsiteX2261" fmla="*/ 129053 w 2255837"/>
              <a:gd name="connsiteY2261" fmla="*/ 623718 h 2274887"/>
              <a:gd name="connsiteX2262" fmla="*/ 139377 w 2255837"/>
              <a:gd name="connsiteY2262" fmla="*/ 623718 h 2274887"/>
              <a:gd name="connsiteX2263" fmla="*/ 134215 w 2255837"/>
              <a:gd name="connsiteY2263" fmla="*/ 615954 h 2274887"/>
              <a:gd name="connsiteX2264" fmla="*/ 126472 w 2255837"/>
              <a:gd name="connsiteY2264" fmla="*/ 610778 h 2274887"/>
              <a:gd name="connsiteX2265" fmla="*/ 157444 w 2255837"/>
              <a:gd name="connsiteY2265" fmla="*/ 551253 h 2274887"/>
              <a:gd name="connsiteX2266" fmla="*/ 162606 w 2255837"/>
              <a:gd name="connsiteY2266" fmla="*/ 551253 h 2274887"/>
              <a:gd name="connsiteX2267" fmla="*/ 167768 w 2255837"/>
              <a:gd name="connsiteY2267" fmla="*/ 551253 h 2274887"/>
              <a:gd name="connsiteX2268" fmla="*/ 167768 w 2255837"/>
              <a:gd name="connsiteY2268" fmla="*/ 546077 h 2274887"/>
              <a:gd name="connsiteX2269" fmla="*/ 167768 w 2255837"/>
              <a:gd name="connsiteY2269" fmla="*/ 540900 h 2274887"/>
              <a:gd name="connsiteX2270" fmla="*/ 165187 w 2255837"/>
              <a:gd name="connsiteY2270" fmla="*/ 540900 h 2274887"/>
              <a:gd name="connsiteX2271" fmla="*/ 193579 w 2255837"/>
              <a:gd name="connsiteY2271" fmla="*/ 494316 h 2274887"/>
              <a:gd name="connsiteX2272" fmla="*/ 201322 w 2255837"/>
              <a:gd name="connsiteY2272" fmla="*/ 509844 h 2274887"/>
              <a:gd name="connsiteX2273" fmla="*/ 203903 w 2255837"/>
              <a:gd name="connsiteY2273" fmla="*/ 509844 h 2274887"/>
              <a:gd name="connsiteX2274" fmla="*/ 216808 w 2255837"/>
              <a:gd name="connsiteY2274" fmla="*/ 512432 h 2274887"/>
              <a:gd name="connsiteX2275" fmla="*/ 214227 w 2255837"/>
              <a:gd name="connsiteY2275" fmla="*/ 502080 h 2274887"/>
              <a:gd name="connsiteX2276" fmla="*/ 203903 w 2255837"/>
              <a:gd name="connsiteY2276" fmla="*/ 481376 h 2274887"/>
              <a:gd name="connsiteX2277" fmla="*/ 242619 w 2255837"/>
              <a:gd name="connsiteY2277" fmla="*/ 429615 h 2274887"/>
              <a:gd name="connsiteX2278" fmla="*/ 273591 w 2255837"/>
              <a:gd name="connsiteY2278" fmla="*/ 445143 h 2274887"/>
              <a:gd name="connsiteX2279" fmla="*/ 276172 w 2255837"/>
              <a:gd name="connsiteY2279" fmla="*/ 445143 h 2274887"/>
              <a:gd name="connsiteX2280" fmla="*/ 283916 w 2255837"/>
              <a:gd name="connsiteY2280" fmla="*/ 445143 h 2274887"/>
              <a:gd name="connsiteX2281" fmla="*/ 289078 w 2255837"/>
              <a:gd name="connsiteY2281" fmla="*/ 442555 h 2274887"/>
              <a:gd name="connsiteX2282" fmla="*/ 278753 w 2255837"/>
              <a:gd name="connsiteY2282" fmla="*/ 421851 h 2274887"/>
              <a:gd name="connsiteX2283" fmla="*/ 278753 w 2255837"/>
              <a:gd name="connsiteY2283" fmla="*/ 419263 h 2274887"/>
              <a:gd name="connsiteX2284" fmla="*/ 265848 w 2255837"/>
              <a:gd name="connsiteY2284" fmla="*/ 421851 h 2274887"/>
              <a:gd name="connsiteX2285" fmla="*/ 250362 w 2255837"/>
              <a:gd name="connsiteY2285" fmla="*/ 419263 h 2274887"/>
              <a:gd name="connsiteX2286" fmla="*/ 420711 w 2255837"/>
              <a:gd name="connsiteY2286" fmla="*/ 251040 h 2274887"/>
              <a:gd name="connsiteX2287" fmla="*/ 431035 w 2255837"/>
              <a:gd name="connsiteY2287" fmla="*/ 274332 h 2274887"/>
              <a:gd name="connsiteX2288" fmla="*/ 451684 w 2255837"/>
              <a:gd name="connsiteY2288" fmla="*/ 287272 h 2274887"/>
              <a:gd name="connsiteX2289" fmla="*/ 454265 w 2255837"/>
              <a:gd name="connsiteY2289" fmla="*/ 279508 h 2274887"/>
              <a:gd name="connsiteX2290" fmla="*/ 464589 w 2255837"/>
              <a:gd name="connsiteY2290" fmla="*/ 253628 h 2274887"/>
              <a:gd name="connsiteX2291" fmla="*/ 456846 w 2255837"/>
              <a:gd name="connsiteY2291" fmla="*/ 243276 h 2274887"/>
              <a:gd name="connsiteX2292" fmla="*/ 441360 w 2255837"/>
              <a:gd name="connsiteY2292" fmla="*/ 251040 h 2274887"/>
              <a:gd name="connsiteX2293" fmla="*/ 428454 w 2255837"/>
              <a:gd name="connsiteY2293" fmla="*/ 243276 h 2274887"/>
              <a:gd name="connsiteX2294" fmla="*/ 668492 w 2255837"/>
              <a:gd name="connsiteY2294" fmla="*/ 98346 h 2274887"/>
              <a:gd name="connsiteX2295" fmla="*/ 663330 w 2255837"/>
              <a:gd name="connsiteY2295" fmla="*/ 111286 h 2274887"/>
              <a:gd name="connsiteX2296" fmla="*/ 668492 w 2255837"/>
              <a:gd name="connsiteY2296" fmla="*/ 111286 h 2274887"/>
              <a:gd name="connsiteX2297" fmla="*/ 683978 w 2255837"/>
              <a:gd name="connsiteY2297" fmla="*/ 108698 h 2274887"/>
              <a:gd name="connsiteX2298" fmla="*/ 704627 w 2255837"/>
              <a:gd name="connsiteY2298" fmla="*/ 113874 h 2274887"/>
              <a:gd name="connsiteX2299" fmla="*/ 727856 w 2255837"/>
              <a:gd name="connsiteY2299" fmla="*/ 87993 h 2274887"/>
              <a:gd name="connsiteX2300" fmla="*/ 722694 w 2255837"/>
              <a:gd name="connsiteY2300" fmla="*/ 87993 h 2274887"/>
              <a:gd name="connsiteX2301" fmla="*/ 707208 w 2255837"/>
              <a:gd name="connsiteY2301" fmla="*/ 82817 h 2274887"/>
              <a:gd name="connsiteX2302" fmla="*/ 864652 w 2255837"/>
              <a:gd name="connsiteY2302" fmla="*/ 28469 h 2274887"/>
              <a:gd name="connsiteX2303" fmla="*/ 872395 w 2255837"/>
              <a:gd name="connsiteY2303" fmla="*/ 36233 h 2274887"/>
              <a:gd name="connsiteX2304" fmla="*/ 874976 w 2255837"/>
              <a:gd name="connsiteY2304" fmla="*/ 28469 h 2274887"/>
              <a:gd name="connsiteX2305" fmla="*/ 1000479 w 2255837"/>
              <a:gd name="connsiteY2305" fmla="*/ 6470 h 2274887"/>
              <a:gd name="connsiteX2306" fmla="*/ 1016952 w 2255837"/>
              <a:gd name="connsiteY2306" fmla="*/ 5634 h 2274887"/>
              <a:gd name="connsiteX2307" fmla="*/ 1016952 w 2255837"/>
              <a:gd name="connsiteY2307" fmla="*/ 15253 h 2274887"/>
              <a:gd name="connsiteX2308" fmla="*/ 986472 w 2255837"/>
              <a:gd name="connsiteY2308" fmla="*/ 49350 h 2274887"/>
              <a:gd name="connsiteX2309" fmla="*/ 976312 w 2255837"/>
              <a:gd name="connsiteY2309" fmla="*/ 62464 h 2274887"/>
              <a:gd name="connsiteX2310" fmla="*/ 983932 w 2255837"/>
              <a:gd name="connsiteY2310" fmla="*/ 62464 h 2274887"/>
              <a:gd name="connsiteX2311" fmla="*/ 994092 w 2255837"/>
              <a:gd name="connsiteY2311" fmla="*/ 65087 h 2274887"/>
              <a:gd name="connsiteX2312" fmla="*/ 1006792 w 2255837"/>
              <a:gd name="connsiteY2312" fmla="*/ 59841 h 2274887"/>
              <a:gd name="connsiteX2313" fmla="*/ 1042352 w 2255837"/>
              <a:gd name="connsiteY2313" fmla="*/ 25745 h 2274887"/>
              <a:gd name="connsiteX2314" fmla="*/ 1052512 w 2255837"/>
              <a:gd name="connsiteY2314" fmla="*/ 25745 h 2274887"/>
              <a:gd name="connsiteX2315" fmla="*/ 1052512 w 2255837"/>
              <a:gd name="connsiteY2315" fmla="*/ 15253 h 2274887"/>
              <a:gd name="connsiteX2316" fmla="*/ 1047432 w 2255837"/>
              <a:gd name="connsiteY2316" fmla="*/ 12631 h 2274887"/>
              <a:gd name="connsiteX2317" fmla="*/ 1039812 w 2255837"/>
              <a:gd name="connsiteY2317" fmla="*/ 15253 h 2274887"/>
              <a:gd name="connsiteX2318" fmla="*/ 1026477 w 2255837"/>
              <a:gd name="connsiteY2318" fmla="*/ 12958 h 2274887"/>
              <a:gd name="connsiteX2319" fmla="*/ 1017909 w 2255837"/>
              <a:gd name="connsiteY2319" fmla="*/ 5585 h 227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</a:cxnLst>
            <a:rect l="l" t="t" r="r" b="b"/>
            <a:pathLst>
              <a:path w="2255837" h="2274887">
                <a:moveTo>
                  <a:pt x="1240896" y="2246312"/>
                </a:moveTo>
                <a:cubicBezTo>
                  <a:pt x="1240896" y="2246312"/>
                  <a:pt x="1240896" y="2246312"/>
                  <a:pt x="1238250" y="2251603"/>
                </a:cubicBezTo>
                <a:cubicBezTo>
                  <a:pt x="1240896" y="2254249"/>
                  <a:pt x="1240896" y="2254249"/>
                  <a:pt x="1246187" y="2254249"/>
                </a:cubicBezTo>
                <a:cubicBezTo>
                  <a:pt x="1246187" y="2251603"/>
                  <a:pt x="1246187" y="2246312"/>
                  <a:pt x="1240896" y="2246312"/>
                </a:cubicBezTo>
                <a:close/>
                <a:moveTo>
                  <a:pt x="1040341" y="2241550"/>
                </a:moveTo>
                <a:cubicBezTo>
                  <a:pt x="1040341" y="2241550"/>
                  <a:pt x="1035050" y="2241550"/>
                  <a:pt x="1035050" y="2244725"/>
                </a:cubicBezTo>
                <a:cubicBezTo>
                  <a:pt x="1040341" y="2244725"/>
                  <a:pt x="1042987" y="2244725"/>
                  <a:pt x="1042987" y="2244725"/>
                </a:cubicBezTo>
                <a:cubicBezTo>
                  <a:pt x="1042987" y="2244725"/>
                  <a:pt x="1040341" y="2244725"/>
                  <a:pt x="1040341" y="2241550"/>
                </a:cubicBezTo>
                <a:close/>
                <a:moveTo>
                  <a:pt x="1096565" y="2192337"/>
                </a:moveTo>
                <a:cubicBezTo>
                  <a:pt x="1096565" y="2192337"/>
                  <a:pt x="1096565" y="2192337"/>
                  <a:pt x="1093787" y="2195512"/>
                </a:cubicBezTo>
                <a:cubicBezTo>
                  <a:pt x="1096565" y="2195512"/>
                  <a:pt x="1102121" y="2192337"/>
                  <a:pt x="1104899" y="2192337"/>
                </a:cubicBezTo>
                <a:cubicBezTo>
                  <a:pt x="1104899" y="2192337"/>
                  <a:pt x="1104899" y="2192337"/>
                  <a:pt x="1102121" y="2192337"/>
                </a:cubicBezTo>
                <a:cubicBezTo>
                  <a:pt x="1102121" y="2192337"/>
                  <a:pt x="1102121" y="2192337"/>
                  <a:pt x="1096565" y="2192337"/>
                </a:cubicBezTo>
                <a:close/>
                <a:moveTo>
                  <a:pt x="1277937" y="2171700"/>
                </a:moveTo>
                <a:cubicBezTo>
                  <a:pt x="1275291" y="2179241"/>
                  <a:pt x="1272646" y="2181754"/>
                  <a:pt x="1262062" y="2184268"/>
                </a:cubicBezTo>
                <a:cubicBezTo>
                  <a:pt x="1270000" y="2186781"/>
                  <a:pt x="1272646" y="2194322"/>
                  <a:pt x="1275291" y="2201862"/>
                </a:cubicBezTo>
                <a:cubicBezTo>
                  <a:pt x="1277937" y="2201862"/>
                  <a:pt x="1277937" y="2201862"/>
                  <a:pt x="1277937" y="2201862"/>
                </a:cubicBezTo>
                <a:cubicBezTo>
                  <a:pt x="1277937" y="2191808"/>
                  <a:pt x="1283229" y="2184268"/>
                  <a:pt x="1288521" y="2181754"/>
                </a:cubicBezTo>
                <a:cubicBezTo>
                  <a:pt x="1288521" y="2179241"/>
                  <a:pt x="1288521" y="2174214"/>
                  <a:pt x="1293812" y="2171700"/>
                </a:cubicBezTo>
                <a:cubicBezTo>
                  <a:pt x="1288521" y="2171700"/>
                  <a:pt x="1288521" y="2171700"/>
                  <a:pt x="1285875" y="2171700"/>
                </a:cubicBezTo>
                <a:cubicBezTo>
                  <a:pt x="1283229" y="2171700"/>
                  <a:pt x="1283229" y="2171700"/>
                  <a:pt x="1277937" y="2171700"/>
                </a:cubicBezTo>
                <a:close/>
                <a:moveTo>
                  <a:pt x="975783" y="2168525"/>
                </a:moveTo>
                <a:cubicBezTo>
                  <a:pt x="975783" y="2168525"/>
                  <a:pt x="975783" y="2171700"/>
                  <a:pt x="973137" y="2171700"/>
                </a:cubicBezTo>
                <a:cubicBezTo>
                  <a:pt x="973137" y="2171700"/>
                  <a:pt x="973137" y="2171700"/>
                  <a:pt x="975783" y="2171700"/>
                </a:cubicBezTo>
                <a:cubicBezTo>
                  <a:pt x="975783" y="2171700"/>
                  <a:pt x="975783" y="2171700"/>
                  <a:pt x="981074" y="2171700"/>
                </a:cubicBezTo>
                <a:cubicBezTo>
                  <a:pt x="975783" y="2171700"/>
                  <a:pt x="975783" y="2168525"/>
                  <a:pt x="975783" y="2168525"/>
                </a:cubicBezTo>
                <a:close/>
                <a:moveTo>
                  <a:pt x="859204" y="2160587"/>
                </a:moveTo>
                <a:cubicBezTo>
                  <a:pt x="854075" y="2160587"/>
                  <a:pt x="854075" y="2163274"/>
                  <a:pt x="854075" y="2163274"/>
                </a:cubicBezTo>
                <a:cubicBezTo>
                  <a:pt x="866897" y="2163274"/>
                  <a:pt x="879719" y="2179393"/>
                  <a:pt x="879719" y="2195512"/>
                </a:cubicBezTo>
                <a:cubicBezTo>
                  <a:pt x="884848" y="2192826"/>
                  <a:pt x="884848" y="2187453"/>
                  <a:pt x="887412" y="2187453"/>
                </a:cubicBezTo>
                <a:cubicBezTo>
                  <a:pt x="887412" y="2184766"/>
                  <a:pt x="887412" y="2184766"/>
                  <a:pt x="887412" y="2184766"/>
                </a:cubicBezTo>
                <a:cubicBezTo>
                  <a:pt x="884848" y="2179393"/>
                  <a:pt x="884848" y="2174020"/>
                  <a:pt x="879719" y="2168647"/>
                </a:cubicBezTo>
                <a:cubicBezTo>
                  <a:pt x="877155" y="2163274"/>
                  <a:pt x="877155" y="2163274"/>
                  <a:pt x="877155" y="2163274"/>
                </a:cubicBezTo>
                <a:cubicBezTo>
                  <a:pt x="877155" y="2163274"/>
                  <a:pt x="877155" y="2163274"/>
                  <a:pt x="874590" y="2163274"/>
                </a:cubicBezTo>
                <a:cubicBezTo>
                  <a:pt x="872026" y="2163274"/>
                  <a:pt x="864333" y="2160587"/>
                  <a:pt x="861768" y="2160587"/>
                </a:cubicBezTo>
                <a:cubicBezTo>
                  <a:pt x="861768" y="2160587"/>
                  <a:pt x="861768" y="2160587"/>
                  <a:pt x="859204" y="2160587"/>
                </a:cubicBezTo>
                <a:close/>
                <a:moveTo>
                  <a:pt x="1156652" y="2138362"/>
                </a:moveTo>
                <a:cubicBezTo>
                  <a:pt x="1156652" y="2138362"/>
                  <a:pt x="1156652" y="2143124"/>
                  <a:pt x="1154112" y="2143124"/>
                </a:cubicBezTo>
                <a:cubicBezTo>
                  <a:pt x="1156652" y="2143124"/>
                  <a:pt x="1161732" y="2143124"/>
                  <a:pt x="1164272" y="2143124"/>
                </a:cubicBezTo>
                <a:cubicBezTo>
                  <a:pt x="1164272" y="2143124"/>
                  <a:pt x="1164272" y="2143124"/>
                  <a:pt x="1166812" y="2143124"/>
                </a:cubicBezTo>
                <a:cubicBezTo>
                  <a:pt x="1164272" y="2138362"/>
                  <a:pt x="1161732" y="2138362"/>
                  <a:pt x="1161732" y="2138362"/>
                </a:cubicBezTo>
                <a:cubicBezTo>
                  <a:pt x="1161732" y="2138362"/>
                  <a:pt x="1161732" y="2138362"/>
                  <a:pt x="1156652" y="2138362"/>
                </a:cubicBezTo>
                <a:close/>
                <a:moveTo>
                  <a:pt x="595312" y="2109787"/>
                </a:moveTo>
                <a:cubicBezTo>
                  <a:pt x="595312" y="2109787"/>
                  <a:pt x="595312" y="2109787"/>
                  <a:pt x="595312" y="2111374"/>
                </a:cubicBezTo>
                <a:cubicBezTo>
                  <a:pt x="598487" y="2111374"/>
                  <a:pt x="598487" y="2111374"/>
                  <a:pt x="598487" y="2111374"/>
                </a:cubicBezTo>
                <a:cubicBezTo>
                  <a:pt x="598487" y="2111374"/>
                  <a:pt x="598487" y="2111374"/>
                  <a:pt x="598487" y="2109787"/>
                </a:cubicBezTo>
                <a:cubicBezTo>
                  <a:pt x="598487" y="2109787"/>
                  <a:pt x="598487" y="2109787"/>
                  <a:pt x="595312" y="2109787"/>
                </a:cubicBezTo>
                <a:close/>
                <a:moveTo>
                  <a:pt x="1446212" y="2103437"/>
                </a:moveTo>
                <a:cubicBezTo>
                  <a:pt x="1451327" y="2108633"/>
                  <a:pt x="1451327" y="2113828"/>
                  <a:pt x="1451327" y="2119023"/>
                </a:cubicBezTo>
                <a:cubicBezTo>
                  <a:pt x="1451327" y="2121621"/>
                  <a:pt x="1451327" y="2121621"/>
                  <a:pt x="1451327" y="2124219"/>
                </a:cubicBezTo>
                <a:cubicBezTo>
                  <a:pt x="1459000" y="2126817"/>
                  <a:pt x="1466673" y="2134610"/>
                  <a:pt x="1469231" y="2145001"/>
                </a:cubicBezTo>
                <a:cubicBezTo>
                  <a:pt x="1479461" y="2145001"/>
                  <a:pt x="1487134" y="2150196"/>
                  <a:pt x="1489692" y="2160587"/>
                </a:cubicBezTo>
                <a:cubicBezTo>
                  <a:pt x="1487134" y="2155392"/>
                  <a:pt x="1487134" y="2150196"/>
                  <a:pt x="1487134" y="2147598"/>
                </a:cubicBezTo>
                <a:cubicBezTo>
                  <a:pt x="1487134" y="2137208"/>
                  <a:pt x="1489692" y="2134610"/>
                  <a:pt x="1492249" y="2126817"/>
                </a:cubicBezTo>
                <a:cubicBezTo>
                  <a:pt x="1492249" y="2126817"/>
                  <a:pt x="1492249" y="2126817"/>
                  <a:pt x="1489692" y="2126817"/>
                </a:cubicBezTo>
                <a:cubicBezTo>
                  <a:pt x="1487134" y="2126817"/>
                  <a:pt x="1482019" y="2126817"/>
                  <a:pt x="1479461" y="2126817"/>
                </a:cubicBezTo>
                <a:cubicBezTo>
                  <a:pt x="1464116" y="2126817"/>
                  <a:pt x="1453885" y="2119023"/>
                  <a:pt x="1451327" y="2103437"/>
                </a:cubicBezTo>
                <a:cubicBezTo>
                  <a:pt x="1451327" y="2103437"/>
                  <a:pt x="1451327" y="2103437"/>
                  <a:pt x="1446212" y="2103437"/>
                </a:cubicBezTo>
                <a:close/>
                <a:moveTo>
                  <a:pt x="1017587" y="2101850"/>
                </a:moveTo>
                <a:cubicBezTo>
                  <a:pt x="1017587" y="2104496"/>
                  <a:pt x="1017587" y="2104496"/>
                  <a:pt x="1017587" y="2109787"/>
                </a:cubicBezTo>
                <a:cubicBezTo>
                  <a:pt x="1017587" y="2109787"/>
                  <a:pt x="1017587" y="2109787"/>
                  <a:pt x="1019174" y="2109787"/>
                </a:cubicBezTo>
                <a:cubicBezTo>
                  <a:pt x="1019174" y="2109787"/>
                  <a:pt x="1019174" y="2109787"/>
                  <a:pt x="1019174" y="2104496"/>
                </a:cubicBezTo>
                <a:cubicBezTo>
                  <a:pt x="1019174" y="2104496"/>
                  <a:pt x="1019174" y="2104496"/>
                  <a:pt x="1017587" y="2101850"/>
                </a:cubicBezTo>
                <a:close/>
                <a:moveTo>
                  <a:pt x="1625917" y="2097087"/>
                </a:moveTo>
                <a:cubicBezTo>
                  <a:pt x="1623377" y="2097087"/>
                  <a:pt x="1623377" y="2099204"/>
                  <a:pt x="1620837" y="2099204"/>
                </a:cubicBezTo>
                <a:cubicBezTo>
                  <a:pt x="1623377" y="2101320"/>
                  <a:pt x="1623377" y="2101320"/>
                  <a:pt x="1623377" y="2103437"/>
                </a:cubicBezTo>
                <a:cubicBezTo>
                  <a:pt x="1625917" y="2103437"/>
                  <a:pt x="1630997" y="2103437"/>
                  <a:pt x="1633537" y="2103437"/>
                </a:cubicBezTo>
                <a:cubicBezTo>
                  <a:pt x="1630997" y="2101320"/>
                  <a:pt x="1625917" y="2099204"/>
                  <a:pt x="1625917" y="2097087"/>
                </a:cubicBezTo>
                <a:close/>
                <a:moveTo>
                  <a:pt x="1295558" y="2076450"/>
                </a:moveTo>
                <a:cubicBezTo>
                  <a:pt x="1292860" y="2076450"/>
                  <a:pt x="1292860" y="2078976"/>
                  <a:pt x="1287462" y="2078976"/>
                </a:cubicBezTo>
                <a:cubicBezTo>
                  <a:pt x="1292860" y="2086552"/>
                  <a:pt x="1292860" y="2091603"/>
                  <a:pt x="1292860" y="2096654"/>
                </a:cubicBezTo>
                <a:cubicBezTo>
                  <a:pt x="1292860" y="2101706"/>
                  <a:pt x="1292860" y="2104231"/>
                  <a:pt x="1287462" y="2111808"/>
                </a:cubicBezTo>
                <a:cubicBezTo>
                  <a:pt x="1300956" y="2111808"/>
                  <a:pt x="1311751" y="2121910"/>
                  <a:pt x="1314449" y="2132012"/>
                </a:cubicBezTo>
                <a:cubicBezTo>
                  <a:pt x="1314449" y="2126961"/>
                  <a:pt x="1314449" y="2126961"/>
                  <a:pt x="1314449" y="2124435"/>
                </a:cubicBezTo>
                <a:cubicBezTo>
                  <a:pt x="1314449" y="2124435"/>
                  <a:pt x="1314449" y="2124435"/>
                  <a:pt x="1314449" y="2121910"/>
                </a:cubicBezTo>
                <a:cubicBezTo>
                  <a:pt x="1314449" y="2114333"/>
                  <a:pt x="1314449" y="2111808"/>
                  <a:pt x="1314449" y="2109282"/>
                </a:cubicBezTo>
                <a:cubicBezTo>
                  <a:pt x="1314449" y="2109282"/>
                  <a:pt x="1314449" y="2109282"/>
                  <a:pt x="1314449" y="2104231"/>
                </a:cubicBezTo>
                <a:cubicBezTo>
                  <a:pt x="1306353" y="2101706"/>
                  <a:pt x="1298257" y="2089078"/>
                  <a:pt x="1298257" y="2078976"/>
                </a:cubicBezTo>
                <a:cubicBezTo>
                  <a:pt x="1295558" y="2076450"/>
                  <a:pt x="1295558" y="2076450"/>
                  <a:pt x="1295558" y="2076450"/>
                </a:cubicBezTo>
                <a:close/>
                <a:moveTo>
                  <a:pt x="823232" y="2068512"/>
                </a:moveTo>
                <a:cubicBezTo>
                  <a:pt x="818016" y="2073451"/>
                  <a:pt x="815408" y="2073451"/>
                  <a:pt x="812800" y="2075920"/>
                </a:cubicBezTo>
                <a:cubicBezTo>
                  <a:pt x="815408" y="2078390"/>
                  <a:pt x="815408" y="2083329"/>
                  <a:pt x="818016" y="2085798"/>
                </a:cubicBezTo>
                <a:cubicBezTo>
                  <a:pt x="823232" y="2085798"/>
                  <a:pt x="825840" y="2088268"/>
                  <a:pt x="828448" y="2090737"/>
                </a:cubicBezTo>
                <a:cubicBezTo>
                  <a:pt x="836272" y="2088268"/>
                  <a:pt x="841488" y="2085798"/>
                  <a:pt x="849312" y="2085798"/>
                </a:cubicBezTo>
                <a:cubicBezTo>
                  <a:pt x="849312" y="2083329"/>
                  <a:pt x="849312" y="2078390"/>
                  <a:pt x="849312" y="2078390"/>
                </a:cubicBezTo>
                <a:cubicBezTo>
                  <a:pt x="844096" y="2078390"/>
                  <a:pt x="844096" y="2078390"/>
                  <a:pt x="841488" y="2078390"/>
                </a:cubicBezTo>
                <a:cubicBezTo>
                  <a:pt x="836272" y="2078390"/>
                  <a:pt x="828448" y="2075920"/>
                  <a:pt x="823232" y="2068512"/>
                </a:cubicBezTo>
                <a:close/>
                <a:moveTo>
                  <a:pt x="1554559" y="2052637"/>
                </a:moveTo>
                <a:cubicBezTo>
                  <a:pt x="1554559" y="2055252"/>
                  <a:pt x="1551980" y="2055252"/>
                  <a:pt x="1549400" y="2055252"/>
                </a:cubicBezTo>
                <a:cubicBezTo>
                  <a:pt x="1554559" y="2063096"/>
                  <a:pt x="1554559" y="2068325"/>
                  <a:pt x="1554559" y="2076169"/>
                </a:cubicBezTo>
                <a:cubicBezTo>
                  <a:pt x="1554559" y="2084014"/>
                  <a:pt x="1554559" y="2086628"/>
                  <a:pt x="1551980" y="2091858"/>
                </a:cubicBezTo>
                <a:cubicBezTo>
                  <a:pt x="1554559" y="2091858"/>
                  <a:pt x="1559719" y="2091858"/>
                  <a:pt x="1562298" y="2097087"/>
                </a:cubicBezTo>
                <a:cubicBezTo>
                  <a:pt x="1564878" y="2091858"/>
                  <a:pt x="1570037" y="2089243"/>
                  <a:pt x="1570037" y="2086628"/>
                </a:cubicBezTo>
                <a:cubicBezTo>
                  <a:pt x="1562298" y="2084014"/>
                  <a:pt x="1554559" y="2073555"/>
                  <a:pt x="1554559" y="2060481"/>
                </a:cubicBezTo>
                <a:cubicBezTo>
                  <a:pt x="1554559" y="2060481"/>
                  <a:pt x="1554559" y="2055252"/>
                  <a:pt x="1554559" y="2052637"/>
                </a:cubicBezTo>
                <a:close/>
                <a:moveTo>
                  <a:pt x="510948" y="2041525"/>
                </a:moveTo>
                <a:cubicBezTo>
                  <a:pt x="503464" y="2044383"/>
                  <a:pt x="500970" y="2044383"/>
                  <a:pt x="498475" y="2044383"/>
                </a:cubicBezTo>
                <a:cubicBezTo>
                  <a:pt x="498475" y="2050097"/>
                  <a:pt x="498475" y="2052955"/>
                  <a:pt x="500970" y="2055812"/>
                </a:cubicBezTo>
                <a:cubicBezTo>
                  <a:pt x="503464" y="2052955"/>
                  <a:pt x="510948" y="2050097"/>
                  <a:pt x="515937" y="2044383"/>
                </a:cubicBezTo>
                <a:cubicBezTo>
                  <a:pt x="513443" y="2044383"/>
                  <a:pt x="510948" y="2041525"/>
                  <a:pt x="510948" y="2041525"/>
                </a:cubicBezTo>
                <a:close/>
                <a:moveTo>
                  <a:pt x="1662112" y="2039937"/>
                </a:moveTo>
                <a:cubicBezTo>
                  <a:pt x="1662112" y="2042583"/>
                  <a:pt x="1662112" y="2045229"/>
                  <a:pt x="1662112" y="2050520"/>
                </a:cubicBezTo>
                <a:cubicBezTo>
                  <a:pt x="1662112" y="2050520"/>
                  <a:pt x="1662112" y="2050520"/>
                  <a:pt x="1662112" y="2053166"/>
                </a:cubicBezTo>
                <a:cubicBezTo>
                  <a:pt x="1667404" y="2053166"/>
                  <a:pt x="1667404" y="2055812"/>
                  <a:pt x="1670049" y="2055812"/>
                </a:cubicBezTo>
                <a:cubicBezTo>
                  <a:pt x="1670049" y="2055812"/>
                  <a:pt x="1670049" y="2055812"/>
                  <a:pt x="1670049" y="2053166"/>
                </a:cubicBezTo>
                <a:cubicBezTo>
                  <a:pt x="1667404" y="2050520"/>
                  <a:pt x="1662112" y="2045229"/>
                  <a:pt x="1662112" y="2039937"/>
                </a:cubicBezTo>
                <a:close/>
                <a:moveTo>
                  <a:pt x="1757362" y="2036762"/>
                </a:moveTo>
                <a:cubicBezTo>
                  <a:pt x="1757362" y="2036762"/>
                  <a:pt x="1757362" y="2036762"/>
                  <a:pt x="1755775" y="2039937"/>
                </a:cubicBezTo>
                <a:cubicBezTo>
                  <a:pt x="1755775" y="2039937"/>
                  <a:pt x="1755775" y="2039937"/>
                  <a:pt x="1757362" y="2039937"/>
                </a:cubicBezTo>
                <a:cubicBezTo>
                  <a:pt x="1757362" y="2039937"/>
                  <a:pt x="1757362" y="2039937"/>
                  <a:pt x="1757362" y="2036762"/>
                </a:cubicBezTo>
                <a:close/>
                <a:moveTo>
                  <a:pt x="1657350" y="2027237"/>
                </a:moveTo>
                <a:cubicBezTo>
                  <a:pt x="1659731" y="2029618"/>
                  <a:pt x="1659731" y="2032000"/>
                  <a:pt x="1662112" y="2036762"/>
                </a:cubicBezTo>
                <a:cubicBezTo>
                  <a:pt x="1662112" y="2036762"/>
                  <a:pt x="1659731" y="2032000"/>
                  <a:pt x="1659731" y="2029618"/>
                </a:cubicBezTo>
                <a:cubicBezTo>
                  <a:pt x="1659731" y="2029618"/>
                  <a:pt x="1659731" y="2029618"/>
                  <a:pt x="1662112" y="2029618"/>
                </a:cubicBezTo>
                <a:cubicBezTo>
                  <a:pt x="1659731" y="2027237"/>
                  <a:pt x="1657350" y="2027237"/>
                  <a:pt x="1657350" y="2027237"/>
                </a:cubicBezTo>
                <a:close/>
                <a:moveTo>
                  <a:pt x="1763712" y="2012950"/>
                </a:moveTo>
                <a:cubicBezTo>
                  <a:pt x="1763712" y="2015596"/>
                  <a:pt x="1763712" y="2015596"/>
                  <a:pt x="1763712" y="2018241"/>
                </a:cubicBezTo>
                <a:cubicBezTo>
                  <a:pt x="1763712" y="2018241"/>
                  <a:pt x="1763712" y="2018241"/>
                  <a:pt x="1763712" y="2020887"/>
                </a:cubicBezTo>
                <a:cubicBezTo>
                  <a:pt x="1766358" y="2018241"/>
                  <a:pt x="1769004" y="2015596"/>
                  <a:pt x="1771649" y="2012950"/>
                </a:cubicBezTo>
                <a:cubicBezTo>
                  <a:pt x="1769004" y="2012950"/>
                  <a:pt x="1766358" y="2012950"/>
                  <a:pt x="1763712" y="2012950"/>
                </a:cubicBezTo>
                <a:close/>
                <a:moveTo>
                  <a:pt x="1799431" y="2006600"/>
                </a:moveTo>
                <a:cubicBezTo>
                  <a:pt x="1794668" y="2006600"/>
                  <a:pt x="1792287" y="2008717"/>
                  <a:pt x="1792287" y="2008717"/>
                </a:cubicBezTo>
                <a:cubicBezTo>
                  <a:pt x="1794668" y="2008717"/>
                  <a:pt x="1799431" y="2012950"/>
                  <a:pt x="1799431" y="2012950"/>
                </a:cubicBezTo>
                <a:cubicBezTo>
                  <a:pt x="1799431" y="2008717"/>
                  <a:pt x="1801812" y="2008717"/>
                  <a:pt x="1801812" y="2006600"/>
                </a:cubicBezTo>
                <a:cubicBezTo>
                  <a:pt x="1799431" y="2006600"/>
                  <a:pt x="1799431" y="2006600"/>
                  <a:pt x="1799431" y="2006600"/>
                </a:cubicBezTo>
                <a:close/>
                <a:moveTo>
                  <a:pt x="1184275" y="1984375"/>
                </a:moveTo>
                <a:cubicBezTo>
                  <a:pt x="1184275" y="1984375"/>
                  <a:pt x="1184275" y="1984375"/>
                  <a:pt x="1184275" y="1990725"/>
                </a:cubicBezTo>
                <a:cubicBezTo>
                  <a:pt x="1186921" y="1990725"/>
                  <a:pt x="1189567" y="1984375"/>
                  <a:pt x="1192212" y="1984375"/>
                </a:cubicBezTo>
                <a:cubicBezTo>
                  <a:pt x="1189567" y="1984375"/>
                  <a:pt x="1189567" y="1984375"/>
                  <a:pt x="1189567" y="1984375"/>
                </a:cubicBezTo>
                <a:cubicBezTo>
                  <a:pt x="1186921" y="1984375"/>
                  <a:pt x="1186921" y="1984375"/>
                  <a:pt x="1184275" y="1984375"/>
                </a:cubicBezTo>
                <a:close/>
                <a:moveTo>
                  <a:pt x="1729581" y="1962150"/>
                </a:moveTo>
                <a:cubicBezTo>
                  <a:pt x="1726882" y="1967177"/>
                  <a:pt x="1721485" y="1969691"/>
                  <a:pt x="1716087" y="1972204"/>
                </a:cubicBezTo>
                <a:cubicBezTo>
                  <a:pt x="1726882" y="1977231"/>
                  <a:pt x="1734978" y="1982258"/>
                  <a:pt x="1740376" y="1992312"/>
                </a:cubicBezTo>
                <a:cubicBezTo>
                  <a:pt x="1740376" y="1992312"/>
                  <a:pt x="1740376" y="1992312"/>
                  <a:pt x="1743074" y="1992312"/>
                </a:cubicBezTo>
                <a:cubicBezTo>
                  <a:pt x="1734978" y="1984772"/>
                  <a:pt x="1729581" y="1977231"/>
                  <a:pt x="1729581" y="1967177"/>
                </a:cubicBezTo>
                <a:cubicBezTo>
                  <a:pt x="1729581" y="1967177"/>
                  <a:pt x="1729581" y="1962150"/>
                  <a:pt x="1732279" y="1962150"/>
                </a:cubicBezTo>
                <a:cubicBezTo>
                  <a:pt x="1729581" y="1962150"/>
                  <a:pt x="1729581" y="1962150"/>
                  <a:pt x="1729581" y="1962150"/>
                </a:cubicBezTo>
                <a:close/>
                <a:moveTo>
                  <a:pt x="1442402" y="1957387"/>
                </a:moveTo>
                <a:cubicBezTo>
                  <a:pt x="1439862" y="1957387"/>
                  <a:pt x="1439862" y="1957387"/>
                  <a:pt x="1439862" y="1959768"/>
                </a:cubicBezTo>
                <a:cubicBezTo>
                  <a:pt x="1444942" y="1962149"/>
                  <a:pt x="1444942" y="1966912"/>
                  <a:pt x="1450022" y="1971674"/>
                </a:cubicBezTo>
                <a:cubicBezTo>
                  <a:pt x="1450022" y="1971674"/>
                  <a:pt x="1450022" y="1971674"/>
                  <a:pt x="1452562" y="1969293"/>
                </a:cubicBezTo>
                <a:cubicBezTo>
                  <a:pt x="1450022" y="1966912"/>
                  <a:pt x="1444942" y="1962149"/>
                  <a:pt x="1444942" y="1959768"/>
                </a:cubicBezTo>
                <a:cubicBezTo>
                  <a:pt x="1442402" y="1959768"/>
                  <a:pt x="1442402" y="1957387"/>
                  <a:pt x="1442402" y="1957387"/>
                </a:cubicBezTo>
                <a:close/>
                <a:moveTo>
                  <a:pt x="611187" y="1954212"/>
                </a:moveTo>
                <a:cubicBezTo>
                  <a:pt x="606028" y="1956858"/>
                  <a:pt x="600869" y="1956858"/>
                  <a:pt x="595709" y="1956858"/>
                </a:cubicBezTo>
                <a:cubicBezTo>
                  <a:pt x="595709" y="1956858"/>
                  <a:pt x="595709" y="1956858"/>
                  <a:pt x="590550" y="1956858"/>
                </a:cubicBezTo>
                <a:cubicBezTo>
                  <a:pt x="590550" y="1956858"/>
                  <a:pt x="590550" y="1959503"/>
                  <a:pt x="595709" y="1959503"/>
                </a:cubicBezTo>
                <a:cubicBezTo>
                  <a:pt x="595709" y="1959503"/>
                  <a:pt x="598289" y="1959503"/>
                  <a:pt x="600869" y="1962149"/>
                </a:cubicBezTo>
                <a:cubicBezTo>
                  <a:pt x="600869" y="1962149"/>
                  <a:pt x="600869" y="1962149"/>
                  <a:pt x="606028" y="1962149"/>
                </a:cubicBezTo>
                <a:cubicBezTo>
                  <a:pt x="606028" y="1962149"/>
                  <a:pt x="606028" y="1962149"/>
                  <a:pt x="608608" y="1962149"/>
                </a:cubicBezTo>
                <a:cubicBezTo>
                  <a:pt x="608608" y="1959503"/>
                  <a:pt x="608608" y="1959503"/>
                  <a:pt x="611187" y="1959503"/>
                </a:cubicBezTo>
                <a:cubicBezTo>
                  <a:pt x="611187" y="1956858"/>
                  <a:pt x="611187" y="1956858"/>
                  <a:pt x="611187" y="1954212"/>
                </a:cubicBezTo>
                <a:close/>
                <a:moveTo>
                  <a:pt x="681037" y="1938337"/>
                </a:moveTo>
                <a:cubicBezTo>
                  <a:pt x="681037" y="1943099"/>
                  <a:pt x="681037" y="1943099"/>
                  <a:pt x="681037" y="1943099"/>
                </a:cubicBezTo>
                <a:cubicBezTo>
                  <a:pt x="684212" y="1943099"/>
                  <a:pt x="684212" y="1943099"/>
                  <a:pt x="684212" y="1943099"/>
                </a:cubicBezTo>
                <a:cubicBezTo>
                  <a:pt x="684212" y="1943099"/>
                  <a:pt x="684212" y="1938337"/>
                  <a:pt x="681037" y="1938337"/>
                </a:cubicBezTo>
                <a:close/>
                <a:moveTo>
                  <a:pt x="1864254" y="1917700"/>
                </a:moveTo>
                <a:cubicBezTo>
                  <a:pt x="1864254" y="1920240"/>
                  <a:pt x="1861608" y="1920240"/>
                  <a:pt x="1858962" y="1922780"/>
                </a:cubicBezTo>
                <a:cubicBezTo>
                  <a:pt x="1861608" y="1922780"/>
                  <a:pt x="1861608" y="1925320"/>
                  <a:pt x="1861608" y="1930400"/>
                </a:cubicBezTo>
                <a:cubicBezTo>
                  <a:pt x="1861608" y="1925320"/>
                  <a:pt x="1864254" y="1922780"/>
                  <a:pt x="1866899" y="1922780"/>
                </a:cubicBezTo>
                <a:cubicBezTo>
                  <a:pt x="1866899" y="1920240"/>
                  <a:pt x="1866899" y="1917700"/>
                  <a:pt x="1864254" y="1917700"/>
                </a:cubicBezTo>
                <a:close/>
                <a:moveTo>
                  <a:pt x="541337" y="1873250"/>
                </a:moveTo>
                <a:cubicBezTo>
                  <a:pt x="541337" y="1875937"/>
                  <a:pt x="538691" y="1878623"/>
                  <a:pt x="536045" y="1883996"/>
                </a:cubicBezTo>
                <a:cubicBezTo>
                  <a:pt x="536045" y="1886683"/>
                  <a:pt x="536045" y="1886683"/>
                  <a:pt x="536045" y="1886683"/>
                </a:cubicBezTo>
                <a:cubicBezTo>
                  <a:pt x="536045" y="1894742"/>
                  <a:pt x="533399" y="1902802"/>
                  <a:pt x="525462" y="1908175"/>
                </a:cubicBezTo>
                <a:cubicBezTo>
                  <a:pt x="528108" y="1908175"/>
                  <a:pt x="528108" y="1908175"/>
                  <a:pt x="533399" y="1908175"/>
                </a:cubicBezTo>
                <a:cubicBezTo>
                  <a:pt x="533399" y="1900116"/>
                  <a:pt x="538691" y="1894742"/>
                  <a:pt x="546628" y="1889369"/>
                </a:cubicBezTo>
                <a:cubicBezTo>
                  <a:pt x="546628" y="1889369"/>
                  <a:pt x="549274" y="1889369"/>
                  <a:pt x="549274" y="1886683"/>
                </a:cubicBezTo>
                <a:cubicBezTo>
                  <a:pt x="546628" y="1883996"/>
                  <a:pt x="541337" y="1875937"/>
                  <a:pt x="541337" y="1873250"/>
                </a:cubicBezTo>
                <a:close/>
                <a:moveTo>
                  <a:pt x="361245" y="1871662"/>
                </a:moveTo>
                <a:cubicBezTo>
                  <a:pt x="361245" y="1874308"/>
                  <a:pt x="361245" y="1876954"/>
                  <a:pt x="358775" y="1876954"/>
                </a:cubicBezTo>
                <a:cubicBezTo>
                  <a:pt x="366183" y="1879600"/>
                  <a:pt x="371122" y="1884891"/>
                  <a:pt x="378531" y="1887537"/>
                </a:cubicBezTo>
                <a:cubicBezTo>
                  <a:pt x="378531" y="1884891"/>
                  <a:pt x="378531" y="1884891"/>
                  <a:pt x="381000" y="1884891"/>
                </a:cubicBezTo>
                <a:cubicBezTo>
                  <a:pt x="381000" y="1884891"/>
                  <a:pt x="381000" y="1884891"/>
                  <a:pt x="381000" y="1879600"/>
                </a:cubicBezTo>
                <a:cubicBezTo>
                  <a:pt x="381000" y="1879600"/>
                  <a:pt x="381000" y="1879600"/>
                  <a:pt x="381000" y="1876954"/>
                </a:cubicBezTo>
                <a:cubicBezTo>
                  <a:pt x="373592" y="1876954"/>
                  <a:pt x="368653" y="1874308"/>
                  <a:pt x="361245" y="1871662"/>
                </a:cubicBezTo>
                <a:close/>
                <a:moveTo>
                  <a:pt x="1840593" y="1852612"/>
                </a:moveTo>
                <a:cubicBezTo>
                  <a:pt x="1837872" y="1855258"/>
                  <a:pt x="1837872" y="1855258"/>
                  <a:pt x="1835150" y="1860549"/>
                </a:cubicBezTo>
                <a:cubicBezTo>
                  <a:pt x="1835150" y="1860549"/>
                  <a:pt x="1835150" y="1860549"/>
                  <a:pt x="1837872" y="1860549"/>
                </a:cubicBezTo>
                <a:cubicBezTo>
                  <a:pt x="1840593" y="1855258"/>
                  <a:pt x="1843315" y="1855258"/>
                  <a:pt x="1848757" y="1855258"/>
                </a:cubicBezTo>
                <a:cubicBezTo>
                  <a:pt x="1851479" y="1855258"/>
                  <a:pt x="1851479" y="1855258"/>
                  <a:pt x="1854200" y="1855258"/>
                </a:cubicBezTo>
                <a:cubicBezTo>
                  <a:pt x="1851479" y="1855258"/>
                  <a:pt x="1851479" y="1852612"/>
                  <a:pt x="1848757" y="1852612"/>
                </a:cubicBezTo>
                <a:cubicBezTo>
                  <a:pt x="1843315" y="1852612"/>
                  <a:pt x="1843315" y="1852612"/>
                  <a:pt x="1840593" y="1852612"/>
                </a:cubicBezTo>
                <a:close/>
                <a:moveTo>
                  <a:pt x="294084" y="1851025"/>
                </a:moveTo>
                <a:cubicBezTo>
                  <a:pt x="294084" y="1856184"/>
                  <a:pt x="288528" y="1863923"/>
                  <a:pt x="285750" y="1866503"/>
                </a:cubicBezTo>
                <a:cubicBezTo>
                  <a:pt x="285750" y="1871662"/>
                  <a:pt x="285750" y="1871662"/>
                  <a:pt x="285750" y="1871662"/>
                </a:cubicBezTo>
                <a:cubicBezTo>
                  <a:pt x="285750" y="1871662"/>
                  <a:pt x="288528" y="1866503"/>
                  <a:pt x="294084" y="1866503"/>
                </a:cubicBezTo>
                <a:cubicBezTo>
                  <a:pt x="294084" y="1863923"/>
                  <a:pt x="294084" y="1856184"/>
                  <a:pt x="296862" y="1853605"/>
                </a:cubicBezTo>
                <a:cubicBezTo>
                  <a:pt x="296862" y="1853605"/>
                  <a:pt x="296862" y="1853605"/>
                  <a:pt x="294084" y="1851025"/>
                </a:cubicBezTo>
                <a:close/>
                <a:moveTo>
                  <a:pt x="982662" y="1847850"/>
                </a:moveTo>
                <a:cubicBezTo>
                  <a:pt x="982662" y="1850231"/>
                  <a:pt x="982662" y="1850231"/>
                  <a:pt x="982662" y="1850231"/>
                </a:cubicBezTo>
                <a:cubicBezTo>
                  <a:pt x="985440" y="1850231"/>
                  <a:pt x="985440" y="1850231"/>
                  <a:pt x="988218" y="1852612"/>
                </a:cubicBezTo>
                <a:cubicBezTo>
                  <a:pt x="988218" y="1852612"/>
                  <a:pt x="988218" y="1852612"/>
                  <a:pt x="993774" y="1852612"/>
                </a:cubicBezTo>
                <a:cubicBezTo>
                  <a:pt x="988218" y="1850231"/>
                  <a:pt x="988218" y="1850231"/>
                  <a:pt x="988218" y="1847850"/>
                </a:cubicBezTo>
                <a:cubicBezTo>
                  <a:pt x="985440" y="1847850"/>
                  <a:pt x="982662" y="1847850"/>
                  <a:pt x="982662" y="1847850"/>
                </a:cubicBezTo>
                <a:close/>
                <a:moveTo>
                  <a:pt x="1605597" y="1827212"/>
                </a:moveTo>
                <a:cubicBezTo>
                  <a:pt x="1600517" y="1829990"/>
                  <a:pt x="1595437" y="1829990"/>
                  <a:pt x="1590357" y="1829990"/>
                </a:cubicBezTo>
                <a:cubicBezTo>
                  <a:pt x="1587817" y="1829990"/>
                  <a:pt x="1585277" y="1829990"/>
                  <a:pt x="1582737" y="1829990"/>
                </a:cubicBezTo>
                <a:cubicBezTo>
                  <a:pt x="1582737" y="1835546"/>
                  <a:pt x="1582737" y="1835546"/>
                  <a:pt x="1582737" y="1838324"/>
                </a:cubicBezTo>
                <a:cubicBezTo>
                  <a:pt x="1585277" y="1838324"/>
                  <a:pt x="1587817" y="1838324"/>
                  <a:pt x="1587817" y="1838324"/>
                </a:cubicBezTo>
                <a:cubicBezTo>
                  <a:pt x="1590357" y="1835546"/>
                  <a:pt x="1597977" y="1835546"/>
                  <a:pt x="1600517" y="1835546"/>
                </a:cubicBezTo>
                <a:cubicBezTo>
                  <a:pt x="1605597" y="1835546"/>
                  <a:pt x="1608137" y="1835546"/>
                  <a:pt x="1608137" y="1835546"/>
                </a:cubicBezTo>
                <a:cubicBezTo>
                  <a:pt x="1608137" y="1835546"/>
                  <a:pt x="1605597" y="1829990"/>
                  <a:pt x="1605597" y="1827212"/>
                </a:cubicBezTo>
                <a:close/>
                <a:moveTo>
                  <a:pt x="1528762" y="1790700"/>
                </a:moveTo>
                <a:cubicBezTo>
                  <a:pt x="1528762" y="1793478"/>
                  <a:pt x="1528762" y="1796256"/>
                  <a:pt x="1528762" y="1801812"/>
                </a:cubicBezTo>
                <a:cubicBezTo>
                  <a:pt x="1528762" y="1796256"/>
                  <a:pt x="1533525" y="1796256"/>
                  <a:pt x="1535906" y="1796256"/>
                </a:cubicBezTo>
                <a:cubicBezTo>
                  <a:pt x="1535906" y="1796256"/>
                  <a:pt x="1535906" y="1793478"/>
                  <a:pt x="1538287" y="1793478"/>
                </a:cubicBezTo>
                <a:cubicBezTo>
                  <a:pt x="1535906" y="1793478"/>
                  <a:pt x="1533525" y="1790700"/>
                  <a:pt x="1528762" y="1790700"/>
                </a:cubicBezTo>
                <a:close/>
                <a:moveTo>
                  <a:pt x="1216024" y="1768475"/>
                </a:moveTo>
                <a:cubicBezTo>
                  <a:pt x="1213643" y="1770062"/>
                  <a:pt x="1213643" y="1770062"/>
                  <a:pt x="1211262" y="1770062"/>
                </a:cubicBezTo>
                <a:cubicBezTo>
                  <a:pt x="1213643" y="1770062"/>
                  <a:pt x="1213643" y="1770062"/>
                  <a:pt x="1213643" y="1770062"/>
                </a:cubicBezTo>
                <a:cubicBezTo>
                  <a:pt x="1213643" y="1770062"/>
                  <a:pt x="1213643" y="1770062"/>
                  <a:pt x="1216024" y="1770062"/>
                </a:cubicBezTo>
                <a:cubicBezTo>
                  <a:pt x="1216024" y="1770062"/>
                  <a:pt x="1216024" y="1770062"/>
                  <a:pt x="1216024" y="1768475"/>
                </a:cubicBezTo>
                <a:close/>
                <a:moveTo>
                  <a:pt x="1936750" y="1765300"/>
                </a:moveTo>
                <a:cubicBezTo>
                  <a:pt x="1934210" y="1767946"/>
                  <a:pt x="1934210" y="1770592"/>
                  <a:pt x="1931670" y="1770592"/>
                </a:cubicBezTo>
                <a:cubicBezTo>
                  <a:pt x="1931670" y="1778529"/>
                  <a:pt x="1926590" y="1781175"/>
                  <a:pt x="1924050" y="1783821"/>
                </a:cubicBezTo>
                <a:cubicBezTo>
                  <a:pt x="1926590" y="1783821"/>
                  <a:pt x="1926590" y="1783821"/>
                  <a:pt x="1931670" y="1783821"/>
                </a:cubicBezTo>
                <a:cubicBezTo>
                  <a:pt x="1931670" y="1783821"/>
                  <a:pt x="1934210" y="1783821"/>
                  <a:pt x="1936750" y="1789112"/>
                </a:cubicBezTo>
                <a:cubicBezTo>
                  <a:pt x="1934210" y="1783821"/>
                  <a:pt x="1934210" y="1778529"/>
                  <a:pt x="1934210" y="1773237"/>
                </a:cubicBezTo>
                <a:cubicBezTo>
                  <a:pt x="1934210" y="1770592"/>
                  <a:pt x="1934210" y="1767946"/>
                  <a:pt x="1936750" y="1765300"/>
                </a:cubicBezTo>
                <a:close/>
                <a:moveTo>
                  <a:pt x="1936750" y="1747837"/>
                </a:moveTo>
                <a:cubicBezTo>
                  <a:pt x="1936750" y="1747837"/>
                  <a:pt x="1936750" y="1747837"/>
                  <a:pt x="1939396" y="1752917"/>
                </a:cubicBezTo>
                <a:cubicBezTo>
                  <a:pt x="1939396" y="1755457"/>
                  <a:pt x="1936750" y="1757997"/>
                  <a:pt x="1936750" y="1760537"/>
                </a:cubicBezTo>
                <a:cubicBezTo>
                  <a:pt x="1939396" y="1757997"/>
                  <a:pt x="1939396" y="1755457"/>
                  <a:pt x="1944687" y="1752917"/>
                </a:cubicBezTo>
                <a:cubicBezTo>
                  <a:pt x="1939396" y="1752917"/>
                  <a:pt x="1939396" y="1747837"/>
                  <a:pt x="1936750" y="1747837"/>
                </a:cubicBezTo>
                <a:close/>
                <a:moveTo>
                  <a:pt x="1624012" y="1744662"/>
                </a:moveTo>
                <a:cubicBezTo>
                  <a:pt x="1625599" y="1747837"/>
                  <a:pt x="1625599" y="1747837"/>
                  <a:pt x="1625599" y="1747837"/>
                </a:cubicBezTo>
                <a:cubicBezTo>
                  <a:pt x="1625599" y="1747837"/>
                  <a:pt x="1625599" y="1747837"/>
                  <a:pt x="1625599" y="1744662"/>
                </a:cubicBezTo>
                <a:cubicBezTo>
                  <a:pt x="1624012" y="1744662"/>
                  <a:pt x="1624012" y="1744662"/>
                  <a:pt x="1624012" y="1744662"/>
                </a:cubicBezTo>
                <a:close/>
                <a:moveTo>
                  <a:pt x="947737" y="1708150"/>
                </a:moveTo>
                <a:cubicBezTo>
                  <a:pt x="947737" y="1708150"/>
                  <a:pt x="947737" y="1708150"/>
                  <a:pt x="947737" y="1710730"/>
                </a:cubicBezTo>
                <a:cubicBezTo>
                  <a:pt x="947737" y="1710730"/>
                  <a:pt x="947737" y="1713309"/>
                  <a:pt x="947737" y="1718469"/>
                </a:cubicBezTo>
                <a:cubicBezTo>
                  <a:pt x="947737" y="1721048"/>
                  <a:pt x="947737" y="1723628"/>
                  <a:pt x="947737" y="1728787"/>
                </a:cubicBezTo>
                <a:cubicBezTo>
                  <a:pt x="947737" y="1723628"/>
                  <a:pt x="949324" y="1723628"/>
                  <a:pt x="949324" y="1721048"/>
                </a:cubicBezTo>
                <a:cubicBezTo>
                  <a:pt x="949324" y="1718469"/>
                  <a:pt x="947737" y="1713309"/>
                  <a:pt x="947737" y="1708150"/>
                </a:cubicBezTo>
                <a:close/>
                <a:moveTo>
                  <a:pt x="706437" y="1700212"/>
                </a:moveTo>
                <a:cubicBezTo>
                  <a:pt x="704056" y="1705372"/>
                  <a:pt x="699294" y="1707951"/>
                  <a:pt x="696912" y="1707951"/>
                </a:cubicBezTo>
                <a:cubicBezTo>
                  <a:pt x="696912" y="1710531"/>
                  <a:pt x="696912" y="1710531"/>
                  <a:pt x="696912" y="1710531"/>
                </a:cubicBezTo>
                <a:cubicBezTo>
                  <a:pt x="696912" y="1720850"/>
                  <a:pt x="694531" y="1728589"/>
                  <a:pt x="692150" y="1733748"/>
                </a:cubicBezTo>
                <a:cubicBezTo>
                  <a:pt x="692150" y="1736328"/>
                  <a:pt x="692150" y="1736328"/>
                  <a:pt x="692150" y="1741487"/>
                </a:cubicBezTo>
                <a:cubicBezTo>
                  <a:pt x="694531" y="1741487"/>
                  <a:pt x="694531" y="1736328"/>
                  <a:pt x="696912" y="1736328"/>
                </a:cubicBezTo>
                <a:cubicBezTo>
                  <a:pt x="696912" y="1736328"/>
                  <a:pt x="696912" y="1736328"/>
                  <a:pt x="696912" y="1733748"/>
                </a:cubicBezTo>
                <a:cubicBezTo>
                  <a:pt x="696912" y="1728589"/>
                  <a:pt x="696912" y="1723429"/>
                  <a:pt x="699294" y="1720850"/>
                </a:cubicBezTo>
                <a:cubicBezTo>
                  <a:pt x="704056" y="1713111"/>
                  <a:pt x="704056" y="1707951"/>
                  <a:pt x="706437" y="1705372"/>
                </a:cubicBezTo>
                <a:cubicBezTo>
                  <a:pt x="706437" y="1700212"/>
                  <a:pt x="706437" y="1700212"/>
                  <a:pt x="706437" y="1700212"/>
                </a:cubicBezTo>
                <a:close/>
                <a:moveTo>
                  <a:pt x="1662112" y="1698625"/>
                </a:moveTo>
                <a:cubicBezTo>
                  <a:pt x="1662112" y="1700212"/>
                  <a:pt x="1662112" y="1700212"/>
                  <a:pt x="1662112" y="1700212"/>
                </a:cubicBezTo>
                <a:cubicBezTo>
                  <a:pt x="1662112" y="1700212"/>
                  <a:pt x="1662112" y="1700212"/>
                  <a:pt x="1666874" y="1700212"/>
                </a:cubicBezTo>
                <a:cubicBezTo>
                  <a:pt x="1666874" y="1700212"/>
                  <a:pt x="1662112" y="1700212"/>
                  <a:pt x="1662112" y="1698625"/>
                </a:cubicBezTo>
                <a:close/>
                <a:moveTo>
                  <a:pt x="1021556" y="1698625"/>
                </a:moveTo>
                <a:cubicBezTo>
                  <a:pt x="1021556" y="1698625"/>
                  <a:pt x="1019175" y="1700742"/>
                  <a:pt x="1019175" y="1704975"/>
                </a:cubicBezTo>
                <a:cubicBezTo>
                  <a:pt x="1021556" y="1700742"/>
                  <a:pt x="1021556" y="1700742"/>
                  <a:pt x="1023937" y="1698625"/>
                </a:cubicBezTo>
                <a:cubicBezTo>
                  <a:pt x="1021556" y="1698625"/>
                  <a:pt x="1021556" y="1698625"/>
                  <a:pt x="1021556" y="1698625"/>
                </a:cubicBezTo>
                <a:close/>
                <a:moveTo>
                  <a:pt x="2076450" y="1682750"/>
                </a:moveTo>
                <a:cubicBezTo>
                  <a:pt x="2076450" y="1682750"/>
                  <a:pt x="2076450" y="1682750"/>
                  <a:pt x="2076450" y="1684337"/>
                </a:cubicBezTo>
                <a:cubicBezTo>
                  <a:pt x="2076450" y="1684337"/>
                  <a:pt x="2076450" y="1684337"/>
                  <a:pt x="2078037" y="1684337"/>
                </a:cubicBezTo>
                <a:cubicBezTo>
                  <a:pt x="2078037" y="1684337"/>
                  <a:pt x="2078037" y="1684337"/>
                  <a:pt x="2076450" y="1682750"/>
                </a:cubicBezTo>
                <a:close/>
                <a:moveTo>
                  <a:pt x="871537" y="1676400"/>
                </a:moveTo>
                <a:cubicBezTo>
                  <a:pt x="871537" y="1682750"/>
                  <a:pt x="874712" y="1682750"/>
                  <a:pt x="874712" y="1682750"/>
                </a:cubicBezTo>
                <a:cubicBezTo>
                  <a:pt x="874712" y="1676400"/>
                  <a:pt x="874712" y="1676400"/>
                  <a:pt x="871537" y="1676400"/>
                </a:cubicBezTo>
                <a:close/>
                <a:moveTo>
                  <a:pt x="306387" y="1676400"/>
                </a:moveTo>
                <a:cubicBezTo>
                  <a:pt x="301307" y="1676400"/>
                  <a:pt x="296227" y="1676400"/>
                  <a:pt x="293687" y="1681843"/>
                </a:cubicBezTo>
                <a:cubicBezTo>
                  <a:pt x="293687" y="1681843"/>
                  <a:pt x="293687" y="1681843"/>
                  <a:pt x="296227" y="1681843"/>
                </a:cubicBezTo>
                <a:cubicBezTo>
                  <a:pt x="296227" y="1684564"/>
                  <a:pt x="298767" y="1687286"/>
                  <a:pt x="298767" y="1690007"/>
                </a:cubicBezTo>
                <a:cubicBezTo>
                  <a:pt x="301307" y="1690007"/>
                  <a:pt x="301307" y="1695450"/>
                  <a:pt x="306387" y="1695450"/>
                </a:cubicBezTo>
                <a:cubicBezTo>
                  <a:pt x="306387" y="1690007"/>
                  <a:pt x="306387" y="1684564"/>
                  <a:pt x="306387" y="1681843"/>
                </a:cubicBezTo>
                <a:cubicBezTo>
                  <a:pt x="306387" y="1681843"/>
                  <a:pt x="306387" y="1681843"/>
                  <a:pt x="306387" y="1676400"/>
                </a:cubicBezTo>
                <a:close/>
                <a:moveTo>
                  <a:pt x="1865842" y="1654175"/>
                </a:moveTo>
                <a:cubicBezTo>
                  <a:pt x="1865842" y="1654175"/>
                  <a:pt x="1863196" y="1659371"/>
                  <a:pt x="1860550" y="1659371"/>
                </a:cubicBezTo>
                <a:cubicBezTo>
                  <a:pt x="1871134" y="1664566"/>
                  <a:pt x="1873779" y="1672359"/>
                  <a:pt x="1873779" y="1682750"/>
                </a:cubicBezTo>
                <a:cubicBezTo>
                  <a:pt x="1876425" y="1682750"/>
                  <a:pt x="1876425" y="1682750"/>
                  <a:pt x="1876425" y="1682750"/>
                </a:cubicBezTo>
                <a:cubicBezTo>
                  <a:pt x="1876425" y="1677555"/>
                  <a:pt x="1876425" y="1674957"/>
                  <a:pt x="1876425" y="1672359"/>
                </a:cubicBezTo>
                <a:cubicBezTo>
                  <a:pt x="1876425" y="1669761"/>
                  <a:pt x="1876425" y="1664566"/>
                  <a:pt x="1876425" y="1661968"/>
                </a:cubicBezTo>
                <a:cubicBezTo>
                  <a:pt x="1873779" y="1659371"/>
                  <a:pt x="1873779" y="1659371"/>
                  <a:pt x="1871134" y="1654175"/>
                </a:cubicBezTo>
                <a:cubicBezTo>
                  <a:pt x="1871134" y="1654175"/>
                  <a:pt x="1871134" y="1654175"/>
                  <a:pt x="1865842" y="1654175"/>
                </a:cubicBezTo>
                <a:close/>
                <a:moveTo>
                  <a:pt x="729933" y="1649412"/>
                </a:moveTo>
                <a:cubicBezTo>
                  <a:pt x="729933" y="1649412"/>
                  <a:pt x="729933" y="1649412"/>
                  <a:pt x="727075" y="1651793"/>
                </a:cubicBezTo>
                <a:cubicBezTo>
                  <a:pt x="727075" y="1651793"/>
                  <a:pt x="727075" y="1651793"/>
                  <a:pt x="727075" y="1654174"/>
                </a:cubicBezTo>
                <a:cubicBezTo>
                  <a:pt x="729933" y="1654174"/>
                  <a:pt x="735647" y="1651793"/>
                  <a:pt x="741362" y="1651793"/>
                </a:cubicBezTo>
                <a:cubicBezTo>
                  <a:pt x="735647" y="1651793"/>
                  <a:pt x="732790" y="1649412"/>
                  <a:pt x="729933" y="1649412"/>
                </a:cubicBezTo>
                <a:close/>
                <a:moveTo>
                  <a:pt x="433387" y="1630362"/>
                </a:moveTo>
                <a:cubicBezTo>
                  <a:pt x="438150" y="1635918"/>
                  <a:pt x="438150" y="1638696"/>
                  <a:pt x="440531" y="1641474"/>
                </a:cubicBezTo>
                <a:cubicBezTo>
                  <a:pt x="440531" y="1638696"/>
                  <a:pt x="442912" y="1635918"/>
                  <a:pt x="442912" y="1630362"/>
                </a:cubicBezTo>
                <a:cubicBezTo>
                  <a:pt x="442912" y="1630362"/>
                  <a:pt x="442912" y="1630362"/>
                  <a:pt x="440531" y="1630362"/>
                </a:cubicBezTo>
                <a:cubicBezTo>
                  <a:pt x="438150" y="1630362"/>
                  <a:pt x="433387" y="1630362"/>
                  <a:pt x="433387" y="1630362"/>
                </a:cubicBezTo>
                <a:close/>
                <a:moveTo>
                  <a:pt x="920750" y="1612900"/>
                </a:moveTo>
                <a:cubicBezTo>
                  <a:pt x="920750" y="1612900"/>
                  <a:pt x="920750" y="1612900"/>
                  <a:pt x="920750" y="1615281"/>
                </a:cubicBezTo>
                <a:cubicBezTo>
                  <a:pt x="920750" y="1615281"/>
                  <a:pt x="920750" y="1615281"/>
                  <a:pt x="920750" y="1617663"/>
                </a:cubicBezTo>
                <a:cubicBezTo>
                  <a:pt x="923528" y="1617663"/>
                  <a:pt x="923528" y="1617663"/>
                  <a:pt x="926306" y="1622425"/>
                </a:cubicBezTo>
                <a:cubicBezTo>
                  <a:pt x="926306" y="1622425"/>
                  <a:pt x="926306" y="1617663"/>
                  <a:pt x="931862" y="1617663"/>
                </a:cubicBezTo>
                <a:cubicBezTo>
                  <a:pt x="926306" y="1617663"/>
                  <a:pt x="923528" y="1615281"/>
                  <a:pt x="920750" y="1612900"/>
                </a:cubicBezTo>
                <a:close/>
                <a:moveTo>
                  <a:pt x="1032827" y="1592262"/>
                </a:moveTo>
                <a:cubicBezTo>
                  <a:pt x="1032827" y="1602422"/>
                  <a:pt x="1025207" y="1612582"/>
                  <a:pt x="1017587" y="1612582"/>
                </a:cubicBezTo>
                <a:cubicBezTo>
                  <a:pt x="1017587" y="1615122"/>
                  <a:pt x="1017587" y="1615122"/>
                  <a:pt x="1017587" y="1615122"/>
                </a:cubicBezTo>
                <a:cubicBezTo>
                  <a:pt x="1017587" y="1617662"/>
                  <a:pt x="1017587" y="1617662"/>
                  <a:pt x="1017587" y="1617662"/>
                </a:cubicBezTo>
                <a:cubicBezTo>
                  <a:pt x="1020127" y="1612582"/>
                  <a:pt x="1030287" y="1607502"/>
                  <a:pt x="1035367" y="1607502"/>
                </a:cubicBezTo>
                <a:cubicBezTo>
                  <a:pt x="1040447" y="1607502"/>
                  <a:pt x="1042987" y="1607502"/>
                  <a:pt x="1042987" y="1607502"/>
                </a:cubicBezTo>
                <a:cubicBezTo>
                  <a:pt x="1040447" y="1604962"/>
                  <a:pt x="1040447" y="1599882"/>
                  <a:pt x="1035367" y="1594802"/>
                </a:cubicBezTo>
                <a:cubicBezTo>
                  <a:pt x="1035367" y="1594802"/>
                  <a:pt x="1032827" y="1594802"/>
                  <a:pt x="1032827" y="1592262"/>
                </a:cubicBezTo>
                <a:close/>
                <a:moveTo>
                  <a:pt x="2130424" y="1547812"/>
                </a:moveTo>
                <a:cubicBezTo>
                  <a:pt x="2127646" y="1553103"/>
                  <a:pt x="2124868" y="1553103"/>
                  <a:pt x="2119312" y="1553103"/>
                </a:cubicBezTo>
                <a:cubicBezTo>
                  <a:pt x="2124868" y="1553103"/>
                  <a:pt x="2124868" y="1555749"/>
                  <a:pt x="2127646" y="1555749"/>
                </a:cubicBezTo>
                <a:cubicBezTo>
                  <a:pt x="2127646" y="1555749"/>
                  <a:pt x="2127646" y="1553103"/>
                  <a:pt x="2130424" y="1547812"/>
                </a:cubicBezTo>
                <a:close/>
                <a:moveTo>
                  <a:pt x="1322387" y="1547812"/>
                </a:moveTo>
                <a:cubicBezTo>
                  <a:pt x="1322387" y="1547812"/>
                  <a:pt x="1324504" y="1552574"/>
                  <a:pt x="1328737" y="1552574"/>
                </a:cubicBezTo>
                <a:cubicBezTo>
                  <a:pt x="1328737" y="1552574"/>
                  <a:pt x="1328737" y="1552574"/>
                  <a:pt x="1324504" y="1547812"/>
                </a:cubicBezTo>
                <a:cubicBezTo>
                  <a:pt x="1324504" y="1547812"/>
                  <a:pt x="1324504" y="1547812"/>
                  <a:pt x="1322387" y="1547812"/>
                </a:cubicBezTo>
                <a:close/>
                <a:moveTo>
                  <a:pt x="753269" y="1544637"/>
                </a:moveTo>
                <a:cubicBezTo>
                  <a:pt x="753269" y="1544637"/>
                  <a:pt x="750888" y="1547415"/>
                  <a:pt x="746125" y="1547415"/>
                </a:cubicBezTo>
                <a:cubicBezTo>
                  <a:pt x="746125" y="1547415"/>
                  <a:pt x="746125" y="1547415"/>
                  <a:pt x="746125" y="1552971"/>
                </a:cubicBezTo>
                <a:cubicBezTo>
                  <a:pt x="750888" y="1555749"/>
                  <a:pt x="750888" y="1555749"/>
                  <a:pt x="753269" y="1555749"/>
                </a:cubicBezTo>
                <a:cubicBezTo>
                  <a:pt x="753269" y="1555749"/>
                  <a:pt x="753269" y="1552971"/>
                  <a:pt x="755650" y="1547415"/>
                </a:cubicBezTo>
                <a:cubicBezTo>
                  <a:pt x="755650" y="1547415"/>
                  <a:pt x="753269" y="1547415"/>
                  <a:pt x="753269" y="1544637"/>
                </a:cubicBezTo>
                <a:close/>
                <a:moveTo>
                  <a:pt x="1916112" y="1530350"/>
                </a:moveTo>
                <a:cubicBezTo>
                  <a:pt x="1916112" y="1532890"/>
                  <a:pt x="1916112" y="1532890"/>
                  <a:pt x="1916112" y="1532890"/>
                </a:cubicBezTo>
                <a:cubicBezTo>
                  <a:pt x="1921101" y="1535430"/>
                  <a:pt x="1923596" y="1540510"/>
                  <a:pt x="1926091" y="1543050"/>
                </a:cubicBezTo>
                <a:cubicBezTo>
                  <a:pt x="1931080" y="1543050"/>
                  <a:pt x="1931080" y="1543050"/>
                  <a:pt x="1933574" y="1543050"/>
                </a:cubicBezTo>
                <a:cubicBezTo>
                  <a:pt x="1926091" y="1540510"/>
                  <a:pt x="1921101" y="1535430"/>
                  <a:pt x="1916112" y="1530350"/>
                </a:cubicBezTo>
                <a:close/>
                <a:moveTo>
                  <a:pt x="2052637" y="1522412"/>
                </a:moveTo>
                <a:lnTo>
                  <a:pt x="2052637" y="1523999"/>
                </a:lnTo>
                <a:lnTo>
                  <a:pt x="2054224" y="1523999"/>
                </a:lnTo>
                <a:lnTo>
                  <a:pt x="2054224" y="1522412"/>
                </a:lnTo>
                <a:close/>
                <a:moveTo>
                  <a:pt x="588962" y="1495425"/>
                </a:moveTo>
                <a:cubicBezTo>
                  <a:pt x="585787" y="1495425"/>
                  <a:pt x="585787" y="1498071"/>
                  <a:pt x="585787" y="1498071"/>
                </a:cubicBezTo>
                <a:cubicBezTo>
                  <a:pt x="585787" y="1498071"/>
                  <a:pt x="585787" y="1498071"/>
                  <a:pt x="588962" y="1503362"/>
                </a:cubicBezTo>
                <a:cubicBezTo>
                  <a:pt x="588962" y="1503362"/>
                  <a:pt x="588962" y="1503362"/>
                  <a:pt x="588962" y="1498071"/>
                </a:cubicBezTo>
                <a:cubicBezTo>
                  <a:pt x="588962" y="1498071"/>
                  <a:pt x="588962" y="1498071"/>
                  <a:pt x="588962" y="1495425"/>
                </a:cubicBezTo>
                <a:close/>
                <a:moveTo>
                  <a:pt x="1022350" y="1465262"/>
                </a:moveTo>
                <a:cubicBezTo>
                  <a:pt x="1024731" y="1465262"/>
                  <a:pt x="1029494" y="1470024"/>
                  <a:pt x="1031875" y="1470024"/>
                </a:cubicBezTo>
                <a:cubicBezTo>
                  <a:pt x="1031875" y="1470024"/>
                  <a:pt x="1031875" y="1470024"/>
                  <a:pt x="1031875" y="1465262"/>
                </a:cubicBezTo>
                <a:cubicBezTo>
                  <a:pt x="1029494" y="1465262"/>
                  <a:pt x="1024731" y="1465262"/>
                  <a:pt x="1022350" y="1465262"/>
                </a:cubicBezTo>
                <a:close/>
                <a:moveTo>
                  <a:pt x="1233884" y="1462087"/>
                </a:moveTo>
                <a:cubicBezTo>
                  <a:pt x="1228328" y="1464865"/>
                  <a:pt x="1225550" y="1470421"/>
                  <a:pt x="1225550" y="1473199"/>
                </a:cubicBezTo>
                <a:cubicBezTo>
                  <a:pt x="1225550" y="1470421"/>
                  <a:pt x="1228328" y="1470421"/>
                  <a:pt x="1233884" y="1470421"/>
                </a:cubicBezTo>
                <a:cubicBezTo>
                  <a:pt x="1233884" y="1464865"/>
                  <a:pt x="1236662" y="1462087"/>
                  <a:pt x="1236662" y="1462087"/>
                </a:cubicBezTo>
                <a:cubicBezTo>
                  <a:pt x="1236662" y="1462087"/>
                  <a:pt x="1236662" y="1462087"/>
                  <a:pt x="1233884" y="1462087"/>
                </a:cubicBezTo>
                <a:close/>
                <a:moveTo>
                  <a:pt x="1252537" y="1452562"/>
                </a:moveTo>
                <a:lnTo>
                  <a:pt x="1252537" y="1454149"/>
                </a:lnTo>
                <a:lnTo>
                  <a:pt x="1254124" y="1454149"/>
                </a:lnTo>
                <a:lnTo>
                  <a:pt x="1254124" y="1452562"/>
                </a:lnTo>
                <a:close/>
                <a:moveTo>
                  <a:pt x="125809" y="1423987"/>
                </a:moveTo>
                <a:cubicBezTo>
                  <a:pt x="125809" y="1426527"/>
                  <a:pt x="120253" y="1426527"/>
                  <a:pt x="117475" y="1426527"/>
                </a:cubicBezTo>
                <a:cubicBezTo>
                  <a:pt x="120253" y="1429067"/>
                  <a:pt x="120253" y="1434147"/>
                  <a:pt x="125809" y="1436687"/>
                </a:cubicBezTo>
                <a:cubicBezTo>
                  <a:pt x="125809" y="1436687"/>
                  <a:pt x="125809" y="1436687"/>
                  <a:pt x="128587" y="1436687"/>
                </a:cubicBezTo>
                <a:cubicBezTo>
                  <a:pt x="128587" y="1434147"/>
                  <a:pt x="128587" y="1434147"/>
                  <a:pt x="128587" y="1429067"/>
                </a:cubicBezTo>
                <a:cubicBezTo>
                  <a:pt x="128587" y="1429067"/>
                  <a:pt x="128587" y="1426527"/>
                  <a:pt x="125809" y="1423987"/>
                </a:cubicBezTo>
                <a:close/>
                <a:moveTo>
                  <a:pt x="71966" y="1416050"/>
                </a:moveTo>
                <a:cubicBezTo>
                  <a:pt x="69320" y="1416050"/>
                  <a:pt x="69320" y="1416050"/>
                  <a:pt x="66674" y="1421130"/>
                </a:cubicBezTo>
                <a:cubicBezTo>
                  <a:pt x="66674" y="1421130"/>
                  <a:pt x="66674" y="1421130"/>
                  <a:pt x="61383" y="1421130"/>
                </a:cubicBezTo>
                <a:cubicBezTo>
                  <a:pt x="61383" y="1423670"/>
                  <a:pt x="61383" y="1426210"/>
                  <a:pt x="58737" y="1428750"/>
                </a:cubicBezTo>
                <a:cubicBezTo>
                  <a:pt x="61383" y="1428750"/>
                  <a:pt x="61383" y="1428750"/>
                  <a:pt x="66674" y="1428750"/>
                </a:cubicBezTo>
                <a:cubicBezTo>
                  <a:pt x="66674" y="1426210"/>
                  <a:pt x="69320" y="1426210"/>
                  <a:pt x="69320" y="1426210"/>
                </a:cubicBezTo>
                <a:cubicBezTo>
                  <a:pt x="71966" y="1423670"/>
                  <a:pt x="77258" y="1423670"/>
                  <a:pt x="77258" y="1421130"/>
                </a:cubicBezTo>
                <a:cubicBezTo>
                  <a:pt x="79903" y="1421130"/>
                  <a:pt x="79903" y="1416050"/>
                  <a:pt x="82549" y="1416050"/>
                </a:cubicBezTo>
                <a:cubicBezTo>
                  <a:pt x="79903" y="1416050"/>
                  <a:pt x="79903" y="1416050"/>
                  <a:pt x="79903" y="1416050"/>
                </a:cubicBezTo>
                <a:cubicBezTo>
                  <a:pt x="77258" y="1416050"/>
                  <a:pt x="71966" y="1416050"/>
                  <a:pt x="71966" y="1416050"/>
                </a:cubicBezTo>
                <a:close/>
                <a:moveTo>
                  <a:pt x="206374" y="1397000"/>
                </a:moveTo>
                <a:cubicBezTo>
                  <a:pt x="203728" y="1397000"/>
                  <a:pt x="201083" y="1399646"/>
                  <a:pt x="198437" y="1399646"/>
                </a:cubicBezTo>
                <a:cubicBezTo>
                  <a:pt x="198437" y="1399646"/>
                  <a:pt x="201083" y="1402291"/>
                  <a:pt x="201083" y="1404937"/>
                </a:cubicBezTo>
                <a:cubicBezTo>
                  <a:pt x="201083" y="1402291"/>
                  <a:pt x="203728" y="1399646"/>
                  <a:pt x="206374" y="1397000"/>
                </a:cubicBezTo>
                <a:close/>
                <a:moveTo>
                  <a:pt x="1287991" y="1387475"/>
                </a:moveTo>
                <a:cubicBezTo>
                  <a:pt x="1285345" y="1387475"/>
                  <a:pt x="1282700" y="1389970"/>
                  <a:pt x="1277408" y="1389970"/>
                </a:cubicBezTo>
                <a:cubicBezTo>
                  <a:pt x="1277408" y="1389970"/>
                  <a:pt x="1274762" y="1389970"/>
                  <a:pt x="1274762" y="1392464"/>
                </a:cubicBezTo>
                <a:cubicBezTo>
                  <a:pt x="1274762" y="1392464"/>
                  <a:pt x="1274762" y="1392464"/>
                  <a:pt x="1274762" y="1397453"/>
                </a:cubicBezTo>
                <a:cubicBezTo>
                  <a:pt x="1282700" y="1397453"/>
                  <a:pt x="1285345" y="1402443"/>
                  <a:pt x="1287991" y="1404937"/>
                </a:cubicBezTo>
                <a:cubicBezTo>
                  <a:pt x="1293283" y="1402443"/>
                  <a:pt x="1295928" y="1399948"/>
                  <a:pt x="1298574" y="1397453"/>
                </a:cubicBezTo>
                <a:cubicBezTo>
                  <a:pt x="1298574" y="1392464"/>
                  <a:pt x="1295928" y="1392464"/>
                  <a:pt x="1295928" y="1389970"/>
                </a:cubicBezTo>
                <a:cubicBezTo>
                  <a:pt x="1293283" y="1389970"/>
                  <a:pt x="1287991" y="1389970"/>
                  <a:pt x="1287991" y="1387475"/>
                </a:cubicBezTo>
                <a:close/>
                <a:moveTo>
                  <a:pt x="222250" y="1387475"/>
                </a:moveTo>
                <a:lnTo>
                  <a:pt x="222250" y="1389062"/>
                </a:lnTo>
                <a:lnTo>
                  <a:pt x="223837" y="1389062"/>
                </a:lnTo>
                <a:lnTo>
                  <a:pt x="223837" y="1387475"/>
                </a:lnTo>
                <a:close/>
                <a:moveTo>
                  <a:pt x="1755246" y="1379537"/>
                </a:moveTo>
                <a:cubicBezTo>
                  <a:pt x="1755246" y="1382077"/>
                  <a:pt x="1753129" y="1387157"/>
                  <a:pt x="1751012" y="1389697"/>
                </a:cubicBezTo>
                <a:cubicBezTo>
                  <a:pt x="1751012" y="1389697"/>
                  <a:pt x="1751012" y="1389697"/>
                  <a:pt x="1753129" y="1392237"/>
                </a:cubicBezTo>
                <a:cubicBezTo>
                  <a:pt x="1755246" y="1389697"/>
                  <a:pt x="1755246" y="1382077"/>
                  <a:pt x="1757362" y="1379537"/>
                </a:cubicBezTo>
                <a:cubicBezTo>
                  <a:pt x="1757362" y="1379537"/>
                  <a:pt x="1757362" y="1379537"/>
                  <a:pt x="1755246" y="1379537"/>
                </a:cubicBezTo>
                <a:close/>
                <a:moveTo>
                  <a:pt x="1811867" y="1354137"/>
                </a:moveTo>
                <a:cubicBezTo>
                  <a:pt x="1811867" y="1356518"/>
                  <a:pt x="1811867" y="1361281"/>
                  <a:pt x="1806575" y="1363662"/>
                </a:cubicBezTo>
                <a:cubicBezTo>
                  <a:pt x="1806575" y="1363662"/>
                  <a:pt x="1806575" y="1363662"/>
                  <a:pt x="1811867" y="1363662"/>
                </a:cubicBezTo>
                <a:cubicBezTo>
                  <a:pt x="1811867" y="1361281"/>
                  <a:pt x="1811867" y="1361281"/>
                  <a:pt x="1814512" y="1356518"/>
                </a:cubicBezTo>
                <a:cubicBezTo>
                  <a:pt x="1811867" y="1356518"/>
                  <a:pt x="1811867" y="1356518"/>
                  <a:pt x="1811867" y="1354137"/>
                </a:cubicBezTo>
                <a:close/>
                <a:moveTo>
                  <a:pt x="2129235" y="1346200"/>
                </a:moveTo>
                <a:cubicBezTo>
                  <a:pt x="2129235" y="1346200"/>
                  <a:pt x="2126655" y="1351329"/>
                  <a:pt x="2124075" y="1353893"/>
                </a:cubicBezTo>
                <a:cubicBezTo>
                  <a:pt x="2124075" y="1353893"/>
                  <a:pt x="2124075" y="1356458"/>
                  <a:pt x="2126655" y="1356458"/>
                </a:cubicBezTo>
                <a:cubicBezTo>
                  <a:pt x="2136974" y="1356458"/>
                  <a:pt x="2142133" y="1364151"/>
                  <a:pt x="2149872" y="1374408"/>
                </a:cubicBezTo>
                <a:cubicBezTo>
                  <a:pt x="2149872" y="1376973"/>
                  <a:pt x="2149872" y="1379537"/>
                  <a:pt x="2149872" y="1379537"/>
                </a:cubicBezTo>
                <a:cubicBezTo>
                  <a:pt x="2152452" y="1374408"/>
                  <a:pt x="2160191" y="1366715"/>
                  <a:pt x="2165350" y="1364151"/>
                </a:cubicBezTo>
                <a:cubicBezTo>
                  <a:pt x="2155031" y="1361586"/>
                  <a:pt x="2149872" y="1353893"/>
                  <a:pt x="2147292" y="1346200"/>
                </a:cubicBezTo>
                <a:cubicBezTo>
                  <a:pt x="2142133" y="1346200"/>
                  <a:pt x="2142133" y="1346200"/>
                  <a:pt x="2139553" y="1346200"/>
                </a:cubicBezTo>
                <a:cubicBezTo>
                  <a:pt x="2136974" y="1346200"/>
                  <a:pt x="2131814" y="1346200"/>
                  <a:pt x="2129235" y="1346200"/>
                </a:cubicBezTo>
                <a:close/>
                <a:moveTo>
                  <a:pt x="115887" y="1341437"/>
                </a:moveTo>
                <a:cubicBezTo>
                  <a:pt x="113347" y="1341437"/>
                  <a:pt x="113347" y="1344017"/>
                  <a:pt x="108267" y="1344017"/>
                </a:cubicBezTo>
                <a:cubicBezTo>
                  <a:pt x="108267" y="1351756"/>
                  <a:pt x="105727" y="1356915"/>
                  <a:pt x="103187" y="1362074"/>
                </a:cubicBezTo>
                <a:cubicBezTo>
                  <a:pt x="105727" y="1362074"/>
                  <a:pt x="105727" y="1362074"/>
                  <a:pt x="105727" y="1362074"/>
                </a:cubicBezTo>
                <a:cubicBezTo>
                  <a:pt x="108267" y="1362074"/>
                  <a:pt x="108267" y="1362074"/>
                  <a:pt x="113347" y="1356915"/>
                </a:cubicBezTo>
                <a:cubicBezTo>
                  <a:pt x="113347" y="1351756"/>
                  <a:pt x="113347" y="1344017"/>
                  <a:pt x="115887" y="1341437"/>
                </a:cubicBezTo>
                <a:close/>
                <a:moveTo>
                  <a:pt x="1220787" y="1338262"/>
                </a:moveTo>
                <a:cubicBezTo>
                  <a:pt x="1220787" y="1338262"/>
                  <a:pt x="1220787" y="1338262"/>
                  <a:pt x="1220787" y="1340643"/>
                </a:cubicBezTo>
                <a:cubicBezTo>
                  <a:pt x="1220787" y="1340643"/>
                  <a:pt x="1220787" y="1340643"/>
                  <a:pt x="1223962" y="1343024"/>
                </a:cubicBezTo>
                <a:cubicBezTo>
                  <a:pt x="1223962" y="1343024"/>
                  <a:pt x="1223962" y="1343024"/>
                  <a:pt x="1223962" y="1340643"/>
                </a:cubicBezTo>
                <a:cubicBezTo>
                  <a:pt x="1223962" y="1340643"/>
                  <a:pt x="1223962" y="1340643"/>
                  <a:pt x="1220787" y="1338262"/>
                </a:cubicBezTo>
                <a:close/>
                <a:moveTo>
                  <a:pt x="1322099" y="1322387"/>
                </a:moveTo>
                <a:cubicBezTo>
                  <a:pt x="1319501" y="1327943"/>
                  <a:pt x="1311708" y="1330721"/>
                  <a:pt x="1306512" y="1330721"/>
                </a:cubicBezTo>
                <a:cubicBezTo>
                  <a:pt x="1306512" y="1333499"/>
                  <a:pt x="1306512" y="1333499"/>
                  <a:pt x="1306512" y="1333499"/>
                </a:cubicBezTo>
                <a:cubicBezTo>
                  <a:pt x="1309110" y="1333499"/>
                  <a:pt x="1309110" y="1333499"/>
                  <a:pt x="1309110" y="1333499"/>
                </a:cubicBezTo>
                <a:cubicBezTo>
                  <a:pt x="1311708" y="1333499"/>
                  <a:pt x="1319501" y="1330721"/>
                  <a:pt x="1324696" y="1330721"/>
                </a:cubicBezTo>
                <a:cubicBezTo>
                  <a:pt x="1329892" y="1330721"/>
                  <a:pt x="1332490" y="1330721"/>
                  <a:pt x="1335087" y="1333499"/>
                </a:cubicBezTo>
                <a:cubicBezTo>
                  <a:pt x="1332490" y="1330721"/>
                  <a:pt x="1324696" y="1327943"/>
                  <a:pt x="1322099" y="1322387"/>
                </a:cubicBezTo>
                <a:close/>
                <a:moveTo>
                  <a:pt x="128587" y="1322387"/>
                </a:moveTo>
                <a:cubicBezTo>
                  <a:pt x="127264" y="1322387"/>
                  <a:pt x="126603" y="1322387"/>
                  <a:pt x="126272" y="1323049"/>
                </a:cubicBezTo>
                <a:lnTo>
                  <a:pt x="126013" y="1326677"/>
                </a:lnTo>
                <a:lnTo>
                  <a:pt x="125611" y="1327348"/>
                </a:lnTo>
                <a:lnTo>
                  <a:pt x="124828" y="1327818"/>
                </a:lnTo>
                <a:lnTo>
                  <a:pt x="123296" y="1328009"/>
                </a:lnTo>
                <a:cubicBezTo>
                  <a:pt x="121973" y="1328340"/>
                  <a:pt x="120650" y="1329001"/>
                  <a:pt x="120650" y="1330324"/>
                </a:cubicBezTo>
                <a:lnTo>
                  <a:pt x="124828" y="1327818"/>
                </a:lnTo>
                <a:lnTo>
                  <a:pt x="125941" y="1327678"/>
                </a:lnTo>
                <a:lnTo>
                  <a:pt x="126013" y="1326677"/>
                </a:lnTo>
                <a:close/>
                <a:moveTo>
                  <a:pt x="1969452" y="1309687"/>
                </a:moveTo>
                <a:cubicBezTo>
                  <a:pt x="1966912" y="1309687"/>
                  <a:pt x="1966912" y="1309687"/>
                  <a:pt x="1966912" y="1314978"/>
                </a:cubicBezTo>
                <a:cubicBezTo>
                  <a:pt x="1969452" y="1314978"/>
                  <a:pt x="1971992" y="1314978"/>
                  <a:pt x="1971992" y="1317624"/>
                </a:cubicBezTo>
                <a:cubicBezTo>
                  <a:pt x="1974532" y="1314978"/>
                  <a:pt x="1974532" y="1309687"/>
                  <a:pt x="1979612" y="1309687"/>
                </a:cubicBezTo>
                <a:cubicBezTo>
                  <a:pt x="1979612" y="1309687"/>
                  <a:pt x="1979612" y="1309687"/>
                  <a:pt x="1974532" y="1309687"/>
                </a:cubicBezTo>
                <a:cubicBezTo>
                  <a:pt x="1971992" y="1309687"/>
                  <a:pt x="1969452" y="1309687"/>
                  <a:pt x="1969452" y="1309687"/>
                </a:cubicBezTo>
                <a:close/>
                <a:moveTo>
                  <a:pt x="430456" y="1298575"/>
                </a:moveTo>
                <a:cubicBezTo>
                  <a:pt x="425327" y="1303771"/>
                  <a:pt x="417634" y="1306368"/>
                  <a:pt x="409941" y="1306368"/>
                </a:cubicBezTo>
                <a:cubicBezTo>
                  <a:pt x="407377" y="1306368"/>
                  <a:pt x="407377" y="1306368"/>
                  <a:pt x="404812" y="1306368"/>
                </a:cubicBezTo>
                <a:cubicBezTo>
                  <a:pt x="407377" y="1306368"/>
                  <a:pt x="407377" y="1308966"/>
                  <a:pt x="409941" y="1308966"/>
                </a:cubicBezTo>
                <a:cubicBezTo>
                  <a:pt x="420198" y="1308966"/>
                  <a:pt x="430456" y="1316759"/>
                  <a:pt x="433020" y="1327150"/>
                </a:cubicBezTo>
                <a:cubicBezTo>
                  <a:pt x="433020" y="1321955"/>
                  <a:pt x="438149" y="1321955"/>
                  <a:pt x="438149" y="1321955"/>
                </a:cubicBezTo>
                <a:cubicBezTo>
                  <a:pt x="433020" y="1316759"/>
                  <a:pt x="430456" y="1314161"/>
                  <a:pt x="430456" y="1306368"/>
                </a:cubicBezTo>
                <a:cubicBezTo>
                  <a:pt x="430456" y="1303771"/>
                  <a:pt x="433020" y="1303771"/>
                  <a:pt x="433020" y="1298575"/>
                </a:cubicBezTo>
                <a:cubicBezTo>
                  <a:pt x="430456" y="1298575"/>
                  <a:pt x="430456" y="1298575"/>
                  <a:pt x="430456" y="1298575"/>
                </a:cubicBezTo>
                <a:close/>
                <a:moveTo>
                  <a:pt x="1752880" y="1293812"/>
                </a:moveTo>
                <a:cubicBezTo>
                  <a:pt x="1752880" y="1296458"/>
                  <a:pt x="1750265" y="1296458"/>
                  <a:pt x="1745036" y="1296458"/>
                </a:cubicBezTo>
                <a:cubicBezTo>
                  <a:pt x="1742421" y="1299104"/>
                  <a:pt x="1739806" y="1307041"/>
                  <a:pt x="1731962" y="1307041"/>
                </a:cubicBezTo>
                <a:cubicBezTo>
                  <a:pt x="1731962" y="1307041"/>
                  <a:pt x="1731962" y="1307041"/>
                  <a:pt x="1731962" y="1309687"/>
                </a:cubicBezTo>
                <a:cubicBezTo>
                  <a:pt x="1734577" y="1304395"/>
                  <a:pt x="1742421" y="1304395"/>
                  <a:pt x="1750265" y="1304395"/>
                </a:cubicBezTo>
                <a:cubicBezTo>
                  <a:pt x="1752880" y="1304395"/>
                  <a:pt x="1752880" y="1304395"/>
                  <a:pt x="1755495" y="1304395"/>
                </a:cubicBezTo>
                <a:cubicBezTo>
                  <a:pt x="1763339" y="1296458"/>
                  <a:pt x="1768568" y="1293812"/>
                  <a:pt x="1776412" y="1293812"/>
                </a:cubicBezTo>
                <a:cubicBezTo>
                  <a:pt x="1771183" y="1293812"/>
                  <a:pt x="1765953" y="1296458"/>
                  <a:pt x="1763339" y="1296458"/>
                </a:cubicBezTo>
                <a:cubicBezTo>
                  <a:pt x="1758109" y="1296458"/>
                  <a:pt x="1755495" y="1296458"/>
                  <a:pt x="1752880" y="1293812"/>
                </a:cubicBezTo>
                <a:close/>
                <a:moveTo>
                  <a:pt x="831321" y="1292225"/>
                </a:moveTo>
                <a:cubicBezTo>
                  <a:pt x="828675" y="1294606"/>
                  <a:pt x="828675" y="1294606"/>
                  <a:pt x="828675" y="1296987"/>
                </a:cubicBezTo>
                <a:cubicBezTo>
                  <a:pt x="831321" y="1296987"/>
                  <a:pt x="836612" y="1296987"/>
                  <a:pt x="836612" y="1296987"/>
                </a:cubicBezTo>
                <a:cubicBezTo>
                  <a:pt x="836612" y="1296987"/>
                  <a:pt x="836612" y="1296987"/>
                  <a:pt x="836612" y="1294606"/>
                </a:cubicBezTo>
                <a:cubicBezTo>
                  <a:pt x="836612" y="1294606"/>
                  <a:pt x="831321" y="1294606"/>
                  <a:pt x="831321" y="1292225"/>
                </a:cubicBezTo>
                <a:close/>
                <a:moveTo>
                  <a:pt x="1381125" y="1273175"/>
                </a:moveTo>
                <a:cubicBezTo>
                  <a:pt x="1381125" y="1278731"/>
                  <a:pt x="1381125" y="1278731"/>
                  <a:pt x="1381125" y="1278731"/>
                </a:cubicBezTo>
                <a:cubicBezTo>
                  <a:pt x="1381125" y="1281509"/>
                  <a:pt x="1384300" y="1284287"/>
                  <a:pt x="1384300" y="1284287"/>
                </a:cubicBezTo>
                <a:cubicBezTo>
                  <a:pt x="1384300" y="1281509"/>
                  <a:pt x="1381125" y="1278731"/>
                  <a:pt x="1381125" y="1273175"/>
                </a:cubicBezTo>
                <a:close/>
                <a:moveTo>
                  <a:pt x="1252537" y="1244600"/>
                </a:moveTo>
                <a:cubicBezTo>
                  <a:pt x="1252537" y="1247246"/>
                  <a:pt x="1252537" y="1247246"/>
                  <a:pt x="1252537" y="1247246"/>
                </a:cubicBezTo>
                <a:cubicBezTo>
                  <a:pt x="1252537" y="1249892"/>
                  <a:pt x="1256771" y="1255183"/>
                  <a:pt x="1256771" y="1257829"/>
                </a:cubicBezTo>
                <a:cubicBezTo>
                  <a:pt x="1256771" y="1257829"/>
                  <a:pt x="1256771" y="1257829"/>
                  <a:pt x="1258887" y="1260475"/>
                </a:cubicBezTo>
                <a:cubicBezTo>
                  <a:pt x="1256771" y="1255183"/>
                  <a:pt x="1256771" y="1249892"/>
                  <a:pt x="1256771" y="1247246"/>
                </a:cubicBezTo>
                <a:cubicBezTo>
                  <a:pt x="1256771" y="1247246"/>
                  <a:pt x="1256771" y="1247246"/>
                  <a:pt x="1252537" y="1244600"/>
                </a:cubicBezTo>
                <a:close/>
                <a:moveTo>
                  <a:pt x="2184316" y="1231900"/>
                </a:moveTo>
                <a:cubicBezTo>
                  <a:pt x="2179136" y="1234508"/>
                  <a:pt x="2176546" y="1239724"/>
                  <a:pt x="2173956" y="1244940"/>
                </a:cubicBezTo>
                <a:cubicBezTo>
                  <a:pt x="2168776" y="1250156"/>
                  <a:pt x="2163596" y="1257980"/>
                  <a:pt x="2155825" y="1260588"/>
                </a:cubicBezTo>
                <a:cubicBezTo>
                  <a:pt x="2161005" y="1260588"/>
                  <a:pt x="2163596" y="1263196"/>
                  <a:pt x="2163596" y="1268412"/>
                </a:cubicBezTo>
                <a:cubicBezTo>
                  <a:pt x="2166186" y="1268412"/>
                  <a:pt x="2166186" y="1268412"/>
                  <a:pt x="2168776" y="1268412"/>
                </a:cubicBezTo>
                <a:cubicBezTo>
                  <a:pt x="2168776" y="1268412"/>
                  <a:pt x="2173956" y="1268412"/>
                  <a:pt x="2176546" y="1268412"/>
                </a:cubicBezTo>
                <a:cubicBezTo>
                  <a:pt x="2179136" y="1260588"/>
                  <a:pt x="2186907" y="1257980"/>
                  <a:pt x="2197267" y="1257980"/>
                </a:cubicBezTo>
                <a:cubicBezTo>
                  <a:pt x="2197267" y="1257980"/>
                  <a:pt x="2197267" y="1257980"/>
                  <a:pt x="2199857" y="1257980"/>
                </a:cubicBezTo>
                <a:cubicBezTo>
                  <a:pt x="2199857" y="1255372"/>
                  <a:pt x="2202447" y="1250156"/>
                  <a:pt x="2205037" y="1247548"/>
                </a:cubicBezTo>
                <a:cubicBezTo>
                  <a:pt x="2197267" y="1247548"/>
                  <a:pt x="2186907" y="1239724"/>
                  <a:pt x="2184316" y="1231900"/>
                </a:cubicBezTo>
                <a:close/>
                <a:moveTo>
                  <a:pt x="1406525" y="1231900"/>
                </a:moveTo>
                <a:cubicBezTo>
                  <a:pt x="1406525" y="1231900"/>
                  <a:pt x="1406525" y="1231900"/>
                  <a:pt x="1406525" y="1234546"/>
                </a:cubicBezTo>
                <a:cubicBezTo>
                  <a:pt x="1406525" y="1237191"/>
                  <a:pt x="1406525" y="1237191"/>
                  <a:pt x="1406525" y="1239837"/>
                </a:cubicBezTo>
                <a:cubicBezTo>
                  <a:pt x="1406525" y="1237191"/>
                  <a:pt x="1406525" y="1237191"/>
                  <a:pt x="1409700" y="1234546"/>
                </a:cubicBezTo>
                <a:cubicBezTo>
                  <a:pt x="1406525" y="1234546"/>
                  <a:pt x="1406525" y="1231900"/>
                  <a:pt x="1406525" y="1231900"/>
                </a:cubicBezTo>
                <a:close/>
                <a:moveTo>
                  <a:pt x="1034653" y="1231900"/>
                </a:moveTo>
                <a:cubicBezTo>
                  <a:pt x="1034653" y="1234546"/>
                  <a:pt x="1031875" y="1234546"/>
                  <a:pt x="1031875" y="1234546"/>
                </a:cubicBezTo>
                <a:cubicBezTo>
                  <a:pt x="1034653" y="1237191"/>
                  <a:pt x="1034653" y="1237191"/>
                  <a:pt x="1034653" y="1239837"/>
                </a:cubicBezTo>
                <a:cubicBezTo>
                  <a:pt x="1040209" y="1239837"/>
                  <a:pt x="1040209" y="1239837"/>
                  <a:pt x="1040209" y="1239837"/>
                </a:cubicBezTo>
                <a:cubicBezTo>
                  <a:pt x="1042987" y="1239837"/>
                  <a:pt x="1042987" y="1239837"/>
                  <a:pt x="1042987" y="1239837"/>
                </a:cubicBezTo>
                <a:cubicBezTo>
                  <a:pt x="1042987" y="1239837"/>
                  <a:pt x="1042987" y="1239837"/>
                  <a:pt x="1042987" y="1237191"/>
                </a:cubicBezTo>
                <a:cubicBezTo>
                  <a:pt x="1042987" y="1237191"/>
                  <a:pt x="1042987" y="1234546"/>
                  <a:pt x="1042987" y="1231900"/>
                </a:cubicBezTo>
                <a:cubicBezTo>
                  <a:pt x="1040209" y="1231900"/>
                  <a:pt x="1040209" y="1234546"/>
                  <a:pt x="1040209" y="1234546"/>
                </a:cubicBezTo>
                <a:cubicBezTo>
                  <a:pt x="1040209" y="1234546"/>
                  <a:pt x="1040209" y="1234546"/>
                  <a:pt x="1034653" y="1231900"/>
                </a:cubicBezTo>
                <a:close/>
                <a:moveTo>
                  <a:pt x="201612" y="1211262"/>
                </a:moveTo>
                <a:cubicBezTo>
                  <a:pt x="201612" y="1214040"/>
                  <a:pt x="201612" y="1214040"/>
                  <a:pt x="201612" y="1214040"/>
                </a:cubicBezTo>
                <a:cubicBezTo>
                  <a:pt x="203993" y="1216818"/>
                  <a:pt x="203993" y="1216818"/>
                  <a:pt x="206374" y="1222374"/>
                </a:cubicBezTo>
                <a:cubicBezTo>
                  <a:pt x="206374" y="1222374"/>
                  <a:pt x="206374" y="1222374"/>
                  <a:pt x="206374" y="1216818"/>
                </a:cubicBezTo>
                <a:cubicBezTo>
                  <a:pt x="203993" y="1214040"/>
                  <a:pt x="201612" y="1214040"/>
                  <a:pt x="201612" y="1211262"/>
                </a:cubicBezTo>
                <a:close/>
                <a:moveTo>
                  <a:pt x="686232" y="1208087"/>
                </a:moveTo>
                <a:cubicBezTo>
                  <a:pt x="683779" y="1210809"/>
                  <a:pt x="683779" y="1210809"/>
                  <a:pt x="683779" y="1210809"/>
                </a:cubicBezTo>
                <a:cubicBezTo>
                  <a:pt x="681326" y="1216251"/>
                  <a:pt x="678872" y="1221694"/>
                  <a:pt x="671512" y="1224416"/>
                </a:cubicBezTo>
                <a:cubicBezTo>
                  <a:pt x="671512" y="1224416"/>
                  <a:pt x="671512" y="1224416"/>
                  <a:pt x="671512" y="1227137"/>
                </a:cubicBezTo>
                <a:cubicBezTo>
                  <a:pt x="673965" y="1227137"/>
                  <a:pt x="673965" y="1227137"/>
                  <a:pt x="678872" y="1227137"/>
                </a:cubicBezTo>
                <a:cubicBezTo>
                  <a:pt x="681326" y="1221694"/>
                  <a:pt x="686232" y="1216251"/>
                  <a:pt x="696046" y="1216251"/>
                </a:cubicBezTo>
                <a:cubicBezTo>
                  <a:pt x="696046" y="1216251"/>
                  <a:pt x="696046" y="1216251"/>
                  <a:pt x="698499" y="1216251"/>
                </a:cubicBezTo>
                <a:cubicBezTo>
                  <a:pt x="696046" y="1213530"/>
                  <a:pt x="693592" y="1213530"/>
                  <a:pt x="691139" y="1208087"/>
                </a:cubicBezTo>
                <a:cubicBezTo>
                  <a:pt x="686232" y="1208087"/>
                  <a:pt x="686232" y="1208087"/>
                  <a:pt x="686232" y="1208087"/>
                </a:cubicBezTo>
                <a:close/>
                <a:moveTo>
                  <a:pt x="2041525" y="1201737"/>
                </a:moveTo>
                <a:cubicBezTo>
                  <a:pt x="2041525" y="1203854"/>
                  <a:pt x="2041525" y="1203854"/>
                  <a:pt x="2041525" y="1208087"/>
                </a:cubicBezTo>
                <a:cubicBezTo>
                  <a:pt x="2044700" y="1203854"/>
                  <a:pt x="2047875" y="1203854"/>
                  <a:pt x="2047875" y="1203854"/>
                </a:cubicBezTo>
                <a:cubicBezTo>
                  <a:pt x="2044700" y="1203854"/>
                  <a:pt x="2044700" y="1203854"/>
                  <a:pt x="2041525" y="1201737"/>
                </a:cubicBezTo>
                <a:close/>
                <a:moveTo>
                  <a:pt x="4762" y="1201737"/>
                </a:moveTo>
                <a:cubicBezTo>
                  <a:pt x="4762" y="1201737"/>
                  <a:pt x="4762" y="1203854"/>
                  <a:pt x="4762" y="1208087"/>
                </a:cubicBezTo>
                <a:cubicBezTo>
                  <a:pt x="7143" y="1208087"/>
                  <a:pt x="7143" y="1203854"/>
                  <a:pt x="9524" y="1203854"/>
                </a:cubicBezTo>
                <a:cubicBezTo>
                  <a:pt x="9524" y="1201737"/>
                  <a:pt x="9524" y="1201737"/>
                  <a:pt x="9524" y="1201737"/>
                </a:cubicBezTo>
                <a:cubicBezTo>
                  <a:pt x="7143" y="1201737"/>
                  <a:pt x="7143" y="1201737"/>
                  <a:pt x="4762" y="1201737"/>
                </a:cubicBezTo>
                <a:close/>
                <a:moveTo>
                  <a:pt x="1673225" y="1179512"/>
                </a:moveTo>
                <a:cubicBezTo>
                  <a:pt x="1673225" y="1184708"/>
                  <a:pt x="1673225" y="1184708"/>
                  <a:pt x="1673225" y="1187305"/>
                </a:cubicBezTo>
                <a:cubicBezTo>
                  <a:pt x="1680845" y="1189903"/>
                  <a:pt x="1683385" y="1200294"/>
                  <a:pt x="1683385" y="1210685"/>
                </a:cubicBezTo>
                <a:cubicBezTo>
                  <a:pt x="1683385" y="1221076"/>
                  <a:pt x="1680845" y="1226271"/>
                  <a:pt x="1673225" y="1234064"/>
                </a:cubicBezTo>
                <a:cubicBezTo>
                  <a:pt x="1673225" y="1234064"/>
                  <a:pt x="1673225" y="1234064"/>
                  <a:pt x="1678305" y="1236662"/>
                </a:cubicBezTo>
                <a:cubicBezTo>
                  <a:pt x="1678305" y="1236662"/>
                  <a:pt x="1680845" y="1234064"/>
                  <a:pt x="1683385" y="1234064"/>
                </a:cubicBezTo>
                <a:cubicBezTo>
                  <a:pt x="1685925" y="1223673"/>
                  <a:pt x="1693545" y="1213283"/>
                  <a:pt x="1698625" y="1210685"/>
                </a:cubicBezTo>
                <a:cubicBezTo>
                  <a:pt x="1691005" y="1208087"/>
                  <a:pt x="1680845" y="1197696"/>
                  <a:pt x="1680845" y="1184708"/>
                </a:cubicBezTo>
                <a:cubicBezTo>
                  <a:pt x="1680845" y="1184708"/>
                  <a:pt x="1680845" y="1184708"/>
                  <a:pt x="1680845" y="1179512"/>
                </a:cubicBezTo>
                <a:cubicBezTo>
                  <a:pt x="1680845" y="1179512"/>
                  <a:pt x="1680845" y="1179512"/>
                  <a:pt x="1678305" y="1179512"/>
                </a:cubicBezTo>
                <a:cubicBezTo>
                  <a:pt x="1678305" y="1179512"/>
                  <a:pt x="1678305" y="1179512"/>
                  <a:pt x="1673225" y="1179512"/>
                </a:cubicBezTo>
                <a:close/>
                <a:moveTo>
                  <a:pt x="1771650" y="1166812"/>
                </a:moveTo>
                <a:cubicBezTo>
                  <a:pt x="1768475" y="1166812"/>
                  <a:pt x="1768475" y="1166812"/>
                  <a:pt x="1768475" y="1173162"/>
                </a:cubicBezTo>
                <a:cubicBezTo>
                  <a:pt x="1768475" y="1173162"/>
                  <a:pt x="1768475" y="1173162"/>
                  <a:pt x="1771650" y="1173162"/>
                </a:cubicBezTo>
                <a:cubicBezTo>
                  <a:pt x="1771650" y="1166812"/>
                  <a:pt x="1771650" y="1166812"/>
                  <a:pt x="1771650" y="1166812"/>
                </a:cubicBezTo>
                <a:close/>
                <a:moveTo>
                  <a:pt x="164306" y="1162050"/>
                </a:moveTo>
                <a:cubicBezTo>
                  <a:pt x="164306" y="1164828"/>
                  <a:pt x="161925" y="1164828"/>
                  <a:pt x="157162" y="1167606"/>
                </a:cubicBezTo>
                <a:cubicBezTo>
                  <a:pt x="157162" y="1167606"/>
                  <a:pt x="157162" y="1167606"/>
                  <a:pt x="161925" y="1173162"/>
                </a:cubicBezTo>
                <a:cubicBezTo>
                  <a:pt x="161925" y="1167606"/>
                  <a:pt x="164306" y="1167606"/>
                  <a:pt x="166687" y="1164828"/>
                </a:cubicBezTo>
                <a:cubicBezTo>
                  <a:pt x="166687" y="1164828"/>
                  <a:pt x="164306" y="1164828"/>
                  <a:pt x="164306" y="1162050"/>
                </a:cubicBezTo>
                <a:close/>
                <a:moveTo>
                  <a:pt x="2018723" y="1149350"/>
                </a:moveTo>
                <a:cubicBezTo>
                  <a:pt x="2016125" y="1151948"/>
                  <a:pt x="2016125" y="1154546"/>
                  <a:pt x="2016125" y="1157143"/>
                </a:cubicBezTo>
                <a:cubicBezTo>
                  <a:pt x="2016125" y="1157143"/>
                  <a:pt x="2016125" y="1157143"/>
                  <a:pt x="2016125" y="1162339"/>
                </a:cubicBezTo>
                <a:cubicBezTo>
                  <a:pt x="2021321" y="1164936"/>
                  <a:pt x="2031712" y="1172730"/>
                  <a:pt x="2034309" y="1177925"/>
                </a:cubicBezTo>
                <a:cubicBezTo>
                  <a:pt x="2034309" y="1172730"/>
                  <a:pt x="2039505" y="1167534"/>
                  <a:pt x="2044700" y="1164936"/>
                </a:cubicBezTo>
                <a:cubicBezTo>
                  <a:pt x="2042103" y="1162339"/>
                  <a:pt x="2042103" y="1157143"/>
                  <a:pt x="2042103" y="1154546"/>
                </a:cubicBezTo>
                <a:cubicBezTo>
                  <a:pt x="2042103" y="1154546"/>
                  <a:pt x="2042103" y="1151948"/>
                  <a:pt x="2042103" y="1149350"/>
                </a:cubicBezTo>
                <a:cubicBezTo>
                  <a:pt x="2039505" y="1151948"/>
                  <a:pt x="2034309" y="1151948"/>
                  <a:pt x="2031712" y="1151948"/>
                </a:cubicBezTo>
                <a:cubicBezTo>
                  <a:pt x="2023918" y="1151948"/>
                  <a:pt x="2021321" y="1151948"/>
                  <a:pt x="2018723" y="1149350"/>
                </a:cubicBezTo>
                <a:close/>
                <a:moveTo>
                  <a:pt x="1168929" y="1133475"/>
                </a:moveTo>
                <a:cubicBezTo>
                  <a:pt x="1168929" y="1138634"/>
                  <a:pt x="1166283" y="1141214"/>
                  <a:pt x="1163637" y="1143794"/>
                </a:cubicBezTo>
                <a:cubicBezTo>
                  <a:pt x="1163637" y="1148953"/>
                  <a:pt x="1166283" y="1148953"/>
                  <a:pt x="1166283" y="1151533"/>
                </a:cubicBezTo>
                <a:cubicBezTo>
                  <a:pt x="1168929" y="1154112"/>
                  <a:pt x="1168929" y="1154112"/>
                  <a:pt x="1174221" y="1154112"/>
                </a:cubicBezTo>
                <a:cubicBezTo>
                  <a:pt x="1174221" y="1151533"/>
                  <a:pt x="1176866" y="1148953"/>
                  <a:pt x="1179512" y="1143794"/>
                </a:cubicBezTo>
                <a:cubicBezTo>
                  <a:pt x="1176866" y="1141214"/>
                  <a:pt x="1174221" y="1138634"/>
                  <a:pt x="1174221" y="1133475"/>
                </a:cubicBezTo>
                <a:cubicBezTo>
                  <a:pt x="1168929" y="1133475"/>
                  <a:pt x="1168929" y="1133475"/>
                  <a:pt x="1168929" y="1133475"/>
                </a:cubicBezTo>
                <a:close/>
                <a:moveTo>
                  <a:pt x="2197100" y="1089025"/>
                </a:moveTo>
                <a:cubicBezTo>
                  <a:pt x="2199481" y="1089025"/>
                  <a:pt x="2199481" y="1092200"/>
                  <a:pt x="2199481" y="1092200"/>
                </a:cubicBezTo>
                <a:cubicBezTo>
                  <a:pt x="2199481" y="1092200"/>
                  <a:pt x="2201862" y="1092200"/>
                  <a:pt x="2201862" y="1089025"/>
                </a:cubicBezTo>
                <a:cubicBezTo>
                  <a:pt x="2199481" y="1089025"/>
                  <a:pt x="2199481" y="1089025"/>
                  <a:pt x="2197100" y="1089025"/>
                </a:cubicBezTo>
                <a:close/>
                <a:moveTo>
                  <a:pt x="679132" y="1084262"/>
                </a:moveTo>
                <a:cubicBezTo>
                  <a:pt x="674052" y="1089553"/>
                  <a:pt x="671512" y="1092199"/>
                  <a:pt x="671512" y="1092199"/>
                </a:cubicBezTo>
                <a:cubicBezTo>
                  <a:pt x="674052" y="1092199"/>
                  <a:pt x="681672" y="1089553"/>
                  <a:pt x="684212" y="1089553"/>
                </a:cubicBezTo>
                <a:cubicBezTo>
                  <a:pt x="691832" y="1089553"/>
                  <a:pt x="694372" y="1089553"/>
                  <a:pt x="696912" y="1092199"/>
                </a:cubicBezTo>
                <a:cubicBezTo>
                  <a:pt x="696912" y="1089553"/>
                  <a:pt x="696912" y="1089553"/>
                  <a:pt x="696912" y="1089553"/>
                </a:cubicBezTo>
                <a:cubicBezTo>
                  <a:pt x="696912" y="1089553"/>
                  <a:pt x="696912" y="1089553"/>
                  <a:pt x="696912" y="1084262"/>
                </a:cubicBezTo>
                <a:cubicBezTo>
                  <a:pt x="694372" y="1089553"/>
                  <a:pt x="691832" y="1089553"/>
                  <a:pt x="684212" y="1089553"/>
                </a:cubicBezTo>
                <a:cubicBezTo>
                  <a:pt x="681672" y="1089553"/>
                  <a:pt x="679132" y="1089553"/>
                  <a:pt x="679132" y="1084262"/>
                </a:cubicBezTo>
                <a:close/>
                <a:moveTo>
                  <a:pt x="920750" y="1079500"/>
                </a:moveTo>
                <a:cubicBezTo>
                  <a:pt x="913342" y="1081881"/>
                  <a:pt x="908403" y="1084262"/>
                  <a:pt x="903464" y="1084262"/>
                </a:cubicBezTo>
                <a:cubicBezTo>
                  <a:pt x="900995" y="1084262"/>
                  <a:pt x="898525" y="1081881"/>
                  <a:pt x="898525" y="1081881"/>
                </a:cubicBezTo>
                <a:cubicBezTo>
                  <a:pt x="898525" y="1081881"/>
                  <a:pt x="898525" y="1081881"/>
                  <a:pt x="898525" y="1084262"/>
                </a:cubicBezTo>
                <a:cubicBezTo>
                  <a:pt x="898525" y="1084262"/>
                  <a:pt x="898525" y="1084262"/>
                  <a:pt x="900995" y="1084262"/>
                </a:cubicBezTo>
                <a:lnTo>
                  <a:pt x="903464" y="1084262"/>
                </a:lnTo>
                <a:lnTo>
                  <a:pt x="913342" y="1084262"/>
                </a:lnTo>
                <a:cubicBezTo>
                  <a:pt x="913342" y="1084262"/>
                  <a:pt x="913342" y="1084262"/>
                  <a:pt x="915811" y="1081881"/>
                </a:cubicBezTo>
                <a:cubicBezTo>
                  <a:pt x="915811" y="1079500"/>
                  <a:pt x="915811" y="1079500"/>
                  <a:pt x="920750" y="1079500"/>
                </a:cubicBezTo>
                <a:close/>
                <a:moveTo>
                  <a:pt x="800100" y="1071562"/>
                </a:moveTo>
                <a:cubicBezTo>
                  <a:pt x="800100" y="1074208"/>
                  <a:pt x="794808" y="1079499"/>
                  <a:pt x="792162" y="1079499"/>
                </a:cubicBezTo>
                <a:cubicBezTo>
                  <a:pt x="794808" y="1079499"/>
                  <a:pt x="800100" y="1079499"/>
                  <a:pt x="800100" y="1079499"/>
                </a:cubicBezTo>
                <a:cubicBezTo>
                  <a:pt x="802745" y="1079499"/>
                  <a:pt x="805391" y="1074208"/>
                  <a:pt x="808037" y="1074208"/>
                </a:cubicBezTo>
                <a:cubicBezTo>
                  <a:pt x="808037" y="1074208"/>
                  <a:pt x="808037" y="1074208"/>
                  <a:pt x="805391" y="1071562"/>
                </a:cubicBezTo>
                <a:cubicBezTo>
                  <a:pt x="802745" y="1071562"/>
                  <a:pt x="802745" y="1071562"/>
                  <a:pt x="800100" y="1071562"/>
                </a:cubicBezTo>
                <a:close/>
                <a:moveTo>
                  <a:pt x="2168525" y="1066800"/>
                </a:moveTo>
                <a:cubicBezTo>
                  <a:pt x="2168525" y="1069181"/>
                  <a:pt x="2168525" y="1069181"/>
                  <a:pt x="2168525" y="1071562"/>
                </a:cubicBezTo>
                <a:cubicBezTo>
                  <a:pt x="2174081" y="1071562"/>
                  <a:pt x="2176859" y="1071562"/>
                  <a:pt x="2179637" y="1071562"/>
                </a:cubicBezTo>
                <a:cubicBezTo>
                  <a:pt x="2179637" y="1071562"/>
                  <a:pt x="2179637" y="1069181"/>
                  <a:pt x="2179637" y="1066800"/>
                </a:cubicBezTo>
                <a:cubicBezTo>
                  <a:pt x="2176859" y="1066800"/>
                  <a:pt x="2176859" y="1066800"/>
                  <a:pt x="2174081" y="1066800"/>
                </a:cubicBezTo>
                <a:cubicBezTo>
                  <a:pt x="2174081" y="1066800"/>
                  <a:pt x="2174081" y="1066800"/>
                  <a:pt x="2168525" y="1066800"/>
                </a:cubicBezTo>
                <a:close/>
                <a:moveTo>
                  <a:pt x="2111519" y="1066800"/>
                </a:moveTo>
                <a:cubicBezTo>
                  <a:pt x="2106324" y="1069340"/>
                  <a:pt x="2106324" y="1069340"/>
                  <a:pt x="2103726" y="1069340"/>
                </a:cubicBezTo>
                <a:cubicBezTo>
                  <a:pt x="2101128" y="1071880"/>
                  <a:pt x="2095933" y="1074420"/>
                  <a:pt x="2093335" y="1079500"/>
                </a:cubicBezTo>
                <a:cubicBezTo>
                  <a:pt x="2093335" y="1082040"/>
                  <a:pt x="2093335" y="1082040"/>
                  <a:pt x="2093335" y="1082040"/>
                </a:cubicBezTo>
                <a:cubicBezTo>
                  <a:pt x="2090737" y="1084580"/>
                  <a:pt x="2090737" y="1089660"/>
                  <a:pt x="2090737" y="1089660"/>
                </a:cubicBezTo>
                <a:cubicBezTo>
                  <a:pt x="2090737" y="1092200"/>
                  <a:pt x="2093335" y="1097280"/>
                  <a:pt x="2093335" y="1102360"/>
                </a:cubicBezTo>
                <a:cubicBezTo>
                  <a:pt x="2093335" y="1104900"/>
                  <a:pt x="2093335" y="1104900"/>
                  <a:pt x="2093335" y="1107440"/>
                </a:cubicBezTo>
                <a:cubicBezTo>
                  <a:pt x="2101128" y="1107440"/>
                  <a:pt x="2103726" y="1115060"/>
                  <a:pt x="2111519" y="1117600"/>
                </a:cubicBezTo>
                <a:cubicBezTo>
                  <a:pt x="2111519" y="1117600"/>
                  <a:pt x="2111519" y="1117600"/>
                  <a:pt x="2114117" y="1117600"/>
                </a:cubicBezTo>
                <a:cubicBezTo>
                  <a:pt x="2116715" y="1115060"/>
                  <a:pt x="2116715" y="1112520"/>
                  <a:pt x="2119312" y="1107440"/>
                </a:cubicBezTo>
                <a:cubicBezTo>
                  <a:pt x="2114117" y="1102360"/>
                  <a:pt x="2111519" y="1092200"/>
                  <a:pt x="2111519" y="1084580"/>
                </a:cubicBezTo>
                <a:cubicBezTo>
                  <a:pt x="2111519" y="1079500"/>
                  <a:pt x="2111519" y="1071880"/>
                  <a:pt x="2114117" y="1069340"/>
                </a:cubicBezTo>
                <a:cubicBezTo>
                  <a:pt x="2114117" y="1066800"/>
                  <a:pt x="2114117" y="1066800"/>
                  <a:pt x="2111519" y="1066800"/>
                </a:cubicBezTo>
                <a:close/>
                <a:moveTo>
                  <a:pt x="187325" y="1065808"/>
                </a:moveTo>
                <a:cubicBezTo>
                  <a:pt x="187325" y="1079202"/>
                  <a:pt x="174625" y="1092597"/>
                  <a:pt x="161925" y="1092597"/>
                </a:cubicBezTo>
                <a:cubicBezTo>
                  <a:pt x="167005" y="1095276"/>
                  <a:pt x="169545" y="1097954"/>
                  <a:pt x="169545" y="1103312"/>
                </a:cubicBezTo>
                <a:cubicBezTo>
                  <a:pt x="177165" y="1103312"/>
                  <a:pt x="179705" y="1097954"/>
                  <a:pt x="184785" y="1097954"/>
                </a:cubicBezTo>
                <a:cubicBezTo>
                  <a:pt x="184785" y="1095276"/>
                  <a:pt x="184785" y="1092597"/>
                  <a:pt x="184785" y="1089918"/>
                </a:cubicBezTo>
                <a:cubicBezTo>
                  <a:pt x="184785" y="1081881"/>
                  <a:pt x="184785" y="1079202"/>
                  <a:pt x="187325" y="1073845"/>
                </a:cubicBezTo>
                <a:cubicBezTo>
                  <a:pt x="187325" y="1071166"/>
                  <a:pt x="187325" y="1068487"/>
                  <a:pt x="187325" y="1065808"/>
                </a:cubicBezTo>
                <a:close/>
                <a:moveTo>
                  <a:pt x="1778000" y="1055687"/>
                </a:moveTo>
                <a:cubicBezTo>
                  <a:pt x="1778000" y="1058862"/>
                  <a:pt x="1778000" y="1058862"/>
                  <a:pt x="1778000" y="1058862"/>
                </a:cubicBezTo>
                <a:cubicBezTo>
                  <a:pt x="1781175" y="1058862"/>
                  <a:pt x="1781175" y="1058862"/>
                  <a:pt x="1781175" y="1055687"/>
                </a:cubicBezTo>
                <a:cubicBezTo>
                  <a:pt x="1778000" y="1055687"/>
                  <a:pt x="1778000" y="1055687"/>
                  <a:pt x="1778000" y="1055687"/>
                </a:cubicBezTo>
                <a:close/>
                <a:moveTo>
                  <a:pt x="1944687" y="1011237"/>
                </a:moveTo>
                <a:cubicBezTo>
                  <a:pt x="1944687" y="1011237"/>
                  <a:pt x="1944687" y="1011237"/>
                  <a:pt x="1944687" y="1014095"/>
                </a:cubicBezTo>
                <a:cubicBezTo>
                  <a:pt x="1946804" y="1019809"/>
                  <a:pt x="1948921" y="1022667"/>
                  <a:pt x="1948921" y="1025524"/>
                </a:cubicBezTo>
                <a:cubicBezTo>
                  <a:pt x="1951037" y="1025524"/>
                  <a:pt x="1951037" y="1025524"/>
                  <a:pt x="1951037" y="1022667"/>
                </a:cubicBezTo>
                <a:cubicBezTo>
                  <a:pt x="1948921" y="1022667"/>
                  <a:pt x="1946804" y="1014095"/>
                  <a:pt x="1944687" y="1011237"/>
                </a:cubicBezTo>
                <a:close/>
                <a:moveTo>
                  <a:pt x="790046" y="1001712"/>
                </a:moveTo>
                <a:cubicBezTo>
                  <a:pt x="790046" y="1007004"/>
                  <a:pt x="787400" y="1009649"/>
                  <a:pt x="787400" y="1012295"/>
                </a:cubicBezTo>
                <a:cubicBezTo>
                  <a:pt x="787400" y="1014941"/>
                  <a:pt x="787400" y="1020233"/>
                  <a:pt x="787400" y="1020233"/>
                </a:cubicBezTo>
                <a:cubicBezTo>
                  <a:pt x="790046" y="1022878"/>
                  <a:pt x="792691" y="1022878"/>
                  <a:pt x="792691" y="1025524"/>
                </a:cubicBezTo>
                <a:cubicBezTo>
                  <a:pt x="792691" y="1025524"/>
                  <a:pt x="792691" y="1025524"/>
                  <a:pt x="795337" y="1025524"/>
                </a:cubicBezTo>
                <a:cubicBezTo>
                  <a:pt x="792691" y="1022878"/>
                  <a:pt x="792691" y="1020233"/>
                  <a:pt x="792691" y="1012295"/>
                </a:cubicBezTo>
                <a:cubicBezTo>
                  <a:pt x="792691" y="1009649"/>
                  <a:pt x="792691" y="1007004"/>
                  <a:pt x="795337" y="1001712"/>
                </a:cubicBezTo>
                <a:cubicBezTo>
                  <a:pt x="792691" y="1001712"/>
                  <a:pt x="792691" y="1001712"/>
                  <a:pt x="792691" y="1001712"/>
                </a:cubicBezTo>
                <a:cubicBezTo>
                  <a:pt x="790046" y="1001712"/>
                  <a:pt x="790046" y="1001712"/>
                  <a:pt x="790046" y="1001712"/>
                </a:cubicBezTo>
                <a:close/>
                <a:moveTo>
                  <a:pt x="1236133" y="989012"/>
                </a:moveTo>
                <a:cubicBezTo>
                  <a:pt x="1233488" y="991393"/>
                  <a:pt x="1228196" y="996156"/>
                  <a:pt x="1225550" y="996156"/>
                </a:cubicBezTo>
                <a:cubicBezTo>
                  <a:pt x="1225550" y="996156"/>
                  <a:pt x="1225550" y="996156"/>
                  <a:pt x="1225550" y="998537"/>
                </a:cubicBezTo>
                <a:cubicBezTo>
                  <a:pt x="1228196" y="998537"/>
                  <a:pt x="1233488" y="998537"/>
                  <a:pt x="1238779" y="998537"/>
                </a:cubicBezTo>
                <a:cubicBezTo>
                  <a:pt x="1241425" y="998537"/>
                  <a:pt x="1241425" y="998537"/>
                  <a:pt x="1246716" y="998537"/>
                </a:cubicBezTo>
                <a:cubicBezTo>
                  <a:pt x="1246716" y="998537"/>
                  <a:pt x="1246716" y="998537"/>
                  <a:pt x="1249362" y="998537"/>
                </a:cubicBezTo>
                <a:cubicBezTo>
                  <a:pt x="1241425" y="996156"/>
                  <a:pt x="1238779" y="991393"/>
                  <a:pt x="1236133" y="989012"/>
                </a:cubicBezTo>
                <a:close/>
                <a:moveTo>
                  <a:pt x="1936750" y="985837"/>
                </a:moveTo>
                <a:cubicBezTo>
                  <a:pt x="1939396" y="988483"/>
                  <a:pt x="1939396" y="991129"/>
                  <a:pt x="1939396" y="996420"/>
                </a:cubicBezTo>
                <a:cubicBezTo>
                  <a:pt x="1939396" y="999066"/>
                  <a:pt x="1944687" y="999066"/>
                  <a:pt x="1944687" y="1001712"/>
                </a:cubicBezTo>
                <a:cubicBezTo>
                  <a:pt x="1944687" y="999066"/>
                  <a:pt x="1944687" y="999066"/>
                  <a:pt x="1944687" y="996420"/>
                </a:cubicBezTo>
                <a:cubicBezTo>
                  <a:pt x="1939396" y="991129"/>
                  <a:pt x="1939396" y="988483"/>
                  <a:pt x="1939396" y="985837"/>
                </a:cubicBezTo>
                <a:cubicBezTo>
                  <a:pt x="1939396" y="985837"/>
                  <a:pt x="1939396" y="985837"/>
                  <a:pt x="1936750" y="985837"/>
                </a:cubicBezTo>
                <a:close/>
                <a:moveTo>
                  <a:pt x="296069" y="985837"/>
                </a:moveTo>
                <a:cubicBezTo>
                  <a:pt x="296069" y="988483"/>
                  <a:pt x="288330" y="996420"/>
                  <a:pt x="285750" y="999066"/>
                </a:cubicBezTo>
                <a:cubicBezTo>
                  <a:pt x="285750" y="999066"/>
                  <a:pt x="285750" y="999066"/>
                  <a:pt x="288330" y="999066"/>
                </a:cubicBezTo>
                <a:cubicBezTo>
                  <a:pt x="288330" y="1001712"/>
                  <a:pt x="293489" y="1007003"/>
                  <a:pt x="296069" y="1009649"/>
                </a:cubicBezTo>
                <a:cubicBezTo>
                  <a:pt x="298648" y="1009649"/>
                  <a:pt x="298648" y="1009649"/>
                  <a:pt x="301228" y="1009649"/>
                </a:cubicBezTo>
                <a:cubicBezTo>
                  <a:pt x="301228" y="1001712"/>
                  <a:pt x="301228" y="999066"/>
                  <a:pt x="306387" y="991129"/>
                </a:cubicBezTo>
                <a:cubicBezTo>
                  <a:pt x="301228" y="991129"/>
                  <a:pt x="298648" y="988483"/>
                  <a:pt x="296069" y="985837"/>
                </a:cubicBezTo>
                <a:close/>
                <a:moveTo>
                  <a:pt x="1840970" y="984250"/>
                </a:moveTo>
                <a:cubicBezTo>
                  <a:pt x="1838325" y="986764"/>
                  <a:pt x="1838325" y="989277"/>
                  <a:pt x="1830387" y="991791"/>
                </a:cubicBezTo>
                <a:cubicBezTo>
                  <a:pt x="1838325" y="999331"/>
                  <a:pt x="1840970" y="1006872"/>
                  <a:pt x="1840970" y="1011899"/>
                </a:cubicBezTo>
                <a:cubicBezTo>
                  <a:pt x="1840970" y="1014412"/>
                  <a:pt x="1840970" y="1014412"/>
                  <a:pt x="1840970" y="1014412"/>
                </a:cubicBezTo>
                <a:cubicBezTo>
                  <a:pt x="1840970" y="1014412"/>
                  <a:pt x="1840970" y="1014412"/>
                  <a:pt x="1843616" y="1014412"/>
                </a:cubicBezTo>
                <a:cubicBezTo>
                  <a:pt x="1843616" y="1009385"/>
                  <a:pt x="1848908" y="1001845"/>
                  <a:pt x="1854199" y="999331"/>
                </a:cubicBezTo>
                <a:cubicBezTo>
                  <a:pt x="1854199" y="996818"/>
                  <a:pt x="1854199" y="996818"/>
                  <a:pt x="1854199" y="996818"/>
                </a:cubicBezTo>
                <a:cubicBezTo>
                  <a:pt x="1851553" y="991791"/>
                  <a:pt x="1851553" y="986764"/>
                  <a:pt x="1848908" y="984250"/>
                </a:cubicBezTo>
                <a:cubicBezTo>
                  <a:pt x="1848908" y="984250"/>
                  <a:pt x="1843616" y="984250"/>
                  <a:pt x="1840970" y="984250"/>
                </a:cubicBezTo>
                <a:close/>
                <a:moveTo>
                  <a:pt x="1481137" y="984250"/>
                </a:moveTo>
                <a:cubicBezTo>
                  <a:pt x="1478756" y="986367"/>
                  <a:pt x="1476375" y="986367"/>
                  <a:pt x="1476375" y="988483"/>
                </a:cubicBezTo>
                <a:cubicBezTo>
                  <a:pt x="1476375" y="988483"/>
                  <a:pt x="1476375" y="988483"/>
                  <a:pt x="1476375" y="990600"/>
                </a:cubicBezTo>
                <a:cubicBezTo>
                  <a:pt x="1476375" y="990600"/>
                  <a:pt x="1476375" y="990600"/>
                  <a:pt x="1478756" y="990600"/>
                </a:cubicBezTo>
                <a:cubicBezTo>
                  <a:pt x="1478756" y="988483"/>
                  <a:pt x="1478756" y="986367"/>
                  <a:pt x="1481137" y="984250"/>
                </a:cubicBezTo>
                <a:close/>
                <a:moveTo>
                  <a:pt x="900112" y="984250"/>
                </a:moveTo>
                <a:cubicBezTo>
                  <a:pt x="900112" y="984250"/>
                  <a:pt x="900112" y="984250"/>
                  <a:pt x="900112" y="985837"/>
                </a:cubicBezTo>
                <a:cubicBezTo>
                  <a:pt x="903287" y="985837"/>
                  <a:pt x="903287" y="985837"/>
                  <a:pt x="903287" y="985837"/>
                </a:cubicBezTo>
                <a:cubicBezTo>
                  <a:pt x="903287" y="985837"/>
                  <a:pt x="903287" y="984250"/>
                  <a:pt x="900112" y="984250"/>
                </a:cubicBezTo>
                <a:close/>
                <a:moveTo>
                  <a:pt x="32808" y="955675"/>
                </a:moveTo>
                <a:cubicBezTo>
                  <a:pt x="32808" y="963216"/>
                  <a:pt x="32808" y="970756"/>
                  <a:pt x="30162" y="973270"/>
                </a:cubicBezTo>
                <a:cubicBezTo>
                  <a:pt x="32808" y="975783"/>
                  <a:pt x="35454" y="983324"/>
                  <a:pt x="35454" y="985837"/>
                </a:cubicBezTo>
                <a:cubicBezTo>
                  <a:pt x="35454" y="985837"/>
                  <a:pt x="35454" y="985837"/>
                  <a:pt x="40745" y="985837"/>
                </a:cubicBezTo>
                <a:cubicBezTo>
                  <a:pt x="40745" y="985837"/>
                  <a:pt x="40745" y="985837"/>
                  <a:pt x="43391" y="985837"/>
                </a:cubicBezTo>
                <a:cubicBezTo>
                  <a:pt x="43391" y="983324"/>
                  <a:pt x="46037" y="978297"/>
                  <a:pt x="48683" y="975783"/>
                </a:cubicBezTo>
                <a:cubicBezTo>
                  <a:pt x="53974" y="975783"/>
                  <a:pt x="53974" y="975783"/>
                  <a:pt x="53974" y="975783"/>
                </a:cubicBezTo>
                <a:cubicBezTo>
                  <a:pt x="56620" y="973270"/>
                  <a:pt x="61912" y="970756"/>
                  <a:pt x="69849" y="965729"/>
                </a:cubicBezTo>
                <a:cubicBezTo>
                  <a:pt x="67203" y="965729"/>
                  <a:pt x="61912" y="963216"/>
                  <a:pt x="59266" y="960702"/>
                </a:cubicBezTo>
                <a:cubicBezTo>
                  <a:pt x="56620" y="960702"/>
                  <a:pt x="53974" y="960702"/>
                  <a:pt x="48683" y="960702"/>
                </a:cubicBezTo>
                <a:cubicBezTo>
                  <a:pt x="43391" y="960702"/>
                  <a:pt x="35454" y="960702"/>
                  <a:pt x="32808" y="955675"/>
                </a:cubicBezTo>
                <a:close/>
                <a:moveTo>
                  <a:pt x="2057400" y="952500"/>
                </a:moveTo>
                <a:cubicBezTo>
                  <a:pt x="2057400" y="955040"/>
                  <a:pt x="2057400" y="955040"/>
                  <a:pt x="2057400" y="960120"/>
                </a:cubicBezTo>
                <a:cubicBezTo>
                  <a:pt x="2057400" y="962660"/>
                  <a:pt x="2057400" y="965200"/>
                  <a:pt x="2057400" y="965200"/>
                </a:cubicBezTo>
                <a:cubicBezTo>
                  <a:pt x="2060178" y="962660"/>
                  <a:pt x="2065734" y="960120"/>
                  <a:pt x="2068512" y="955040"/>
                </a:cubicBezTo>
                <a:cubicBezTo>
                  <a:pt x="2068512" y="955040"/>
                  <a:pt x="2068512" y="955040"/>
                  <a:pt x="2068512" y="952500"/>
                </a:cubicBezTo>
                <a:cubicBezTo>
                  <a:pt x="2068512" y="952500"/>
                  <a:pt x="2068512" y="952500"/>
                  <a:pt x="2065734" y="952500"/>
                </a:cubicBezTo>
                <a:cubicBezTo>
                  <a:pt x="2060178" y="952500"/>
                  <a:pt x="2057400" y="952500"/>
                  <a:pt x="2057400" y="952500"/>
                </a:cubicBezTo>
                <a:close/>
                <a:moveTo>
                  <a:pt x="2150709" y="947737"/>
                </a:moveTo>
                <a:cubicBezTo>
                  <a:pt x="2148240" y="953029"/>
                  <a:pt x="2143301" y="955675"/>
                  <a:pt x="2138362" y="960966"/>
                </a:cubicBezTo>
                <a:cubicBezTo>
                  <a:pt x="2140832" y="963612"/>
                  <a:pt x="2140832" y="963612"/>
                  <a:pt x="2143301" y="963612"/>
                </a:cubicBezTo>
                <a:cubicBezTo>
                  <a:pt x="2148240" y="960966"/>
                  <a:pt x="2153179" y="955675"/>
                  <a:pt x="2160587" y="955675"/>
                </a:cubicBezTo>
                <a:cubicBezTo>
                  <a:pt x="2155648" y="953029"/>
                  <a:pt x="2153179" y="950383"/>
                  <a:pt x="2150709" y="947737"/>
                </a:cubicBezTo>
                <a:close/>
                <a:moveTo>
                  <a:pt x="1249362" y="936625"/>
                </a:moveTo>
                <a:cubicBezTo>
                  <a:pt x="1249362" y="939006"/>
                  <a:pt x="1249362" y="941387"/>
                  <a:pt x="1252008" y="941387"/>
                </a:cubicBezTo>
                <a:cubicBezTo>
                  <a:pt x="1252008" y="941387"/>
                  <a:pt x="1252008" y="941387"/>
                  <a:pt x="1257299" y="939006"/>
                </a:cubicBezTo>
                <a:cubicBezTo>
                  <a:pt x="1252008" y="939006"/>
                  <a:pt x="1249362" y="939006"/>
                  <a:pt x="1249362" y="936625"/>
                </a:cubicBezTo>
                <a:close/>
                <a:moveTo>
                  <a:pt x="1138766" y="936625"/>
                </a:moveTo>
                <a:cubicBezTo>
                  <a:pt x="1133475" y="942068"/>
                  <a:pt x="1128183" y="947511"/>
                  <a:pt x="1125537" y="947511"/>
                </a:cubicBezTo>
                <a:cubicBezTo>
                  <a:pt x="1125537" y="950232"/>
                  <a:pt x="1128183" y="952954"/>
                  <a:pt x="1130829" y="955675"/>
                </a:cubicBezTo>
                <a:cubicBezTo>
                  <a:pt x="1130829" y="952954"/>
                  <a:pt x="1130829" y="952954"/>
                  <a:pt x="1133475" y="950232"/>
                </a:cubicBezTo>
                <a:cubicBezTo>
                  <a:pt x="1133475" y="947511"/>
                  <a:pt x="1138766" y="942068"/>
                  <a:pt x="1141412" y="939347"/>
                </a:cubicBezTo>
                <a:cubicBezTo>
                  <a:pt x="1141412" y="936625"/>
                  <a:pt x="1138766" y="936625"/>
                  <a:pt x="1138766" y="936625"/>
                </a:cubicBezTo>
                <a:close/>
                <a:moveTo>
                  <a:pt x="288925" y="923925"/>
                </a:moveTo>
                <a:lnTo>
                  <a:pt x="288925" y="925512"/>
                </a:lnTo>
                <a:lnTo>
                  <a:pt x="290512" y="925512"/>
                </a:lnTo>
                <a:lnTo>
                  <a:pt x="290512" y="923925"/>
                </a:lnTo>
                <a:close/>
                <a:moveTo>
                  <a:pt x="206375" y="908050"/>
                </a:moveTo>
                <a:cubicBezTo>
                  <a:pt x="206375" y="908050"/>
                  <a:pt x="206375" y="908050"/>
                  <a:pt x="206375" y="913341"/>
                </a:cubicBezTo>
                <a:cubicBezTo>
                  <a:pt x="206375" y="913341"/>
                  <a:pt x="206375" y="913341"/>
                  <a:pt x="211137" y="915987"/>
                </a:cubicBezTo>
                <a:cubicBezTo>
                  <a:pt x="211137" y="915987"/>
                  <a:pt x="211137" y="915987"/>
                  <a:pt x="211137" y="913341"/>
                </a:cubicBezTo>
                <a:cubicBezTo>
                  <a:pt x="211137" y="913341"/>
                  <a:pt x="206375" y="913341"/>
                  <a:pt x="206375" y="908050"/>
                </a:cubicBezTo>
                <a:close/>
                <a:moveTo>
                  <a:pt x="1035288" y="903287"/>
                </a:moveTo>
                <a:cubicBezTo>
                  <a:pt x="1035288" y="916401"/>
                  <a:pt x="1024811" y="929515"/>
                  <a:pt x="1011714" y="937384"/>
                </a:cubicBezTo>
                <a:cubicBezTo>
                  <a:pt x="1011714" y="940007"/>
                  <a:pt x="1009094" y="942630"/>
                  <a:pt x="1006475" y="947875"/>
                </a:cubicBezTo>
                <a:cubicBezTo>
                  <a:pt x="1009094" y="950498"/>
                  <a:pt x="1011714" y="953121"/>
                  <a:pt x="1011714" y="955744"/>
                </a:cubicBezTo>
                <a:cubicBezTo>
                  <a:pt x="1016953" y="960989"/>
                  <a:pt x="1016953" y="960989"/>
                  <a:pt x="1019572" y="963612"/>
                </a:cubicBezTo>
                <a:cubicBezTo>
                  <a:pt x="1019572" y="960989"/>
                  <a:pt x="1022191" y="955744"/>
                  <a:pt x="1024811" y="955744"/>
                </a:cubicBezTo>
                <a:cubicBezTo>
                  <a:pt x="1024811" y="940007"/>
                  <a:pt x="1035288" y="929515"/>
                  <a:pt x="1053623" y="929515"/>
                </a:cubicBezTo>
                <a:cubicBezTo>
                  <a:pt x="1053623" y="929515"/>
                  <a:pt x="1053623" y="929515"/>
                  <a:pt x="1056243" y="929515"/>
                </a:cubicBezTo>
                <a:cubicBezTo>
                  <a:pt x="1056243" y="929515"/>
                  <a:pt x="1056243" y="929515"/>
                  <a:pt x="1058862" y="929515"/>
                </a:cubicBezTo>
                <a:cubicBezTo>
                  <a:pt x="1058862" y="924270"/>
                  <a:pt x="1058862" y="919024"/>
                  <a:pt x="1058862" y="916401"/>
                </a:cubicBezTo>
                <a:cubicBezTo>
                  <a:pt x="1058862" y="913778"/>
                  <a:pt x="1058862" y="908533"/>
                  <a:pt x="1058862" y="908533"/>
                </a:cubicBezTo>
                <a:cubicBezTo>
                  <a:pt x="1058862" y="908533"/>
                  <a:pt x="1058862" y="908533"/>
                  <a:pt x="1056243" y="908533"/>
                </a:cubicBezTo>
                <a:cubicBezTo>
                  <a:pt x="1048385" y="908533"/>
                  <a:pt x="1043146" y="905910"/>
                  <a:pt x="1035288" y="903287"/>
                </a:cubicBezTo>
                <a:close/>
                <a:moveTo>
                  <a:pt x="1598612" y="895350"/>
                </a:moveTo>
                <a:cubicBezTo>
                  <a:pt x="1598612" y="900641"/>
                  <a:pt x="1598612" y="900641"/>
                  <a:pt x="1600199" y="903287"/>
                </a:cubicBezTo>
                <a:cubicBezTo>
                  <a:pt x="1600199" y="903287"/>
                  <a:pt x="1600199" y="903287"/>
                  <a:pt x="1600199" y="900641"/>
                </a:cubicBezTo>
                <a:cubicBezTo>
                  <a:pt x="1600199" y="900641"/>
                  <a:pt x="1598612" y="900641"/>
                  <a:pt x="1598612" y="895350"/>
                </a:cubicBezTo>
                <a:close/>
                <a:moveTo>
                  <a:pt x="1228196" y="895350"/>
                </a:moveTo>
                <a:cubicBezTo>
                  <a:pt x="1228196" y="900546"/>
                  <a:pt x="1228196" y="900546"/>
                  <a:pt x="1225550" y="903143"/>
                </a:cubicBezTo>
                <a:cubicBezTo>
                  <a:pt x="1228196" y="908339"/>
                  <a:pt x="1233488" y="913534"/>
                  <a:pt x="1236134" y="918730"/>
                </a:cubicBezTo>
                <a:cubicBezTo>
                  <a:pt x="1236134" y="923925"/>
                  <a:pt x="1238779" y="923925"/>
                  <a:pt x="1238779" y="923925"/>
                </a:cubicBezTo>
                <a:cubicBezTo>
                  <a:pt x="1238779" y="918730"/>
                  <a:pt x="1238779" y="916132"/>
                  <a:pt x="1238779" y="913534"/>
                </a:cubicBezTo>
                <a:cubicBezTo>
                  <a:pt x="1238779" y="905741"/>
                  <a:pt x="1238779" y="903143"/>
                  <a:pt x="1241425" y="895350"/>
                </a:cubicBezTo>
                <a:cubicBezTo>
                  <a:pt x="1241425" y="895350"/>
                  <a:pt x="1241425" y="895350"/>
                  <a:pt x="1238779" y="895350"/>
                </a:cubicBezTo>
                <a:cubicBezTo>
                  <a:pt x="1236134" y="895350"/>
                  <a:pt x="1233488" y="895350"/>
                  <a:pt x="1228196" y="895350"/>
                </a:cubicBezTo>
                <a:close/>
                <a:moveTo>
                  <a:pt x="794543" y="893762"/>
                </a:moveTo>
                <a:cubicBezTo>
                  <a:pt x="794543" y="896302"/>
                  <a:pt x="791765" y="901382"/>
                  <a:pt x="788987" y="901382"/>
                </a:cubicBezTo>
                <a:cubicBezTo>
                  <a:pt x="788987" y="903922"/>
                  <a:pt x="788987" y="903922"/>
                  <a:pt x="788987" y="903922"/>
                </a:cubicBezTo>
                <a:cubicBezTo>
                  <a:pt x="788987" y="906462"/>
                  <a:pt x="788987" y="906462"/>
                  <a:pt x="788987" y="906462"/>
                </a:cubicBezTo>
                <a:cubicBezTo>
                  <a:pt x="791765" y="906462"/>
                  <a:pt x="794543" y="903922"/>
                  <a:pt x="800099" y="903922"/>
                </a:cubicBezTo>
                <a:cubicBezTo>
                  <a:pt x="800099" y="901382"/>
                  <a:pt x="794543" y="896302"/>
                  <a:pt x="794543" y="893762"/>
                </a:cubicBezTo>
                <a:close/>
                <a:moveTo>
                  <a:pt x="746125" y="893762"/>
                </a:moveTo>
                <a:cubicBezTo>
                  <a:pt x="746125" y="893762"/>
                  <a:pt x="746125" y="895349"/>
                  <a:pt x="742950" y="895349"/>
                </a:cubicBezTo>
                <a:cubicBezTo>
                  <a:pt x="742950" y="895349"/>
                  <a:pt x="742950" y="895349"/>
                  <a:pt x="746125" y="895349"/>
                </a:cubicBezTo>
                <a:cubicBezTo>
                  <a:pt x="746125" y="895349"/>
                  <a:pt x="746125" y="895349"/>
                  <a:pt x="746125" y="893762"/>
                </a:cubicBezTo>
                <a:close/>
                <a:moveTo>
                  <a:pt x="371701" y="882650"/>
                </a:moveTo>
                <a:cubicBezTo>
                  <a:pt x="371701" y="887866"/>
                  <a:pt x="369207" y="887866"/>
                  <a:pt x="366712" y="887866"/>
                </a:cubicBezTo>
                <a:cubicBezTo>
                  <a:pt x="369207" y="890474"/>
                  <a:pt x="369207" y="895690"/>
                  <a:pt x="369207" y="903514"/>
                </a:cubicBezTo>
                <a:cubicBezTo>
                  <a:pt x="369207" y="906122"/>
                  <a:pt x="369207" y="913946"/>
                  <a:pt x="366712" y="919162"/>
                </a:cubicBezTo>
                <a:cubicBezTo>
                  <a:pt x="366712" y="919162"/>
                  <a:pt x="366712" y="919162"/>
                  <a:pt x="369207" y="916554"/>
                </a:cubicBezTo>
                <a:cubicBezTo>
                  <a:pt x="371701" y="916554"/>
                  <a:pt x="374196" y="919162"/>
                  <a:pt x="379185" y="919162"/>
                </a:cubicBezTo>
                <a:cubicBezTo>
                  <a:pt x="379185" y="919162"/>
                  <a:pt x="379185" y="919162"/>
                  <a:pt x="381680" y="919162"/>
                </a:cubicBezTo>
                <a:cubicBezTo>
                  <a:pt x="381680" y="919162"/>
                  <a:pt x="384174" y="919162"/>
                  <a:pt x="384174" y="916554"/>
                </a:cubicBezTo>
                <a:cubicBezTo>
                  <a:pt x="379185" y="913946"/>
                  <a:pt x="374196" y="903514"/>
                  <a:pt x="374196" y="895690"/>
                </a:cubicBezTo>
                <a:cubicBezTo>
                  <a:pt x="374196" y="893082"/>
                  <a:pt x="374196" y="890474"/>
                  <a:pt x="374196" y="890474"/>
                </a:cubicBezTo>
                <a:cubicBezTo>
                  <a:pt x="374196" y="887866"/>
                  <a:pt x="374196" y="887866"/>
                  <a:pt x="371701" y="882650"/>
                </a:cubicBezTo>
                <a:close/>
                <a:moveTo>
                  <a:pt x="636587" y="879475"/>
                </a:moveTo>
                <a:cubicBezTo>
                  <a:pt x="634206" y="882253"/>
                  <a:pt x="631825" y="882253"/>
                  <a:pt x="627062" y="882253"/>
                </a:cubicBezTo>
                <a:cubicBezTo>
                  <a:pt x="631825" y="887809"/>
                  <a:pt x="631825" y="890587"/>
                  <a:pt x="631825" y="890587"/>
                </a:cubicBezTo>
                <a:cubicBezTo>
                  <a:pt x="634206" y="887809"/>
                  <a:pt x="634206" y="882253"/>
                  <a:pt x="636587" y="879475"/>
                </a:cubicBezTo>
                <a:close/>
                <a:moveTo>
                  <a:pt x="1909762" y="866775"/>
                </a:moveTo>
                <a:cubicBezTo>
                  <a:pt x="1909762" y="866775"/>
                  <a:pt x="1909762" y="866775"/>
                  <a:pt x="1909762" y="869950"/>
                </a:cubicBezTo>
                <a:cubicBezTo>
                  <a:pt x="1912937" y="869950"/>
                  <a:pt x="1912937" y="866775"/>
                  <a:pt x="1912937" y="866775"/>
                </a:cubicBezTo>
                <a:cubicBezTo>
                  <a:pt x="1912937" y="866775"/>
                  <a:pt x="1912937" y="866775"/>
                  <a:pt x="1909762" y="866775"/>
                </a:cubicBezTo>
                <a:close/>
                <a:moveTo>
                  <a:pt x="1261609" y="866775"/>
                </a:moveTo>
                <a:cubicBezTo>
                  <a:pt x="1261609" y="869355"/>
                  <a:pt x="1264330" y="869355"/>
                  <a:pt x="1264330" y="871934"/>
                </a:cubicBezTo>
                <a:cubicBezTo>
                  <a:pt x="1264330" y="877094"/>
                  <a:pt x="1261609" y="882253"/>
                  <a:pt x="1258887" y="887412"/>
                </a:cubicBezTo>
                <a:cubicBezTo>
                  <a:pt x="1258887" y="887412"/>
                  <a:pt x="1258887" y="887412"/>
                  <a:pt x="1261609" y="887412"/>
                </a:cubicBezTo>
                <a:cubicBezTo>
                  <a:pt x="1264330" y="879673"/>
                  <a:pt x="1272494" y="877094"/>
                  <a:pt x="1277937" y="871934"/>
                </a:cubicBezTo>
                <a:cubicBezTo>
                  <a:pt x="1275216" y="871934"/>
                  <a:pt x="1269773" y="869355"/>
                  <a:pt x="1261609" y="866775"/>
                </a:cubicBezTo>
                <a:close/>
                <a:moveTo>
                  <a:pt x="865187" y="865187"/>
                </a:moveTo>
                <a:cubicBezTo>
                  <a:pt x="862409" y="865187"/>
                  <a:pt x="859631" y="867727"/>
                  <a:pt x="854075" y="867727"/>
                </a:cubicBezTo>
                <a:cubicBezTo>
                  <a:pt x="854075" y="870267"/>
                  <a:pt x="859631" y="872807"/>
                  <a:pt x="859631" y="877887"/>
                </a:cubicBezTo>
                <a:cubicBezTo>
                  <a:pt x="862409" y="877887"/>
                  <a:pt x="862409" y="877887"/>
                  <a:pt x="862409" y="877887"/>
                </a:cubicBezTo>
                <a:cubicBezTo>
                  <a:pt x="865187" y="877887"/>
                  <a:pt x="865187" y="877887"/>
                  <a:pt x="865187" y="877887"/>
                </a:cubicBezTo>
                <a:cubicBezTo>
                  <a:pt x="865187" y="872807"/>
                  <a:pt x="865187" y="872807"/>
                  <a:pt x="865187" y="870267"/>
                </a:cubicBezTo>
                <a:cubicBezTo>
                  <a:pt x="865187" y="867727"/>
                  <a:pt x="865187" y="867727"/>
                  <a:pt x="865187" y="865187"/>
                </a:cubicBezTo>
                <a:close/>
                <a:moveTo>
                  <a:pt x="252015" y="854075"/>
                </a:moveTo>
                <a:cubicBezTo>
                  <a:pt x="252015" y="854075"/>
                  <a:pt x="252015" y="854075"/>
                  <a:pt x="249237" y="856615"/>
                </a:cubicBezTo>
                <a:cubicBezTo>
                  <a:pt x="252015" y="859155"/>
                  <a:pt x="257571" y="864235"/>
                  <a:pt x="257571" y="866775"/>
                </a:cubicBezTo>
                <a:cubicBezTo>
                  <a:pt x="257571" y="866775"/>
                  <a:pt x="257571" y="866775"/>
                  <a:pt x="260349" y="866775"/>
                </a:cubicBezTo>
                <a:cubicBezTo>
                  <a:pt x="257571" y="864235"/>
                  <a:pt x="252015" y="856615"/>
                  <a:pt x="252015" y="854075"/>
                </a:cubicBezTo>
                <a:close/>
                <a:moveTo>
                  <a:pt x="2174081" y="849312"/>
                </a:moveTo>
                <a:cubicBezTo>
                  <a:pt x="2174081" y="849312"/>
                  <a:pt x="2174081" y="849312"/>
                  <a:pt x="2174081" y="854420"/>
                </a:cubicBezTo>
                <a:cubicBezTo>
                  <a:pt x="2174081" y="877404"/>
                  <a:pt x="2155869" y="892726"/>
                  <a:pt x="2137657" y="892726"/>
                </a:cubicBezTo>
                <a:cubicBezTo>
                  <a:pt x="2132454" y="892726"/>
                  <a:pt x="2129852" y="890173"/>
                  <a:pt x="2129852" y="890173"/>
                </a:cubicBezTo>
                <a:cubicBezTo>
                  <a:pt x="2127250" y="892726"/>
                  <a:pt x="2127250" y="892726"/>
                  <a:pt x="2127250" y="895280"/>
                </a:cubicBezTo>
                <a:cubicBezTo>
                  <a:pt x="2129852" y="900388"/>
                  <a:pt x="2132454" y="902942"/>
                  <a:pt x="2132454" y="908049"/>
                </a:cubicBezTo>
                <a:cubicBezTo>
                  <a:pt x="2132454" y="908049"/>
                  <a:pt x="2132454" y="908049"/>
                  <a:pt x="2137657" y="908049"/>
                </a:cubicBezTo>
                <a:cubicBezTo>
                  <a:pt x="2137657" y="895280"/>
                  <a:pt x="2148064" y="887619"/>
                  <a:pt x="2161073" y="887619"/>
                </a:cubicBezTo>
                <a:cubicBezTo>
                  <a:pt x="2163674" y="887619"/>
                  <a:pt x="2166276" y="890173"/>
                  <a:pt x="2174081" y="892726"/>
                </a:cubicBezTo>
                <a:cubicBezTo>
                  <a:pt x="2176683" y="890173"/>
                  <a:pt x="2179285" y="890173"/>
                  <a:pt x="2184488" y="890173"/>
                </a:cubicBezTo>
                <a:cubicBezTo>
                  <a:pt x="2192293" y="890173"/>
                  <a:pt x="2205302" y="895280"/>
                  <a:pt x="2213107" y="905495"/>
                </a:cubicBezTo>
                <a:cubicBezTo>
                  <a:pt x="2213107" y="905495"/>
                  <a:pt x="2213107" y="908049"/>
                  <a:pt x="2215709" y="908049"/>
                </a:cubicBezTo>
                <a:cubicBezTo>
                  <a:pt x="2215709" y="905495"/>
                  <a:pt x="2215709" y="905495"/>
                  <a:pt x="2220912" y="905495"/>
                </a:cubicBezTo>
                <a:cubicBezTo>
                  <a:pt x="2210505" y="900388"/>
                  <a:pt x="2202700" y="890173"/>
                  <a:pt x="2202700" y="879958"/>
                </a:cubicBezTo>
                <a:cubicBezTo>
                  <a:pt x="2202700" y="877404"/>
                  <a:pt x="2202700" y="877404"/>
                  <a:pt x="2205302" y="872296"/>
                </a:cubicBezTo>
                <a:cubicBezTo>
                  <a:pt x="2200098" y="869742"/>
                  <a:pt x="2192293" y="864635"/>
                  <a:pt x="2189692" y="856973"/>
                </a:cubicBezTo>
                <a:cubicBezTo>
                  <a:pt x="2184488" y="856973"/>
                  <a:pt x="2179285" y="854420"/>
                  <a:pt x="2174081" y="849312"/>
                </a:cubicBezTo>
                <a:close/>
                <a:moveTo>
                  <a:pt x="454025" y="849312"/>
                </a:moveTo>
                <a:cubicBezTo>
                  <a:pt x="454025" y="854074"/>
                  <a:pt x="454025" y="854074"/>
                  <a:pt x="457200" y="854074"/>
                </a:cubicBezTo>
                <a:cubicBezTo>
                  <a:pt x="457200" y="854074"/>
                  <a:pt x="457200" y="854074"/>
                  <a:pt x="457200" y="849312"/>
                </a:cubicBezTo>
                <a:cubicBezTo>
                  <a:pt x="454025" y="849312"/>
                  <a:pt x="454025" y="849312"/>
                  <a:pt x="454025" y="849312"/>
                </a:cubicBezTo>
                <a:close/>
                <a:moveTo>
                  <a:pt x="1860550" y="844550"/>
                </a:moveTo>
                <a:lnTo>
                  <a:pt x="1860550" y="846137"/>
                </a:lnTo>
                <a:lnTo>
                  <a:pt x="1862137" y="846137"/>
                </a:lnTo>
                <a:lnTo>
                  <a:pt x="1862137" y="844550"/>
                </a:lnTo>
                <a:close/>
                <a:moveTo>
                  <a:pt x="1763712" y="836612"/>
                </a:moveTo>
                <a:cubicBezTo>
                  <a:pt x="1763712" y="841601"/>
                  <a:pt x="1763712" y="841601"/>
                  <a:pt x="1763712" y="844096"/>
                </a:cubicBezTo>
                <a:cubicBezTo>
                  <a:pt x="1763712" y="844096"/>
                  <a:pt x="1763712" y="846590"/>
                  <a:pt x="1763712" y="849085"/>
                </a:cubicBezTo>
                <a:cubicBezTo>
                  <a:pt x="1763712" y="849085"/>
                  <a:pt x="1763712" y="849085"/>
                  <a:pt x="1763712" y="854074"/>
                </a:cubicBezTo>
                <a:cubicBezTo>
                  <a:pt x="1766310" y="854074"/>
                  <a:pt x="1766310" y="854074"/>
                  <a:pt x="1766310" y="854074"/>
                </a:cubicBezTo>
                <a:cubicBezTo>
                  <a:pt x="1771505" y="849085"/>
                  <a:pt x="1776701" y="846590"/>
                  <a:pt x="1781896" y="844096"/>
                </a:cubicBezTo>
                <a:cubicBezTo>
                  <a:pt x="1787092" y="844096"/>
                  <a:pt x="1789690" y="841601"/>
                  <a:pt x="1789690" y="841601"/>
                </a:cubicBezTo>
                <a:cubicBezTo>
                  <a:pt x="1789690" y="836612"/>
                  <a:pt x="1792287" y="836612"/>
                  <a:pt x="1792287" y="836612"/>
                </a:cubicBezTo>
                <a:cubicBezTo>
                  <a:pt x="1789690" y="836612"/>
                  <a:pt x="1789690" y="836612"/>
                  <a:pt x="1789690" y="836612"/>
                </a:cubicBezTo>
                <a:cubicBezTo>
                  <a:pt x="1787092" y="836612"/>
                  <a:pt x="1781896" y="836612"/>
                  <a:pt x="1779299" y="836612"/>
                </a:cubicBezTo>
                <a:cubicBezTo>
                  <a:pt x="1776701" y="836612"/>
                  <a:pt x="1771505" y="836612"/>
                  <a:pt x="1766310" y="836612"/>
                </a:cubicBezTo>
                <a:cubicBezTo>
                  <a:pt x="1766310" y="836612"/>
                  <a:pt x="1766310" y="836612"/>
                  <a:pt x="1763712" y="836612"/>
                </a:cubicBezTo>
                <a:close/>
                <a:moveTo>
                  <a:pt x="2106612" y="825500"/>
                </a:moveTo>
                <a:cubicBezTo>
                  <a:pt x="2106612" y="825500"/>
                  <a:pt x="2111904" y="825500"/>
                  <a:pt x="2111904" y="830262"/>
                </a:cubicBezTo>
                <a:cubicBezTo>
                  <a:pt x="2111904" y="830262"/>
                  <a:pt x="2111904" y="830262"/>
                  <a:pt x="2114549" y="825500"/>
                </a:cubicBezTo>
                <a:cubicBezTo>
                  <a:pt x="2111904" y="825500"/>
                  <a:pt x="2111904" y="825500"/>
                  <a:pt x="2111904" y="825500"/>
                </a:cubicBezTo>
                <a:cubicBezTo>
                  <a:pt x="2111904" y="825500"/>
                  <a:pt x="2111904" y="825500"/>
                  <a:pt x="2106612" y="825500"/>
                </a:cubicBezTo>
                <a:close/>
                <a:moveTo>
                  <a:pt x="554037" y="825500"/>
                </a:moveTo>
                <a:cubicBezTo>
                  <a:pt x="554037" y="830792"/>
                  <a:pt x="554037" y="830792"/>
                  <a:pt x="554037" y="833438"/>
                </a:cubicBezTo>
                <a:cubicBezTo>
                  <a:pt x="554037" y="836083"/>
                  <a:pt x="554037" y="841375"/>
                  <a:pt x="554037" y="841375"/>
                </a:cubicBezTo>
                <a:cubicBezTo>
                  <a:pt x="559328" y="841375"/>
                  <a:pt x="561974" y="841375"/>
                  <a:pt x="561974" y="836083"/>
                </a:cubicBezTo>
                <a:cubicBezTo>
                  <a:pt x="561974" y="836083"/>
                  <a:pt x="561974" y="833438"/>
                  <a:pt x="561974" y="830792"/>
                </a:cubicBezTo>
                <a:cubicBezTo>
                  <a:pt x="559328" y="830792"/>
                  <a:pt x="559328" y="825500"/>
                  <a:pt x="554037" y="825500"/>
                </a:cubicBezTo>
                <a:close/>
                <a:moveTo>
                  <a:pt x="187325" y="825500"/>
                </a:moveTo>
                <a:cubicBezTo>
                  <a:pt x="184785" y="825500"/>
                  <a:pt x="184785" y="825500"/>
                  <a:pt x="179705" y="830792"/>
                </a:cubicBezTo>
                <a:cubicBezTo>
                  <a:pt x="179705" y="833437"/>
                  <a:pt x="177165" y="836083"/>
                  <a:pt x="174625" y="841375"/>
                </a:cubicBezTo>
                <a:cubicBezTo>
                  <a:pt x="174625" y="841375"/>
                  <a:pt x="174625" y="841375"/>
                  <a:pt x="177165" y="841375"/>
                </a:cubicBezTo>
                <a:cubicBezTo>
                  <a:pt x="177165" y="844021"/>
                  <a:pt x="174625" y="844021"/>
                  <a:pt x="174625" y="844021"/>
                </a:cubicBezTo>
                <a:cubicBezTo>
                  <a:pt x="177165" y="846666"/>
                  <a:pt x="177165" y="846666"/>
                  <a:pt x="177165" y="849312"/>
                </a:cubicBezTo>
                <a:cubicBezTo>
                  <a:pt x="179705" y="846666"/>
                  <a:pt x="184785" y="844021"/>
                  <a:pt x="187325" y="841375"/>
                </a:cubicBezTo>
                <a:cubicBezTo>
                  <a:pt x="184785" y="841375"/>
                  <a:pt x="184785" y="836083"/>
                  <a:pt x="184785" y="836083"/>
                </a:cubicBezTo>
                <a:cubicBezTo>
                  <a:pt x="184785" y="833437"/>
                  <a:pt x="187325" y="830792"/>
                  <a:pt x="187325" y="825500"/>
                </a:cubicBezTo>
                <a:close/>
                <a:moveTo>
                  <a:pt x="330200" y="822325"/>
                </a:moveTo>
                <a:cubicBezTo>
                  <a:pt x="324908" y="830489"/>
                  <a:pt x="319617" y="833211"/>
                  <a:pt x="314325" y="835932"/>
                </a:cubicBezTo>
                <a:cubicBezTo>
                  <a:pt x="319617" y="835932"/>
                  <a:pt x="319617" y="835932"/>
                  <a:pt x="322263" y="841375"/>
                </a:cubicBezTo>
                <a:cubicBezTo>
                  <a:pt x="324908" y="833211"/>
                  <a:pt x="324908" y="830489"/>
                  <a:pt x="330200" y="822325"/>
                </a:cubicBezTo>
                <a:close/>
                <a:moveTo>
                  <a:pt x="1620837" y="820737"/>
                </a:moveTo>
                <a:cubicBezTo>
                  <a:pt x="1618258" y="820737"/>
                  <a:pt x="1613098" y="823383"/>
                  <a:pt x="1607939" y="823383"/>
                </a:cubicBezTo>
                <a:cubicBezTo>
                  <a:pt x="1607939" y="823383"/>
                  <a:pt x="1605359" y="826029"/>
                  <a:pt x="1600200" y="826029"/>
                </a:cubicBezTo>
                <a:cubicBezTo>
                  <a:pt x="1605359" y="831320"/>
                  <a:pt x="1607939" y="833966"/>
                  <a:pt x="1607939" y="836612"/>
                </a:cubicBezTo>
                <a:cubicBezTo>
                  <a:pt x="1610519" y="833966"/>
                  <a:pt x="1613098" y="833966"/>
                  <a:pt x="1618258" y="831320"/>
                </a:cubicBezTo>
                <a:cubicBezTo>
                  <a:pt x="1618258" y="826029"/>
                  <a:pt x="1618258" y="823383"/>
                  <a:pt x="1620837" y="820737"/>
                </a:cubicBezTo>
                <a:close/>
                <a:moveTo>
                  <a:pt x="1453390" y="817562"/>
                </a:moveTo>
                <a:lnTo>
                  <a:pt x="1453674" y="818330"/>
                </a:lnTo>
                <a:lnTo>
                  <a:pt x="1432960" y="825341"/>
                </a:lnTo>
                <a:cubicBezTo>
                  <a:pt x="1432960" y="825341"/>
                  <a:pt x="1432960" y="825341"/>
                  <a:pt x="1430406" y="825341"/>
                </a:cubicBezTo>
                <a:cubicBezTo>
                  <a:pt x="1430406" y="825341"/>
                  <a:pt x="1430406" y="825341"/>
                  <a:pt x="1430406" y="830527"/>
                </a:cubicBezTo>
                <a:cubicBezTo>
                  <a:pt x="1445729" y="833120"/>
                  <a:pt x="1455944" y="843491"/>
                  <a:pt x="1455944" y="856456"/>
                </a:cubicBezTo>
                <a:cubicBezTo>
                  <a:pt x="1455944" y="872013"/>
                  <a:pt x="1443175" y="887570"/>
                  <a:pt x="1427852" y="887570"/>
                </a:cubicBezTo>
                <a:cubicBezTo>
                  <a:pt x="1422745" y="887570"/>
                  <a:pt x="1420191" y="887570"/>
                  <a:pt x="1420191" y="882385"/>
                </a:cubicBezTo>
                <a:cubicBezTo>
                  <a:pt x="1417637" y="887570"/>
                  <a:pt x="1417637" y="892756"/>
                  <a:pt x="1417637" y="895349"/>
                </a:cubicBezTo>
                <a:cubicBezTo>
                  <a:pt x="1420191" y="895349"/>
                  <a:pt x="1420191" y="895349"/>
                  <a:pt x="1422745" y="895349"/>
                </a:cubicBezTo>
                <a:cubicBezTo>
                  <a:pt x="1430406" y="890163"/>
                  <a:pt x="1438068" y="887570"/>
                  <a:pt x="1445729" y="887570"/>
                </a:cubicBezTo>
                <a:cubicBezTo>
                  <a:pt x="1450836" y="887570"/>
                  <a:pt x="1450836" y="887570"/>
                  <a:pt x="1453390" y="887570"/>
                </a:cubicBezTo>
                <a:cubicBezTo>
                  <a:pt x="1453390" y="882385"/>
                  <a:pt x="1458498" y="882385"/>
                  <a:pt x="1463605" y="882385"/>
                </a:cubicBezTo>
                <a:cubicBezTo>
                  <a:pt x="1463605" y="879792"/>
                  <a:pt x="1463605" y="879792"/>
                  <a:pt x="1463605" y="879792"/>
                </a:cubicBezTo>
                <a:cubicBezTo>
                  <a:pt x="1463605" y="877199"/>
                  <a:pt x="1463605" y="872013"/>
                  <a:pt x="1463605" y="869420"/>
                </a:cubicBezTo>
                <a:cubicBezTo>
                  <a:pt x="1463605" y="859049"/>
                  <a:pt x="1466159" y="853863"/>
                  <a:pt x="1476374" y="846084"/>
                </a:cubicBezTo>
                <a:cubicBezTo>
                  <a:pt x="1469990" y="844788"/>
                  <a:pt x="1464244" y="840898"/>
                  <a:pt x="1460094" y="835712"/>
                </a:cubicBezTo>
                <a:lnTo>
                  <a:pt x="1453674" y="818330"/>
                </a:lnTo>
                <a:lnTo>
                  <a:pt x="1455944" y="817562"/>
                </a:lnTo>
                <a:cubicBezTo>
                  <a:pt x="1453390" y="817562"/>
                  <a:pt x="1453390" y="817562"/>
                  <a:pt x="1453390" y="817562"/>
                </a:cubicBezTo>
                <a:close/>
                <a:moveTo>
                  <a:pt x="786870" y="817562"/>
                </a:moveTo>
                <a:cubicBezTo>
                  <a:pt x="786870" y="817562"/>
                  <a:pt x="782637" y="817562"/>
                  <a:pt x="782637" y="819943"/>
                </a:cubicBezTo>
                <a:cubicBezTo>
                  <a:pt x="786870" y="819943"/>
                  <a:pt x="786870" y="822324"/>
                  <a:pt x="788987" y="822324"/>
                </a:cubicBezTo>
                <a:cubicBezTo>
                  <a:pt x="786870" y="822324"/>
                  <a:pt x="786870" y="819943"/>
                  <a:pt x="786870" y="817562"/>
                </a:cubicBezTo>
                <a:close/>
                <a:moveTo>
                  <a:pt x="1561571" y="812800"/>
                </a:moveTo>
                <a:cubicBezTo>
                  <a:pt x="1561571" y="812800"/>
                  <a:pt x="1561571" y="812800"/>
                  <a:pt x="1558925" y="817880"/>
                </a:cubicBezTo>
                <a:cubicBezTo>
                  <a:pt x="1558925" y="817880"/>
                  <a:pt x="1558925" y="817880"/>
                  <a:pt x="1558925" y="820420"/>
                </a:cubicBezTo>
                <a:cubicBezTo>
                  <a:pt x="1558925" y="820420"/>
                  <a:pt x="1561571" y="822960"/>
                  <a:pt x="1561571" y="825500"/>
                </a:cubicBezTo>
                <a:cubicBezTo>
                  <a:pt x="1564217" y="825500"/>
                  <a:pt x="1564217" y="825500"/>
                  <a:pt x="1569509" y="825500"/>
                </a:cubicBezTo>
                <a:cubicBezTo>
                  <a:pt x="1572154" y="825500"/>
                  <a:pt x="1572154" y="822960"/>
                  <a:pt x="1574800" y="822960"/>
                </a:cubicBezTo>
                <a:cubicBezTo>
                  <a:pt x="1569509" y="820420"/>
                  <a:pt x="1564217" y="817880"/>
                  <a:pt x="1561571" y="812800"/>
                </a:cubicBezTo>
                <a:close/>
                <a:moveTo>
                  <a:pt x="670877" y="812800"/>
                </a:moveTo>
                <a:cubicBezTo>
                  <a:pt x="668337" y="817880"/>
                  <a:pt x="668337" y="820420"/>
                  <a:pt x="668337" y="820420"/>
                </a:cubicBezTo>
                <a:cubicBezTo>
                  <a:pt x="668337" y="822960"/>
                  <a:pt x="668337" y="822960"/>
                  <a:pt x="668337" y="825500"/>
                </a:cubicBezTo>
                <a:cubicBezTo>
                  <a:pt x="670877" y="825500"/>
                  <a:pt x="670877" y="822960"/>
                  <a:pt x="673417" y="822960"/>
                </a:cubicBezTo>
                <a:cubicBezTo>
                  <a:pt x="678497" y="822960"/>
                  <a:pt x="681037" y="825500"/>
                  <a:pt x="681037" y="825500"/>
                </a:cubicBezTo>
                <a:cubicBezTo>
                  <a:pt x="681037" y="825500"/>
                  <a:pt x="681037" y="825500"/>
                  <a:pt x="681037" y="822960"/>
                </a:cubicBezTo>
                <a:cubicBezTo>
                  <a:pt x="678497" y="822960"/>
                  <a:pt x="678497" y="820420"/>
                  <a:pt x="673417" y="817880"/>
                </a:cubicBezTo>
                <a:cubicBezTo>
                  <a:pt x="670877" y="817880"/>
                  <a:pt x="670877" y="817880"/>
                  <a:pt x="670877" y="812800"/>
                </a:cubicBezTo>
                <a:close/>
                <a:moveTo>
                  <a:pt x="198437" y="796925"/>
                </a:moveTo>
                <a:cubicBezTo>
                  <a:pt x="198437" y="799465"/>
                  <a:pt x="198437" y="799465"/>
                  <a:pt x="198437" y="804545"/>
                </a:cubicBezTo>
                <a:cubicBezTo>
                  <a:pt x="198437" y="807085"/>
                  <a:pt x="198437" y="807085"/>
                  <a:pt x="198437" y="809625"/>
                </a:cubicBezTo>
                <a:cubicBezTo>
                  <a:pt x="200818" y="809625"/>
                  <a:pt x="200818" y="807085"/>
                  <a:pt x="203199" y="807085"/>
                </a:cubicBezTo>
                <a:cubicBezTo>
                  <a:pt x="203199" y="804545"/>
                  <a:pt x="203199" y="799465"/>
                  <a:pt x="203199" y="799465"/>
                </a:cubicBezTo>
                <a:cubicBezTo>
                  <a:pt x="200818" y="796925"/>
                  <a:pt x="200818" y="796925"/>
                  <a:pt x="198437" y="796925"/>
                </a:cubicBezTo>
                <a:close/>
                <a:moveTo>
                  <a:pt x="1458912" y="788987"/>
                </a:moveTo>
                <a:cubicBezTo>
                  <a:pt x="1463674" y="794543"/>
                  <a:pt x="1463674" y="794543"/>
                  <a:pt x="1463674" y="797321"/>
                </a:cubicBezTo>
                <a:cubicBezTo>
                  <a:pt x="1463674" y="794543"/>
                  <a:pt x="1463674" y="788987"/>
                  <a:pt x="1463674" y="788987"/>
                </a:cubicBezTo>
                <a:cubicBezTo>
                  <a:pt x="1463674" y="788987"/>
                  <a:pt x="1463674" y="788987"/>
                  <a:pt x="1458912" y="788987"/>
                </a:cubicBezTo>
                <a:close/>
                <a:moveTo>
                  <a:pt x="420687" y="788987"/>
                </a:moveTo>
                <a:cubicBezTo>
                  <a:pt x="425978" y="794430"/>
                  <a:pt x="425978" y="799873"/>
                  <a:pt x="428624" y="808037"/>
                </a:cubicBezTo>
                <a:cubicBezTo>
                  <a:pt x="428624" y="808037"/>
                  <a:pt x="428624" y="808037"/>
                  <a:pt x="428624" y="805316"/>
                </a:cubicBezTo>
                <a:cubicBezTo>
                  <a:pt x="428624" y="805316"/>
                  <a:pt x="428624" y="799873"/>
                  <a:pt x="428624" y="797151"/>
                </a:cubicBezTo>
                <a:cubicBezTo>
                  <a:pt x="428624" y="797151"/>
                  <a:pt x="428624" y="794430"/>
                  <a:pt x="428624" y="788987"/>
                </a:cubicBezTo>
                <a:cubicBezTo>
                  <a:pt x="425978" y="788987"/>
                  <a:pt x="425978" y="788987"/>
                  <a:pt x="420687" y="788987"/>
                </a:cubicBezTo>
                <a:close/>
                <a:moveTo>
                  <a:pt x="314324" y="788987"/>
                </a:moveTo>
                <a:cubicBezTo>
                  <a:pt x="311943" y="788987"/>
                  <a:pt x="311943" y="795337"/>
                  <a:pt x="309562" y="795337"/>
                </a:cubicBezTo>
                <a:cubicBezTo>
                  <a:pt x="311943" y="795337"/>
                  <a:pt x="311943" y="795337"/>
                  <a:pt x="311943" y="795337"/>
                </a:cubicBezTo>
                <a:cubicBezTo>
                  <a:pt x="311943" y="795337"/>
                  <a:pt x="311943" y="795337"/>
                  <a:pt x="314324" y="788987"/>
                </a:cubicBezTo>
                <a:close/>
                <a:moveTo>
                  <a:pt x="1871980" y="784225"/>
                </a:moveTo>
                <a:cubicBezTo>
                  <a:pt x="1866900" y="786871"/>
                  <a:pt x="1866900" y="786871"/>
                  <a:pt x="1866900" y="789517"/>
                </a:cubicBezTo>
                <a:cubicBezTo>
                  <a:pt x="1871980" y="794808"/>
                  <a:pt x="1874520" y="797454"/>
                  <a:pt x="1874520" y="800100"/>
                </a:cubicBezTo>
                <a:cubicBezTo>
                  <a:pt x="1877060" y="797454"/>
                  <a:pt x="1877060" y="797454"/>
                  <a:pt x="1879600" y="797454"/>
                </a:cubicBezTo>
                <a:cubicBezTo>
                  <a:pt x="1879600" y="797454"/>
                  <a:pt x="1879600" y="797454"/>
                  <a:pt x="1877060" y="794808"/>
                </a:cubicBezTo>
                <a:cubicBezTo>
                  <a:pt x="1877060" y="794808"/>
                  <a:pt x="1877060" y="794808"/>
                  <a:pt x="1879600" y="789517"/>
                </a:cubicBezTo>
                <a:cubicBezTo>
                  <a:pt x="1877060" y="786871"/>
                  <a:pt x="1874520" y="786871"/>
                  <a:pt x="1871980" y="784225"/>
                </a:cubicBezTo>
                <a:close/>
                <a:moveTo>
                  <a:pt x="1101725" y="784225"/>
                </a:moveTo>
                <a:cubicBezTo>
                  <a:pt x="1101725" y="786606"/>
                  <a:pt x="1101725" y="786606"/>
                  <a:pt x="1096962" y="788987"/>
                </a:cubicBezTo>
                <a:cubicBezTo>
                  <a:pt x="1101725" y="788987"/>
                  <a:pt x="1101725" y="788987"/>
                  <a:pt x="1104106" y="788987"/>
                </a:cubicBezTo>
                <a:cubicBezTo>
                  <a:pt x="1104106" y="788987"/>
                  <a:pt x="1104106" y="786606"/>
                  <a:pt x="1106487" y="786606"/>
                </a:cubicBezTo>
                <a:cubicBezTo>
                  <a:pt x="1104106" y="786606"/>
                  <a:pt x="1104106" y="786606"/>
                  <a:pt x="1101725" y="784225"/>
                </a:cubicBezTo>
                <a:close/>
                <a:moveTo>
                  <a:pt x="751240" y="781050"/>
                </a:moveTo>
                <a:cubicBezTo>
                  <a:pt x="746301" y="783696"/>
                  <a:pt x="743832" y="786342"/>
                  <a:pt x="741362" y="788988"/>
                </a:cubicBezTo>
                <a:cubicBezTo>
                  <a:pt x="741362" y="794279"/>
                  <a:pt x="743832" y="794279"/>
                  <a:pt x="743832" y="796925"/>
                </a:cubicBezTo>
                <a:cubicBezTo>
                  <a:pt x="743832" y="799571"/>
                  <a:pt x="741362" y="799571"/>
                  <a:pt x="741362" y="799571"/>
                </a:cubicBezTo>
                <a:cubicBezTo>
                  <a:pt x="746301" y="804862"/>
                  <a:pt x="751240" y="810154"/>
                  <a:pt x="751240" y="818091"/>
                </a:cubicBezTo>
                <a:cubicBezTo>
                  <a:pt x="753709" y="818091"/>
                  <a:pt x="753709" y="818091"/>
                  <a:pt x="756179" y="820737"/>
                </a:cubicBezTo>
                <a:cubicBezTo>
                  <a:pt x="756179" y="818091"/>
                  <a:pt x="758648" y="818091"/>
                  <a:pt x="763587" y="818091"/>
                </a:cubicBezTo>
                <a:cubicBezTo>
                  <a:pt x="753709" y="810154"/>
                  <a:pt x="746301" y="799571"/>
                  <a:pt x="746301" y="788988"/>
                </a:cubicBezTo>
                <a:cubicBezTo>
                  <a:pt x="746301" y="786342"/>
                  <a:pt x="746301" y="783696"/>
                  <a:pt x="751240" y="781050"/>
                </a:cubicBezTo>
                <a:close/>
                <a:moveTo>
                  <a:pt x="890190" y="776287"/>
                </a:moveTo>
                <a:cubicBezTo>
                  <a:pt x="887610" y="781467"/>
                  <a:pt x="879871" y="784057"/>
                  <a:pt x="874712" y="784057"/>
                </a:cubicBezTo>
                <a:cubicBezTo>
                  <a:pt x="879871" y="789238"/>
                  <a:pt x="879871" y="797008"/>
                  <a:pt x="879871" y="804778"/>
                </a:cubicBezTo>
                <a:cubicBezTo>
                  <a:pt x="879871" y="809958"/>
                  <a:pt x="879871" y="817729"/>
                  <a:pt x="874712" y="822909"/>
                </a:cubicBezTo>
                <a:cubicBezTo>
                  <a:pt x="877292" y="822909"/>
                  <a:pt x="877292" y="825499"/>
                  <a:pt x="877292" y="825499"/>
                </a:cubicBezTo>
                <a:cubicBezTo>
                  <a:pt x="879871" y="820319"/>
                  <a:pt x="885031" y="812549"/>
                  <a:pt x="890190" y="807368"/>
                </a:cubicBezTo>
                <a:cubicBezTo>
                  <a:pt x="890190" y="807368"/>
                  <a:pt x="890190" y="807368"/>
                  <a:pt x="890190" y="804778"/>
                </a:cubicBezTo>
                <a:cubicBezTo>
                  <a:pt x="890190" y="797008"/>
                  <a:pt x="895349" y="794418"/>
                  <a:pt x="895349" y="786648"/>
                </a:cubicBezTo>
                <a:cubicBezTo>
                  <a:pt x="895349" y="784057"/>
                  <a:pt x="890190" y="781467"/>
                  <a:pt x="890190" y="776287"/>
                </a:cubicBezTo>
                <a:close/>
                <a:moveTo>
                  <a:pt x="1288328" y="771525"/>
                </a:moveTo>
                <a:lnTo>
                  <a:pt x="1279264" y="787035"/>
                </a:lnTo>
                <a:lnTo>
                  <a:pt x="1278587" y="787083"/>
                </a:lnTo>
                <a:cubicBezTo>
                  <a:pt x="1277937" y="787400"/>
                  <a:pt x="1277937" y="788035"/>
                  <a:pt x="1277937" y="789305"/>
                </a:cubicBezTo>
                <a:lnTo>
                  <a:pt x="1279264" y="787035"/>
                </a:lnTo>
                <a:lnTo>
                  <a:pt x="1283133" y="786765"/>
                </a:lnTo>
                <a:cubicBezTo>
                  <a:pt x="1288328" y="786765"/>
                  <a:pt x="1298719" y="789305"/>
                  <a:pt x="1301317" y="796925"/>
                </a:cubicBezTo>
                <a:cubicBezTo>
                  <a:pt x="1301317" y="794385"/>
                  <a:pt x="1306512" y="789305"/>
                  <a:pt x="1306512" y="786765"/>
                </a:cubicBezTo>
                <a:cubicBezTo>
                  <a:pt x="1298719" y="784225"/>
                  <a:pt x="1293524" y="776605"/>
                  <a:pt x="1288328" y="771525"/>
                </a:cubicBezTo>
                <a:close/>
                <a:moveTo>
                  <a:pt x="1349375" y="763587"/>
                </a:moveTo>
                <a:cubicBezTo>
                  <a:pt x="1349375" y="766127"/>
                  <a:pt x="1349375" y="766127"/>
                  <a:pt x="1349375" y="771207"/>
                </a:cubicBezTo>
                <a:cubicBezTo>
                  <a:pt x="1349375" y="773747"/>
                  <a:pt x="1354931" y="773747"/>
                  <a:pt x="1357709" y="776287"/>
                </a:cubicBezTo>
                <a:cubicBezTo>
                  <a:pt x="1357709" y="776287"/>
                  <a:pt x="1357709" y="776287"/>
                  <a:pt x="1357709" y="773747"/>
                </a:cubicBezTo>
                <a:cubicBezTo>
                  <a:pt x="1360487" y="773747"/>
                  <a:pt x="1360487" y="773747"/>
                  <a:pt x="1360487" y="771207"/>
                </a:cubicBezTo>
                <a:cubicBezTo>
                  <a:pt x="1357709" y="771207"/>
                  <a:pt x="1354931" y="766127"/>
                  <a:pt x="1349375" y="763587"/>
                </a:cubicBezTo>
                <a:close/>
                <a:moveTo>
                  <a:pt x="913959" y="730250"/>
                </a:moveTo>
                <a:cubicBezTo>
                  <a:pt x="908844" y="735189"/>
                  <a:pt x="901171" y="737658"/>
                  <a:pt x="890940" y="737658"/>
                </a:cubicBezTo>
                <a:cubicBezTo>
                  <a:pt x="890940" y="737658"/>
                  <a:pt x="890940" y="737658"/>
                  <a:pt x="888383" y="737658"/>
                </a:cubicBezTo>
                <a:cubicBezTo>
                  <a:pt x="888383" y="737658"/>
                  <a:pt x="888383" y="737658"/>
                  <a:pt x="885825" y="737658"/>
                </a:cubicBezTo>
                <a:cubicBezTo>
                  <a:pt x="890940" y="740128"/>
                  <a:pt x="898613" y="747536"/>
                  <a:pt x="898613" y="752475"/>
                </a:cubicBezTo>
                <a:cubicBezTo>
                  <a:pt x="898613" y="750006"/>
                  <a:pt x="898613" y="750006"/>
                  <a:pt x="901171" y="750006"/>
                </a:cubicBezTo>
                <a:cubicBezTo>
                  <a:pt x="903728" y="740128"/>
                  <a:pt x="913959" y="735189"/>
                  <a:pt x="924189" y="735189"/>
                </a:cubicBezTo>
                <a:cubicBezTo>
                  <a:pt x="926747" y="735189"/>
                  <a:pt x="926747" y="735189"/>
                  <a:pt x="931862" y="737658"/>
                </a:cubicBezTo>
                <a:cubicBezTo>
                  <a:pt x="931862" y="737658"/>
                  <a:pt x="931862" y="737658"/>
                  <a:pt x="931862" y="735189"/>
                </a:cubicBezTo>
                <a:cubicBezTo>
                  <a:pt x="924189" y="735189"/>
                  <a:pt x="916516" y="735189"/>
                  <a:pt x="913959" y="730250"/>
                </a:cubicBezTo>
                <a:close/>
                <a:moveTo>
                  <a:pt x="559480" y="730250"/>
                </a:moveTo>
                <a:cubicBezTo>
                  <a:pt x="559480" y="735013"/>
                  <a:pt x="559480" y="735013"/>
                  <a:pt x="554037" y="737394"/>
                </a:cubicBezTo>
                <a:cubicBezTo>
                  <a:pt x="559480" y="737394"/>
                  <a:pt x="559480" y="739775"/>
                  <a:pt x="559480" y="739775"/>
                </a:cubicBezTo>
                <a:cubicBezTo>
                  <a:pt x="562201" y="737394"/>
                  <a:pt x="562201" y="737394"/>
                  <a:pt x="564923" y="737394"/>
                </a:cubicBezTo>
                <a:cubicBezTo>
                  <a:pt x="570366" y="737394"/>
                  <a:pt x="570366" y="735013"/>
                  <a:pt x="573087" y="735013"/>
                </a:cubicBezTo>
                <a:cubicBezTo>
                  <a:pt x="570366" y="735013"/>
                  <a:pt x="562201" y="735013"/>
                  <a:pt x="559480" y="730250"/>
                </a:cubicBezTo>
                <a:close/>
                <a:moveTo>
                  <a:pt x="234950" y="727075"/>
                </a:moveTo>
                <a:cubicBezTo>
                  <a:pt x="234950" y="729853"/>
                  <a:pt x="234950" y="729853"/>
                  <a:pt x="237596" y="729853"/>
                </a:cubicBezTo>
                <a:cubicBezTo>
                  <a:pt x="237596" y="735409"/>
                  <a:pt x="240241" y="735409"/>
                  <a:pt x="242887" y="738187"/>
                </a:cubicBezTo>
                <a:cubicBezTo>
                  <a:pt x="242887" y="738187"/>
                  <a:pt x="242887" y="738187"/>
                  <a:pt x="242887" y="735409"/>
                </a:cubicBezTo>
                <a:cubicBezTo>
                  <a:pt x="240241" y="729853"/>
                  <a:pt x="237596" y="729853"/>
                  <a:pt x="234950" y="727075"/>
                </a:cubicBezTo>
                <a:close/>
                <a:moveTo>
                  <a:pt x="1644399" y="725487"/>
                </a:moveTo>
                <a:cubicBezTo>
                  <a:pt x="1641809" y="728052"/>
                  <a:pt x="1634038" y="728052"/>
                  <a:pt x="1631448" y="728052"/>
                </a:cubicBezTo>
                <a:cubicBezTo>
                  <a:pt x="1631448" y="728052"/>
                  <a:pt x="1626268" y="728052"/>
                  <a:pt x="1623678" y="728052"/>
                </a:cubicBezTo>
                <a:cubicBezTo>
                  <a:pt x="1623678" y="728052"/>
                  <a:pt x="1623678" y="728052"/>
                  <a:pt x="1621088" y="728052"/>
                </a:cubicBezTo>
                <a:cubicBezTo>
                  <a:pt x="1618498" y="730616"/>
                  <a:pt x="1613317" y="735745"/>
                  <a:pt x="1608137" y="738309"/>
                </a:cubicBezTo>
                <a:cubicBezTo>
                  <a:pt x="1610727" y="740873"/>
                  <a:pt x="1613317" y="740873"/>
                  <a:pt x="1613317" y="743438"/>
                </a:cubicBezTo>
                <a:cubicBezTo>
                  <a:pt x="1621088" y="748567"/>
                  <a:pt x="1623678" y="751131"/>
                  <a:pt x="1626268" y="758824"/>
                </a:cubicBezTo>
                <a:cubicBezTo>
                  <a:pt x="1634038" y="753695"/>
                  <a:pt x="1636628" y="751131"/>
                  <a:pt x="1644399" y="748567"/>
                </a:cubicBezTo>
                <a:cubicBezTo>
                  <a:pt x="1646989" y="743438"/>
                  <a:pt x="1649579" y="738309"/>
                  <a:pt x="1657349" y="735745"/>
                </a:cubicBezTo>
                <a:cubicBezTo>
                  <a:pt x="1649579" y="730616"/>
                  <a:pt x="1646989" y="728052"/>
                  <a:pt x="1644399" y="725487"/>
                </a:cubicBezTo>
                <a:close/>
                <a:moveTo>
                  <a:pt x="165100" y="714375"/>
                </a:moveTo>
                <a:cubicBezTo>
                  <a:pt x="161925" y="717021"/>
                  <a:pt x="161925" y="717021"/>
                  <a:pt x="161925" y="722312"/>
                </a:cubicBezTo>
                <a:cubicBezTo>
                  <a:pt x="161925" y="722312"/>
                  <a:pt x="161925" y="722312"/>
                  <a:pt x="165100" y="717021"/>
                </a:cubicBezTo>
                <a:cubicBezTo>
                  <a:pt x="165100" y="717021"/>
                  <a:pt x="165100" y="717021"/>
                  <a:pt x="165100" y="714375"/>
                </a:cubicBezTo>
                <a:close/>
                <a:moveTo>
                  <a:pt x="2042530" y="706437"/>
                </a:moveTo>
                <a:cubicBezTo>
                  <a:pt x="2042530" y="711653"/>
                  <a:pt x="2042530" y="711653"/>
                  <a:pt x="2039937" y="714261"/>
                </a:cubicBezTo>
                <a:cubicBezTo>
                  <a:pt x="2039937" y="714261"/>
                  <a:pt x="2039937" y="714261"/>
                  <a:pt x="2042530" y="716869"/>
                </a:cubicBezTo>
                <a:cubicBezTo>
                  <a:pt x="2047716" y="722085"/>
                  <a:pt x="2055495" y="727301"/>
                  <a:pt x="2058088" y="735125"/>
                </a:cubicBezTo>
                <a:cubicBezTo>
                  <a:pt x="2058088" y="735125"/>
                  <a:pt x="2058088" y="735125"/>
                  <a:pt x="2058088" y="737733"/>
                </a:cubicBezTo>
                <a:cubicBezTo>
                  <a:pt x="2065866" y="729909"/>
                  <a:pt x="2071052" y="727301"/>
                  <a:pt x="2081424" y="727301"/>
                </a:cubicBezTo>
                <a:cubicBezTo>
                  <a:pt x="2089202" y="727301"/>
                  <a:pt x="2094388" y="729909"/>
                  <a:pt x="2096981" y="735125"/>
                </a:cubicBezTo>
                <a:cubicBezTo>
                  <a:pt x="2104760" y="737733"/>
                  <a:pt x="2104760" y="740341"/>
                  <a:pt x="2107353" y="742949"/>
                </a:cubicBezTo>
                <a:cubicBezTo>
                  <a:pt x="2112538" y="740341"/>
                  <a:pt x="2115131" y="737733"/>
                  <a:pt x="2117724" y="735125"/>
                </a:cubicBezTo>
                <a:cubicBezTo>
                  <a:pt x="2117724" y="735125"/>
                  <a:pt x="2117724" y="735125"/>
                  <a:pt x="2115131" y="735125"/>
                </a:cubicBezTo>
                <a:cubicBezTo>
                  <a:pt x="2102167" y="735125"/>
                  <a:pt x="2089202" y="724693"/>
                  <a:pt x="2089202" y="714261"/>
                </a:cubicBezTo>
                <a:cubicBezTo>
                  <a:pt x="2084017" y="722085"/>
                  <a:pt x="2076238" y="727301"/>
                  <a:pt x="2065866" y="727301"/>
                </a:cubicBezTo>
                <a:cubicBezTo>
                  <a:pt x="2055495" y="727301"/>
                  <a:pt x="2045123" y="716869"/>
                  <a:pt x="2042530" y="706437"/>
                </a:cubicBezTo>
                <a:close/>
                <a:moveTo>
                  <a:pt x="277812" y="706437"/>
                </a:moveTo>
                <a:cubicBezTo>
                  <a:pt x="277812" y="711566"/>
                  <a:pt x="277812" y="711566"/>
                  <a:pt x="277812" y="714130"/>
                </a:cubicBezTo>
                <a:cubicBezTo>
                  <a:pt x="295870" y="714130"/>
                  <a:pt x="306189" y="724388"/>
                  <a:pt x="308768" y="739774"/>
                </a:cubicBezTo>
                <a:cubicBezTo>
                  <a:pt x="311348" y="737210"/>
                  <a:pt x="313928" y="729517"/>
                  <a:pt x="319087" y="729517"/>
                </a:cubicBezTo>
                <a:cubicBezTo>
                  <a:pt x="319087" y="726952"/>
                  <a:pt x="319087" y="724388"/>
                  <a:pt x="319087" y="721823"/>
                </a:cubicBezTo>
                <a:cubicBezTo>
                  <a:pt x="308768" y="716695"/>
                  <a:pt x="301029" y="714130"/>
                  <a:pt x="298450" y="706437"/>
                </a:cubicBezTo>
                <a:cubicBezTo>
                  <a:pt x="298450" y="711566"/>
                  <a:pt x="295870" y="711566"/>
                  <a:pt x="293290" y="711566"/>
                </a:cubicBezTo>
                <a:cubicBezTo>
                  <a:pt x="288131" y="711566"/>
                  <a:pt x="285551" y="706437"/>
                  <a:pt x="277812" y="706437"/>
                </a:cubicBezTo>
                <a:close/>
                <a:moveTo>
                  <a:pt x="1951377" y="703262"/>
                </a:moveTo>
                <a:cubicBezTo>
                  <a:pt x="1948769" y="705877"/>
                  <a:pt x="1943553" y="711106"/>
                  <a:pt x="1938337" y="713721"/>
                </a:cubicBezTo>
                <a:cubicBezTo>
                  <a:pt x="1956593" y="713721"/>
                  <a:pt x="1969633" y="726794"/>
                  <a:pt x="1969633" y="747712"/>
                </a:cubicBezTo>
                <a:cubicBezTo>
                  <a:pt x="1972241" y="742483"/>
                  <a:pt x="1974849" y="742483"/>
                  <a:pt x="1974849" y="742483"/>
                </a:cubicBezTo>
                <a:cubicBezTo>
                  <a:pt x="1969633" y="737253"/>
                  <a:pt x="1967025" y="726794"/>
                  <a:pt x="1967025" y="716336"/>
                </a:cubicBezTo>
                <a:cubicBezTo>
                  <a:pt x="1967025" y="716336"/>
                  <a:pt x="1967025" y="713721"/>
                  <a:pt x="1967025" y="711106"/>
                </a:cubicBezTo>
                <a:cubicBezTo>
                  <a:pt x="1959201" y="711106"/>
                  <a:pt x="1956593" y="705877"/>
                  <a:pt x="1951377" y="703262"/>
                </a:cubicBezTo>
                <a:close/>
                <a:moveTo>
                  <a:pt x="1528142" y="703262"/>
                </a:moveTo>
                <a:lnTo>
                  <a:pt x="1532829" y="704769"/>
                </a:lnTo>
                <a:lnTo>
                  <a:pt x="1533387" y="705885"/>
                </a:lnTo>
                <a:cubicBezTo>
                  <a:pt x="1533387" y="713753"/>
                  <a:pt x="1528142" y="716376"/>
                  <a:pt x="1525519" y="724245"/>
                </a:cubicBezTo>
                <a:cubicBezTo>
                  <a:pt x="1525519" y="724245"/>
                  <a:pt x="1528142" y="726868"/>
                  <a:pt x="1528142" y="729490"/>
                </a:cubicBezTo>
                <a:cubicBezTo>
                  <a:pt x="1528142" y="737359"/>
                  <a:pt x="1525519" y="742605"/>
                  <a:pt x="1517650" y="750473"/>
                </a:cubicBezTo>
                <a:cubicBezTo>
                  <a:pt x="1517650" y="750473"/>
                  <a:pt x="1517650" y="753096"/>
                  <a:pt x="1517650" y="758341"/>
                </a:cubicBezTo>
                <a:cubicBezTo>
                  <a:pt x="1517650" y="758341"/>
                  <a:pt x="1517650" y="760964"/>
                  <a:pt x="1517650" y="763587"/>
                </a:cubicBezTo>
                <a:cubicBezTo>
                  <a:pt x="1522896" y="760964"/>
                  <a:pt x="1525519" y="758341"/>
                  <a:pt x="1528142" y="753096"/>
                </a:cubicBezTo>
                <a:cubicBezTo>
                  <a:pt x="1533387" y="742605"/>
                  <a:pt x="1541256" y="737359"/>
                  <a:pt x="1551747" y="737359"/>
                </a:cubicBezTo>
                <a:cubicBezTo>
                  <a:pt x="1562238" y="737359"/>
                  <a:pt x="1570107" y="739982"/>
                  <a:pt x="1572730" y="747850"/>
                </a:cubicBezTo>
                <a:cubicBezTo>
                  <a:pt x="1575352" y="747850"/>
                  <a:pt x="1575352" y="742605"/>
                  <a:pt x="1577975" y="739982"/>
                </a:cubicBezTo>
                <a:cubicBezTo>
                  <a:pt x="1572730" y="739982"/>
                  <a:pt x="1564861" y="737359"/>
                  <a:pt x="1562238" y="729490"/>
                </a:cubicBezTo>
                <a:cubicBezTo>
                  <a:pt x="1551747" y="726868"/>
                  <a:pt x="1546501" y="721622"/>
                  <a:pt x="1546501" y="711131"/>
                </a:cubicBezTo>
                <a:cubicBezTo>
                  <a:pt x="1542567" y="708508"/>
                  <a:pt x="1539944" y="707196"/>
                  <a:pt x="1537321" y="706213"/>
                </a:cubicBezTo>
                <a:lnTo>
                  <a:pt x="1532829" y="704769"/>
                </a:lnTo>
                <a:lnTo>
                  <a:pt x="1532732" y="704574"/>
                </a:lnTo>
                <a:cubicBezTo>
                  <a:pt x="1532076" y="703918"/>
                  <a:pt x="1530764" y="703262"/>
                  <a:pt x="1528142" y="703262"/>
                </a:cubicBezTo>
                <a:close/>
                <a:moveTo>
                  <a:pt x="601784" y="703262"/>
                </a:moveTo>
                <a:cubicBezTo>
                  <a:pt x="601784" y="713845"/>
                  <a:pt x="596655" y="724428"/>
                  <a:pt x="588962" y="727074"/>
                </a:cubicBezTo>
                <a:cubicBezTo>
                  <a:pt x="596655" y="724428"/>
                  <a:pt x="599220" y="724428"/>
                  <a:pt x="606913" y="724428"/>
                </a:cubicBezTo>
                <a:cubicBezTo>
                  <a:pt x="609477" y="721783"/>
                  <a:pt x="612042" y="721783"/>
                  <a:pt x="614606" y="721783"/>
                </a:cubicBezTo>
                <a:cubicBezTo>
                  <a:pt x="619735" y="721783"/>
                  <a:pt x="619735" y="721783"/>
                  <a:pt x="622299" y="721783"/>
                </a:cubicBezTo>
                <a:cubicBezTo>
                  <a:pt x="622299" y="721783"/>
                  <a:pt x="622299" y="721783"/>
                  <a:pt x="622299" y="716491"/>
                </a:cubicBezTo>
                <a:cubicBezTo>
                  <a:pt x="612042" y="716491"/>
                  <a:pt x="606913" y="711199"/>
                  <a:pt x="601784" y="703262"/>
                </a:cubicBezTo>
                <a:close/>
                <a:moveTo>
                  <a:pt x="1468437" y="701675"/>
                </a:moveTo>
                <a:cubicBezTo>
                  <a:pt x="1468437" y="706871"/>
                  <a:pt x="1473993" y="712066"/>
                  <a:pt x="1473993" y="717261"/>
                </a:cubicBezTo>
                <a:cubicBezTo>
                  <a:pt x="1473993" y="722457"/>
                  <a:pt x="1473993" y="725055"/>
                  <a:pt x="1473993" y="727652"/>
                </a:cubicBezTo>
                <a:cubicBezTo>
                  <a:pt x="1473993" y="727652"/>
                  <a:pt x="1473993" y="727652"/>
                  <a:pt x="1473993" y="730250"/>
                </a:cubicBezTo>
                <a:cubicBezTo>
                  <a:pt x="1473993" y="730250"/>
                  <a:pt x="1473993" y="730250"/>
                  <a:pt x="1476771" y="727652"/>
                </a:cubicBezTo>
                <a:cubicBezTo>
                  <a:pt x="1476771" y="725055"/>
                  <a:pt x="1479549" y="725055"/>
                  <a:pt x="1479549" y="725055"/>
                </a:cubicBezTo>
                <a:cubicBezTo>
                  <a:pt x="1476771" y="717261"/>
                  <a:pt x="1473993" y="714664"/>
                  <a:pt x="1473993" y="706871"/>
                </a:cubicBezTo>
                <a:cubicBezTo>
                  <a:pt x="1473993" y="704273"/>
                  <a:pt x="1473993" y="704273"/>
                  <a:pt x="1473993" y="704273"/>
                </a:cubicBezTo>
                <a:cubicBezTo>
                  <a:pt x="1468437" y="704273"/>
                  <a:pt x="1468437" y="701675"/>
                  <a:pt x="1468437" y="701675"/>
                </a:cubicBezTo>
                <a:close/>
                <a:moveTo>
                  <a:pt x="1383771" y="701675"/>
                </a:moveTo>
                <a:cubicBezTo>
                  <a:pt x="1383771" y="701675"/>
                  <a:pt x="1383771" y="704056"/>
                  <a:pt x="1381125" y="704056"/>
                </a:cubicBezTo>
                <a:cubicBezTo>
                  <a:pt x="1381125" y="706438"/>
                  <a:pt x="1381125" y="706438"/>
                  <a:pt x="1381125" y="706438"/>
                </a:cubicBezTo>
                <a:cubicBezTo>
                  <a:pt x="1381125" y="711200"/>
                  <a:pt x="1381125" y="711200"/>
                  <a:pt x="1381125" y="711200"/>
                </a:cubicBezTo>
                <a:cubicBezTo>
                  <a:pt x="1383771" y="711200"/>
                  <a:pt x="1386417" y="706438"/>
                  <a:pt x="1394354" y="706438"/>
                </a:cubicBezTo>
                <a:cubicBezTo>
                  <a:pt x="1397000" y="706438"/>
                  <a:pt x="1402291" y="711200"/>
                  <a:pt x="1404937" y="711200"/>
                </a:cubicBezTo>
                <a:cubicBezTo>
                  <a:pt x="1404937" y="711200"/>
                  <a:pt x="1404937" y="711200"/>
                  <a:pt x="1404937" y="706438"/>
                </a:cubicBezTo>
                <a:cubicBezTo>
                  <a:pt x="1397000" y="706438"/>
                  <a:pt x="1391708" y="704056"/>
                  <a:pt x="1383771" y="701675"/>
                </a:cubicBezTo>
                <a:close/>
                <a:moveTo>
                  <a:pt x="1225550" y="698500"/>
                </a:moveTo>
                <a:cubicBezTo>
                  <a:pt x="1228090" y="700881"/>
                  <a:pt x="1233170" y="703262"/>
                  <a:pt x="1233170" y="703262"/>
                </a:cubicBezTo>
                <a:cubicBezTo>
                  <a:pt x="1235710" y="703262"/>
                  <a:pt x="1235710" y="700881"/>
                  <a:pt x="1238250" y="700881"/>
                </a:cubicBezTo>
                <a:cubicBezTo>
                  <a:pt x="1235710" y="700881"/>
                  <a:pt x="1228090" y="700881"/>
                  <a:pt x="1225550" y="698500"/>
                </a:cubicBezTo>
                <a:close/>
                <a:moveTo>
                  <a:pt x="696912" y="690562"/>
                </a:moveTo>
                <a:cubicBezTo>
                  <a:pt x="696912" y="693340"/>
                  <a:pt x="696912" y="693340"/>
                  <a:pt x="696912" y="693340"/>
                </a:cubicBezTo>
                <a:cubicBezTo>
                  <a:pt x="696912" y="698896"/>
                  <a:pt x="699452" y="698896"/>
                  <a:pt x="699452" y="701674"/>
                </a:cubicBezTo>
                <a:cubicBezTo>
                  <a:pt x="699452" y="701674"/>
                  <a:pt x="699452" y="701674"/>
                  <a:pt x="704532" y="701674"/>
                </a:cubicBezTo>
                <a:cubicBezTo>
                  <a:pt x="704532" y="701674"/>
                  <a:pt x="707072" y="698896"/>
                  <a:pt x="709612" y="698896"/>
                </a:cubicBezTo>
                <a:cubicBezTo>
                  <a:pt x="704532" y="698896"/>
                  <a:pt x="699452" y="693340"/>
                  <a:pt x="696912" y="690562"/>
                </a:cubicBezTo>
                <a:close/>
                <a:moveTo>
                  <a:pt x="1827892" y="682625"/>
                </a:moveTo>
                <a:cubicBezTo>
                  <a:pt x="1822676" y="687998"/>
                  <a:pt x="1817460" y="690685"/>
                  <a:pt x="1807028" y="690685"/>
                </a:cubicBezTo>
                <a:cubicBezTo>
                  <a:pt x="1804420" y="690685"/>
                  <a:pt x="1804420" y="690685"/>
                  <a:pt x="1801812" y="690685"/>
                </a:cubicBezTo>
                <a:cubicBezTo>
                  <a:pt x="1801812" y="690685"/>
                  <a:pt x="1801812" y="690685"/>
                  <a:pt x="1801812" y="693371"/>
                </a:cubicBezTo>
                <a:cubicBezTo>
                  <a:pt x="1801812" y="693371"/>
                  <a:pt x="1801812" y="693371"/>
                  <a:pt x="1801812" y="698744"/>
                </a:cubicBezTo>
                <a:cubicBezTo>
                  <a:pt x="1807028" y="701431"/>
                  <a:pt x="1814852" y="706804"/>
                  <a:pt x="1814852" y="717550"/>
                </a:cubicBezTo>
                <a:cubicBezTo>
                  <a:pt x="1817460" y="714864"/>
                  <a:pt x="1822676" y="714864"/>
                  <a:pt x="1827892" y="714864"/>
                </a:cubicBezTo>
                <a:cubicBezTo>
                  <a:pt x="1827892" y="706804"/>
                  <a:pt x="1830500" y="701431"/>
                  <a:pt x="1838324" y="701431"/>
                </a:cubicBezTo>
                <a:cubicBezTo>
                  <a:pt x="1838324" y="698744"/>
                  <a:pt x="1838324" y="693371"/>
                  <a:pt x="1838324" y="690685"/>
                </a:cubicBezTo>
                <a:cubicBezTo>
                  <a:pt x="1838324" y="690685"/>
                  <a:pt x="1838324" y="690685"/>
                  <a:pt x="1838324" y="687998"/>
                </a:cubicBezTo>
                <a:cubicBezTo>
                  <a:pt x="1838324" y="687998"/>
                  <a:pt x="1838324" y="687998"/>
                  <a:pt x="1835716" y="687998"/>
                </a:cubicBezTo>
                <a:cubicBezTo>
                  <a:pt x="1830500" y="687998"/>
                  <a:pt x="1827892" y="682625"/>
                  <a:pt x="1827892" y="682625"/>
                </a:cubicBezTo>
                <a:close/>
                <a:moveTo>
                  <a:pt x="777081" y="682625"/>
                </a:moveTo>
                <a:cubicBezTo>
                  <a:pt x="777081" y="690563"/>
                  <a:pt x="769342" y="693208"/>
                  <a:pt x="766762" y="698500"/>
                </a:cubicBezTo>
                <a:cubicBezTo>
                  <a:pt x="769342" y="703792"/>
                  <a:pt x="771921" y="706438"/>
                  <a:pt x="771921" y="714375"/>
                </a:cubicBezTo>
                <a:cubicBezTo>
                  <a:pt x="777081" y="711729"/>
                  <a:pt x="779660" y="706438"/>
                  <a:pt x="787399" y="703792"/>
                </a:cubicBezTo>
                <a:cubicBezTo>
                  <a:pt x="787399" y="703792"/>
                  <a:pt x="787399" y="701146"/>
                  <a:pt x="787399" y="698500"/>
                </a:cubicBezTo>
                <a:cubicBezTo>
                  <a:pt x="787399" y="698500"/>
                  <a:pt x="787399" y="698500"/>
                  <a:pt x="787399" y="693208"/>
                </a:cubicBezTo>
                <a:cubicBezTo>
                  <a:pt x="787399" y="690563"/>
                  <a:pt x="787399" y="690563"/>
                  <a:pt x="787399" y="687917"/>
                </a:cubicBezTo>
                <a:cubicBezTo>
                  <a:pt x="782240" y="687917"/>
                  <a:pt x="779660" y="682625"/>
                  <a:pt x="777081" y="682625"/>
                </a:cubicBezTo>
                <a:close/>
                <a:moveTo>
                  <a:pt x="1140531" y="681037"/>
                </a:moveTo>
                <a:cubicBezTo>
                  <a:pt x="1138061" y="688578"/>
                  <a:pt x="1130653" y="693605"/>
                  <a:pt x="1120775" y="698632"/>
                </a:cubicBezTo>
                <a:cubicBezTo>
                  <a:pt x="1120775" y="698632"/>
                  <a:pt x="1120775" y="698632"/>
                  <a:pt x="1120775" y="701145"/>
                </a:cubicBezTo>
                <a:cubicBezTo>
                  <a:pt x="1125714" y="703659"/>
                  <a:pt x="1125714" y="706172"/>
                  <a:pt x="1128184" y="711199"/>
                </a:cubicBezTo>
                <a:cubicBezTo>
                  <a:pt x="1128184" y="701145"/>
                  <a:pt x="1133122" y="691091"/>
                  <a:pt x="1143000" y="688578"/>
                </a:cubicBezTo>
                <a:cubicBezTo>
                  <a:pt x="1143000" y="683551"/>
                  <a:pt x="1140531" y="683551"/>
                  <a:pt x="1140531" y="681037"/>
                </a:cubicBezTo>
                <a:close/>
                <a:moveTo>
                  <a:pt x="685800" y="676275"/>
                </a:moveTo>
                <a:cubicBezTo>
                  <a:pt x="685800" y="676275"/>
                  <a:pt x="685800" y="676275"/>
                  <a:pt x="685800" y="677862"/>
                </a:cubicBezTo>
                <a:cubicBezTo>
                  <a:pt x="685800" y="677862"/>
                  <a:pt x="685800" y="677862"/>
                  <a:pt x="692150" y="677862"/>
                </a:cubicBezTo>
                <a:cubicBezTo>
                  <a:pt x="692150" y="677862"/>
                  <a:pt x="685800" y="677862"/>
                  <a:pt x="685800" y="676275"/>
                </a:cubicBezTo>
                <a:close/>
                <a:moveTo>
                  <a:pt x="844020" y="668337"/>
                </a:moveTo>
                <a:cubicBezTo>
                  <a:pt x="844020" y="675745"/>
                  <a:pt x="841551" y="680684"/>
                  <a:pt x="836612" y="683154"/>
                </a:cubicBezTo>
                <a:cubicBezTo>
                  <a:pt x="836612" y="688093"/>
                  <a:pt x="836612" y="688093"/>
                  <a:pt x="839082" y="688093"/>
                </a:cubicBezTo>
                <a:cubicBezTo>
                  <a:pt x="839082" y="688093"/>
                  <a:pt x="841551" y="688093"/>
                  <a:pt x="844020" y="690562"/>
                </a:cubicBezTo>
                <a:cubicBezTo>
                  <a:pt x="848959" y="688093"/>
                  <a:pt x="851429" y="688093"/>
                  <a:pt x="853898" y="688093"/>
                </a:cubicBezTo>
                <a:cubicBezTo>
                  <a:pt x="858837" y="688093"/>
                  <a:pt x="858837" y="688093"/>
                  <a:pt x="858837" y="688093"/>
                </a:cubicBezTo>
                <a:cubicBezTo>
                  <a:pt x="858837" y="688093"/>
                  <a:pt x="858837" y="688093"/>
                  <a:pt x="858837" y="683154"/>
                </a:cubicBezTo>
                <a:cubicBezTo>
                  <a:pt x="851429" y="680684"/>
                  <a:pt x="848959" y="675745"/>
                  <a:pt x="844020" y="668337"/>
                </a:cubicBezTo>
                <a:close/>
                <a:moveTo>
                  <a:pt x="469993" y="668337"/>
                </a:moveTo>
                <a:cubicBezTo>
                  <a:pt x="464764" y="678595"/>
                  <a:pt x="456919" y="683724"/>
                  <a:pt x="443846" y="683724"/>
                </a:cubicBezTo>
                <a:cubicBezTo>
                  <a:pt x="443846" y="683724"/>
                  <a:pt x="441231" y="683724"/>
                  <a:pt x="433387" y="683724"/>
                </a:cubicBezTo>
                <a:cubicBezTo>
                  <a:pt x="441231" y="691417"/>
                  <a:pt x="443846" y="699110"/>
                  <a:pt x="443846" y="704239"/>
                </a:cubicBezTo>
                <a:cubicBezTo>
                  <a:pt x="443846" y="711932"/>
                  <a:pt x="443846" y="714497"/>
                  <a:pt x="441231" y="717061"/>
                </a:cubicBezTo>
                <a:cubicBezTo>
                  <a:pt x="451690" y="722190"/>
                  <a:pt x="456919" y="724754"/>
                  <a:pt x="464764" y="729883"/>
                </a:cubicBezTo>
                <a:cubicBezTo>
                  <a:pt x="464764" y="729883"/>
                  <a:pt x="467378" y="735012"/>
                  <a:pt x="469993" y="735012"/>
                </a:cubicBezTo>
                <a:cubicBezTo>
                  <a:pt x="469993" y="729883"/>
                  <a:pt x="475222" y="729883"/>
                  <a:pt x="475222" y="727319"/>
                </a:cubicBezTo>
                <a:cubicBezTo>
                  <a:pt x="469993" y="724754"/>
                  <a:pt x="469993" y="717061"/>
                  <a:pt x="469993" y="711932"/>
                </a:cubicBezTo>
                <a:cubicBezTo>
                  <a:pt x="469993" y="704239"/>
                  <a:pt x="469993" y="699110"/>
                  <a:pt x="477837" y="691417"/>
                </a:cubicBezTo>
                <a:cubicBezTo>
                  <a:pt x="475222" y="688853"/>
                  <a:pt x="475222" y="688853"/>
                  <a:pt x="475222" y="683724"/>
                </a:cubicBezTo>
                <a:cubicBezTo>
                  <a:pt x="469993" y="681159"/>
                  <a:pt x="469993" y="676030"/>
                  <a:pt x="469993" y="670902"/>
                </a:cubicBezTo>
                <a:cubicBezTo>
                  <a:pt x="469993" y="670902"/>
                  <a:pt x="469993" y="670902"/>
                  <a:pt x="469993" y="668337"/>
                </a:cubicBezTo>
                <a:close/>
                <a:moveTo>
                  <a:pt x="559753" y="655637"/>
                </a:moveTo>
                <a:cubicBezTo>
                  <a:pt x="554514" y="660766"/>
                  <a:pt x="551894" y="668459"/>
                  <a:pt x="549275" y="671023"/>
                </a:cubicBezTo>
                <a:cubicBezTo>
                  <a:pt x="549275" y="676152"/>
                  <a:pt x="549275" y="678717"/>
                  <a:pt x="549275" y="683845"/>
                </a:cubicBezTo>
                <a:cubicBezTo>
                  <a:pt x="549275" y="683845"/>
                  <a:pt x="549275" y="683845"/>
                  <a:pt x="549275" y="688974"/>
                </a:cubicBezTo>
                <a:cubicBezTo>
                  <a:pt x="554514" y="681281"/>
                  <a:pt x="562372" y="678717"/>
                  <a:pt x="572849" y="678717"/>
                </a:cubicBezTo>
                <a:cubicBezTo>
                  <a:pt x="583327" y="678717"/>
                  <a:pt x="588565" y="681281"/>
                  <a:pt x="596423" y="688974"/>
                </a:cubicBezTo>
                <a:cubicBezTo>
                  <a:pt x="596423" y="688974"/>
                  <a:pt x="596423" y="688974"/>
                  <a:pt x="596423" y="683845"/>
                </a:cubicBezTo>
                <a:cubicBezTo>
                  <a:pt x="596423" y="678717"/>
                  <a:pt x="599043" y="668459"/>
                  <a:pt x="601662" y="665895"/>
                </a:cubicBezTo>
                <a:cubicBezTo>
                  <a:pt x="601662" y="660766"/>
                  <a:pt x="601662" y="660766"/>
                  <a:pt x="601662" y="660766"/>
                </a:cubicBezTo>
                <a:cubicBezTo>
                  <a:pt x="601662" y="660766"/>
                  <a:pt x="601662" y="660766"/>
                  <a:pt x="599043" y="660766"/>
                </a:cubicBezTo>
                <a:cubicBezTo>
                  <a:pt x="596423" y="665895"/>
                  <a:pt x="588565" y="668459"/>
                  <a:pt x="578088" y="668459"/>
                </a:cubicBezTo>
                <a:cubicBezTo>
                  <a:pt x="572849" y="668459"/>
                  <a:pt x="562372" y="665895"/>
                  <a:pt x="559753" y="655637"/>
                </a:cubicBezTo>
                <a:close/>
                <a:moveTo>
                  <a:pt x="915988" y="652462"/>
                </a:moveTo>
                <a:cubicBezTo>
                  <a:pt x="915988" y="657754"/>
                  <a:pt x="910696" y="660399"/>
                  <a:pt x="908050" y="665691"/>
                </a:cubicBezTo>
                <a:cubicBezTo>
                  <a:pt x="913342" y="668337"/>
                  <a:pt x="915988" y="670983"/>
                  <a:pt x="921279" y="676274"/>
                </a:cubicBezTo>
                <a:cubicBezTo>
                  <a:pt x="923925" y="676274"/>
                  <a:pt x="923925" y="676274"/>
                  <a:pt x="923925" y="676274"/>
                </a:cubicBezTo>
                <a:cubicBezTo>
                  <a:pt x="921279" y="668337"/>
                  <a:pt x="915988" y="660399"/>
                  <a:pt x="915988" y="655108"/>
                </a:cubicBezTo>
                <a:cubicBezTo>
                  <a:pt x="915988" y="652462"/>
                  <a:pt x="915988" y="652462"/>
                  <a:pt x="915988" y="652462"/>
                </a:cubicBezTo>
                <a:close/>
                <a:moveTo>
                  <a:pt x="469900" y="644525"/>
                </a:moveTo>
                <a:cubicBezTo>
                  <a:pt x="469900" y="647065"/>
                  <a:pt x="475191" y="652145"/>
                  <a:pt x="475191" y="654685"/>
                </a:cubicBezTo>
                <a:cubicBezTo>
                  <a:pt x="475191" y="657225"/>
                  <a:pt x="475191" y="657225"/>
                  <a:pt x="475191" y="657225"/>
                </a:cubicBezTo>
                <a:cubicBezTo>
                  <a:pt x="475191" y="654685"/>
                  <a:pt x="475191" y="654685"/>
                  <a:pt x="477837" y="652145"/>
                </a:cubicBezTo>
                <a:cubicBezTo>
                  <a:pt x="475191" y="652145"/>
                  <a:pt x="475191" y="647065"/>
                  <a:pt x="469900" y="644525"/>
                </a:cubicBezTo>
                <a:close/>
                <a:moveTo>
                  <a:pt x="213756" y="641350"/>
                </a:moveTo>
                <a:cubicBezTo>
                  <a:pt x="213756" y="641350"/>
                  <a:pt x="213756" y="641350"/>
                  <a:pt x="211137" y="643996"/>
                </a:cubicBezTo>
                <a:cubicBezTo>
                  <a:pt x="224234" y="646642"/>
                  <a:pt x="234711" y="659871"/>
                  <a:pt x="234711" y="678391"/>
                </a:cubicBezTo>
                <a:cubicBezTo>
                  <a:pt x="234711" y="678391"/>
                  <a:pt x="234711" y="678391"/>
                  <a:pt x="229473" y="678391"/>
                </a:cubicBezTo>
                <a:cubicBezTo>
                  <a:pt x="234711" y="678391"/>
                  <a:pt x="234711" y="678391"/>
                  <a:pt x="234711" y="681037"/>
                </a:cubicBezTo>
                <a:cubicBezTo>
                  <a:pt x="237331" y="675746"/>
                  <a:pt x="242569" y="675746"/>
                  <a:pt x="250427" y="675746"/>
                </a:cubicBezTo>
                <a:cubicBezTo>
                  <a:pt x="253047" y="675746"/>
                  <a:pt x="253047" y="675746"/>
                  <a:pt x="258285" y="675746"/>
                </a:cubicBezTo>
                <a:cubicBezTo>
                  <a:pt x="258285" y="665162"/>
                  <a:pt x="260905" y="657225"/>
                  <a:pt x="263524" y="651933"/>
                </a:cubicBezTo>
                <a:cubicBezTo>
                  <a:pt x="260905" y="651933"/>
                  <a:pt x="258285" y="654579"/>
                  <a:pt x="253047" y="654579"/>
                </a:cubicBezTo>
                <a:cubicBezTo>
                  <a:pt x="250427" y="654579"/>
                  <a:pt x="247808" y="651933"/>
                  <a:pt x="242569" y="651933"/>
                </a:cubicBezTo>
                <a:cubicBezTo>
                  <a:pt x="239950" y="651933"/>
                  <a:pt x="239950" y="651933"/>
                  <a:pt x="237331" y="651933"/>
                </a:cubicBezTo>
                <a:cubicBezTo>
                  <a:pt x="226853" y="651933"/>
                  <a:pt x="221615" y="646642"/>
                  <a:pt x="213756" y="641350"/>
                </a:cubicBezTo>
                <a:close/>
                <a:moveTo>
                  <a:pt x="190500" y="641350"/>
                </a:moveTo>
                <a:lnTo>
                  <a:pt x="190500" y="642937"/>
                </a:lnTo>
                <a:lnTo>
                  <a:pt x="192087" y="642937"/>
                </a:lnTo>
                <a:lnTo>
                  <a:pt x="192087" y="641350"/>
                </a:lnTo>
                <a:close/>
                <a:moveTo>
                  <a:pt x="844550" y="639762"/>
                </a:moveTo>
                <a:cubicBezTo>
                  <a:pt x="844550" y="642408"/>
                  <a:pt x="844550" y="645053"/>
                  <a:pt x="841375" y="645053"/>
                </a:cubicBezTo>
                <a:cubicBezTo>
                  <a:pt x="844550" y="647699"/>
                  <a:pt x="844550" y="647699"/>
                  <a:pt x="844550" y="647699"/>
                </a:cubicBezTo>
                <a:cubicBezTo>
                  <a:pt x="844550" y="647699"/>
                  <a:pt x="844550" y="647699"/>
                  <a:pt x="844550" y="645053"/>
                </a:cubicBezTo>
                <a:cubicBezTo>
                  <a:pt x="844550" y="645053"/>
                  <a:pt x="844550" y="642408"/>
                  <a:pt x="844550" y="639762"/>
                </a:cubicBezTo>
                <a:close/>
                <a:moveTo>
                  <a:pt x="395287" y="633412"/>
                </a:moveTo>
                <a:cubicBezTo>
                  <a:pt x="395287" y="638968"/>
                  <a:pt x="395287" y="641746"/>
                  <a:pt x="395287" y="644524"/>
                </a:cubicBezTo>
                <a:cubicBezTo>
                  <a:pt x="397404" y="641746"/>
                  <a:pt x="397404" y="638968"/>
                  <a:pt x="401637" y="633412"/>
                </a:cubicBezTo>
                <a:cubicBezTo>
                  <a:pt x="397404" y="633412"/>
                  <a:pt x="397404" y="633412"/>
                  <a:pt x="397404" y="633412"/>
                </a:cubicBezTo>
                <a:cubicBezTo>
                  <a:pt x="395287" y="633412"/>
                  <a:pt x="395287" y="633412"/>
                  <a:pt x="395287" y="633412"/>
                </a:cubicBezTo>
                <a:close/>
                <a:moveTo>
                  <a:pt x="1745517" y="631825"/>
                </a:moveTo>
                <a:cubicBezTo>
                  <a:pt x="1745517" y="634365"/>
                  <a:pt x="1742953" y="641985"/>
                  <a:pt x="1740388" y="644525"/>
                </a:cubicBezTo>
                <a:cubicBezTo>
                  <a:pt x="1740388" y="644525"/>
                  <a:pt x="1740388" y="644525"/>
                  <a:pt x="1740388" y="647065"/>
                </a:cubicBezTo>
                <a:cubicBezTo>
                  <a:pt x="1740388" y="657225"/>
                  <a:pt x="1732695" y="667385"/>
                  <a:pt x="1722437" y="669925"/>
                </a:cubicBezTo>
                <a:cubicBezTo>
                  <a:pt x="1727566" y="669925"/>
                  <a:pt x="1732695" y="667385"/>
                  <a:pt x="1735259" y="667385"/>
                </a:cubicBezTo>
                <a:cubicBezTo>
                  <a:pt x="1740388" y="667385"/>
                  <a:pt x="1740388" y="667385"/>
                  <a:pt x="1740388" y="667385"/>
                </a:cubicBezTo>
                <a:cubicBezTo>
                  <a:pt x="1742953" y="667385"/>
                  <a:pt x="1742953" y="667385"/>
                  <a:pt x="1742953" y="667385"/>
                </a:cubicBezTo>
                <a:cubicBezTo>
                  <a:pt x="1750646" y="659765"/>
                  <a:pt x="1758339" y="657225"/>
                  <a:pt x="1766032" y="657225"/>
                </a:cubicBezTo>
                <a:cubicBezTo>
                  <a:pt x="1776290" y="657225"/>
                  <a:pt x="1781419" y="659765"/>
                  <a:pt x="1789112" y="664845"/>
                </a:cubicBezTo>
                <a:cubicBezTo>
                  <a:pt x="1789112" y="664845"/>
                  <a:pt x="1789112" y="664845"/>
                  <a:pt x="1789112" y="659765"/>
                </a:cubicBezTo>
                <a:cubicBezTo>
                  <a:pt x="1789112" y="659765"/>
                  <a:pt x="1789112" y="659765"/>
                  <a:pt x="1786548" y="659765"/>
                </a:cubicBezTo>
                <a:cubicBezTo>
                  <a:pt x="1771161" y="659765"/>
                  <a:pt x="1758339" y="652145"/>
                  <a:pt x="1758339" y="639445"/>
                </a:cubicBezTo>
                <a:cubicBezTo>
                  <a:pt x="1753210" y="639445"/>
                  <a:pt x="1750646" y="634365"/>
                  <a:pt x="1745517" y="631825"/>
                </a:cubicBezTo>
                <a:close/>
                <a:moveTo>
                  <a:pt x="1476375" y="631825"/>
                </a:moveTo>
                <a:lnTo>
                  <a:pt x="1476375" y="633412"/>
                </a:lnTo>
                <a:lnTo>
                  <a:pt x="1477962" y="633412"/>
                </a:lnTo>
                <a:lnTo>
                  <a:pt x="1477962" y="631825"/>
                </a:lnTo>
                <a:close/>
                <a:moveTo>
                  <a:pt x="1068916" y="631825"/>
                </a:moveTo>
                <a:cubicBezTo>
                  <a:pt x="1066271" y="634471"/>
                  <a:pt x="1060979" y="634471"/>
                  <a:pt x="1058333" y="639762"/>
                </a:cubicBezTo>
                <a:cubicBezTo>
                  <a:pt x="1055687" y="642408"/>
                  <a:pt x="1053042" y="642408"/>
                  <a:pt x="1047750" y="645054"/>
                </a:cubicBezTo>
                <a:cubicBezTo>
                  <a:pt x="1055687" y="645054"/>
                  <a:pt x="1060979" y="652991"/>
                  <a:pt x="1066271" y="655637"/>
                </a:cubicBezTo>
                <a:cubicBezTo>
                  <a:pt x="1066271" y="655637"/>
                  <a:pt x="1066271" y="655637"/>
                  <a:pt x="1066271" y="652991"/>
                </a:cubicBezTo>
                <a:cubicBezTo>
                  <a:pt x="1066271" y="645054"/>
                  <a:pt x="1068916" y="639762"/>
                  <a:pt x="1071562" y="634471"/>
                </a:cubicBezTo>
                <a:cubicBezTo>
                  <a:pt x="1071562" y="631825"/>
                  <a:pt x="1068916" y="631825"/>
                  <a:pt x="1068916" y="631825"/>
                </a:cubicBezTo>
                <a:close/>
                <a:moveTo>
                  <a:pt x="1453470" y="628650"/>
                </a:moveTo>
                <a:cubicBezTo>
                  <a:pt x="1453470" y="628650"/>
                  <a:pt x="1453470" y="628650"/>
                  <a:pt x="1453470" y="631428"/>
                </a:cubicBezTo>
                <a:cubicBezTo>
                  <a:pt x="1453470" y="631428"/>
                  <a:pt x="1453470" y="634206"/>
                  <a:pt x="1450975" y="639762"/>
                </a:cubicBezTo>
                <a:cubicBezTo>
                  <a:pt x="1455964" y="634206"/>
                  <a:pt x="1463448" y="631428"/>
                  <a:pt x="1468437" y="631428"/>
                </a:cubicBezTo>
                <a:cubicBezTo>
                  <a:pt x="1465943" y="631428"/>
                  <a:pt x="1465943" y="631428"/>
                  <a:pt x="1465943" y="631428"/>
                </a:cubicBezTo>
                <a:cubicBezTo>
                  <a:pt x="1463448" y="631428"/>
                  <a:pt x="1463448" y="631428"/>
                  <a:pt x="1463448" y="631428"/>
                </a:cubicBezTo>
                <a:cubicBezTo>
                  <a:pt x="1458459" y="631428"/>
                  <a:pt x="1455964" y="631428"/>
                  <a:pt x="1453470" y="628650"/>
                </a:cubicBezTo>
                <a:close/>
                <a:moveTo>
                  <a:pt x="1349375" y="623887"/>
                </a:moveTo>
                <a:cubicBezTo>
                  <a:pt x="1349375" y="628650"/>
                  <a:pt x="1354571" y="631031"/>
                  <a:pt x="1354571" y="633412"/>
                </a:cubicBezTo>
                <a:cubicBezTo>
                  <a:pt x="1354571" y="633412"/>
                  <a:pt x="1354571" y="633412"/>
                  <a:pt x="1357168" y="633412"/>
                </a:cubicBezTo>
                <a:cubicBezTo>
                  <a:pt x="1357168" y="633412"/>
                  <a:pt x="1357168" y="633412"/>
                  <a:pt x="1359766" y="633412"/>
                </a:cubicBezTo>
                <a:cubicBezTo>
                  <a:pt x="1364962" y="633412"/>
                  <a:pt x="1364962" y="633412"/>
                  <a:pt x="1367559" y="633412"/>
                </a:cubicBezTo>
                <a:cubicBezTo>
                  <a:pt x="1370157" y="631031"/>
                  <a:pt x="1372755" y="628650"/>
                  <a:pt x="1377950" y="628650"/>
                </a:cubicBezTo>
                <a:cubicBezTo>
                  <a:pt x="1372755" y="628650"/>
                  <a:pt x="1372755" y="628650"/>
                  <a:pt x="1372755" y="628650"/>
                </a:cubicBezTo>
                <a:cubicBezTo>
                  <a:pt x="1370157" y="628650"/>
                  <a:pt x="1367559" y="628650"/>
                  <a:pt x="1364962" y="628650"/>
                </a:cubicBezTo>
                <a:cubicBezTo>
                  <a:pt x="1359766" y="628650"/>
                  <a:pt x="1354571" y="623887"/>
                  <a:pt x="1349375" y="623887"/>
                </a:cubicBezTo>
                <a:close/>
                <a:moveTo>
                  <a:pt x="561975" y="615950"/>
                </a:moveTo>
                <a:cubicBezTo>
                  <a:pt x="561975" y="618596"/>
                  <a:pt x="564753" y="621241"/>
                  <a:pt x="564753" y="623887"/>
                </a:cubicBezTo>
                <a:cubicBezTo>
                  <a:pt x="564753" y="621241"/>
                  <a:pt x="570309" y="621241"/>
                  <a:pt x="573087" y="621241"/>
                </a:cubicBezTo>
                <a:cubicBezTo>
                  <a:pt x="573087" y="618596"/>
                  <a:pt x="573087" y="618596"/>
                  <a:pt x="573087" y="618596"/>
                </a:cubicBezTo>
                <a:cubicBezTo>
                  <a:pt x="573087" y="618596"/>
                  <a:pt x="573087" y="618596"/>
                  <a:pt x="573087" y="615950"/>
                </a:cubicBezTo>
                <a:cubicBezTo>
                  <a:pt x="573087" y="615950"/>
                  <a:pt x="573087" y="615950"/>
                  <a:pt x="570309" y="615950"/>
                </a:cubicBezTo>
                <a:cubicBezTo>
                  <a:pt x="564753" y="615950"/>
                  <a:pt x="561975" y="615950"/>
                  <a:pt x="561975" y="615950"/>
                </a:cubicBezTo>
                <a:close/>
                <a:moveTo>
                  <a:pt x="288290" y="611187"/>
                </a:moveTo>
                <a:cubicBezTo>
                  <a:pt x="285750" y="616346"/>
                  <a:pt x="285750" y="616346"/>
                  <a:pt x="285750" y="616346"/>
                </a:cubicBezTo>
                <a:cubicBezTo>
                  <a:pt x="285750" y="618926"/>
                  <a:pt x="285750" y="618926"/>
                  <a:pt x="285750" y="618926"/>
                </a:cubicBezTo>
                <a:cubicBezTo>
                  <a:pt x="285750" y="621506"/>
                  <a:pt x="285750" y="624085"/>
                  <a:pt x="285750" y="629245"/>
                </a:cubicBezTo>
                <a:cubicBezTo>
                  <a:pt x="288290" y="629245"/>
                  <a:pt x="293370" y="629245"/>
                  <a:pt x="295910" y="629245"/>
                </a:cubicBezTo>
                <a:cubicBezTo>
                  <a:pt x="298450" y="629245"/>
                  <a:pt x="298450" y="629245"/>
                  <a:pt x="300990" y="629245"/>
                </a:cubicBezTo>
                <a:cubicBezTo>
                  <a:pt x="306070" y="629245"/>
                  <a:pt x="308610" y="629245"/>
                  <a:pt x="311150" y="631824"/>
                </a:cubicBezTo>
                <a:cubicBezTo>
                  <a:pt x="311150" y="629245"/>
                  <a:pt x="311150" y="629245"/>
                  <a:pt x="311150" y="629245"/>
                </a:cubicBezTo>
                <a:cubicBezTo>
                  <a:pt x="308610" y="629245"/>
                  <a:pt x="308610" y="624085"/>
                  <a:pt x="306070" y="621506"/>
                </a:cubicBezTo>
                <a:cubicBezTo>
                  <a:pt x="298450" y="618926"/>
                  <a:pt x="293370" y="618926"/>
                  <a:pt x="288290" y="611187"/>
                </a:cubicBezTo>
                <a:close/>
                <a:moveTo>
                  <a:pt x="1401763" y="608012"/>
                </a:moveTo>
                <a:cubicBezTo>
                  <a:pt x="1396773" y="615836"/>
                  <a:pt x="1391784" y="621052"/>
                  <a:pt x="1384300" y="623660"/>
                </a:cubicBezTo>
                <a:cubicBezTo>
                  <a:pt x="1384300" y="623660"/>
                  <a:pt x="1384300" y="623660"/>
                  <a:pt x="1386795" y="623660"/>
                </a:cubicBezTo>
                <a:cubicBezTo>
                  <a:pt x="1391784" y="623660"/>
                  <a:pt x="1396773" y="625616"/>
                  <a:pt x="1400827" y="628876"/>
                </a:cubicBezTo>
                <a:lnTo>
                  <a:pt x="1408538" y="640818"/>
                </a:lnTo>
                <a:lnTo>
                  <a:pt x="1409247" y="644524"/>
                </a:lnTo>
                <a:cubicBezTo>
                  <a:pt x="1409247" y="644524"/>
                  <a:pt x="1409247" y="644524"/>
                  <a:pt x="1409247" y="641916"/>
                </a:cubicBezTo>
                <a:lnTo>
                  <a:pt x="1408538" y="640818"/>
                </a:lnTo>
                <a:lnTo>
                  <a:pt x="1406752" y="631484"/>
                </a:lnTo>
                <a:cubicBezTo>
                  <a:pt x="1406752" y="621052"/>
                  <a:pt x="1414236" y="610620"/>
                  <a:pt x="1419225" y="608012"/>
                </a:cubicBezTo>
                <a:cubicBezTo>
                  <a:pt x="1416731" y="608012"/>
                  <a:pt x="1416731" y="608012"/>
                  <a:pt x="1414236" y="608012"/>
                </a:cubicBezTo>
                <a:cubicBezTo>
                  <a:pt x="1409247" y="608012"/>
                  <a:pt x="1406752" y="608012"/>
                  <a:pt x="1404257" y="608012"/>
                </a:cubicBezTo>
                <a:cubicBezTo>
                  <a:pt x="1404257" y="608012"/>
                  <a:pt x="1404257" y="608012"/>
                  <a:pt x="1401763" y="608012"/>
                </a:cubicBezTo>
                <a:close/>
                <a:moveTo>
                  <a:pt x="949619" y="600075"/>
                </a:moveTo>
                <a:cubicBezTo>
                  <a:pt x="947032" y="610566"/>
                  <a:pt x="939270" y="621058"/>
                  <a:pt x="931509" y="621058"/>
                </a:cubicBezTo>
                <a:cubicBezTo>
                  <a:pt x="926335" y="623681"/>
                  <a:pt x="923748" y="628926"/>
                  <a:pt x="921161" y="631549"/>
                </a:cubicBezTo>
                <a:lnTo>
                  <a:pt x="920634" y="638503"/>
                </a:lnTo>
                <a:lnTo>
                  <a:pt x="915987" y="644663"/>
                </a:lnTo>
                <a:cubicBezTo>
                  <a:pt x="918574" y="643352"/>
                  <a:pt x="919868" y="642040"/>
                  <a:pt x="920514" y="640073"/>
                </a:cubicBezTo>
                <a:lnTo>
                  <a:pt x="920634" y="638503"/>
                </a:lnTo>
                <a:lnTo>
                  <a:pt x="928599" y="627943"/>
                </a:lnTo>
                <a:cubicBezTo>
                  <a:pt x="934096" y="623681"/>
                  <a:pt x="940564" y="621058"/>
                  <a:pt x="947032" y="621058"/>
                </a:cubicBezTo>
                <a:cubicBezTo>
                  <a:pt x="962554" y="621058"/>
                  <a:pt x="980663" y="639418"/>
                  <a:pt x="980663" y="655154"/>
                </a:cubicBezTo>
                <a:cubicBezTo>
                  <a:pt x="980663" y="655154"/>
                  <a:pt x="980663" y="657777"/>
                  <a:pt x="975489" y="660400"/>
                </a:cubicBezTo>
                <a:cubicBezTo>
                  <a:pt x="980663" y="660400"/>
                  <a:pt x="980663" y="657777"/>
                  <a:pt x="983250" y="657777"/>
                </a:cubicBezTo>
                <a:cubicBezTo>
                  <a:pt x="983250" y="657777"/>
                  <a:pt x="983250" y="660400"/>
                  <a:pt x="985837" y="660400"/>
                </a:cubicBezTo>
                <a:cubicBezTo>
                  <a:pt x="980663" y="655154"/>
                  <a:pt x="975489" y="647286"/>
                  <a:pt x="975489" y="639418"/>
                </a:cubicBezTo>
                <a:cubicBezTo>
                  <a:pt x="975489" y="634172"/>
                  <a:pt x="975489" y="631549"/>
                  <a:pt x="980663" y="628926"/>
                </a:cubicBezTo>
                <a:cubicBezTo>
                  <a:pt x="980663" y="628926"/>
                  <a:pt x="980663" y="628926"/>
                  <a:pt x="975489" y="628926"/>
                </a:cubicBezTo>
                <a:cubicBezTo>
                  <a:pt x="975489" y="628926"/>
                  <a:pt x="975489" y="628926"/>
                  <a:pt x="972902" y="628926"/>
                </a:cubicBezTo>
                <a:cubicBezTo>
                  <a:pt x="959967" y="628926"/>
                  <a:pt x="949619" y="618435"/>
                  <a:pt x="949619" y="600075"/>
                </a:cubicBezTo>
                <a:close/>
                <a:moveTo>
                  <a:pt x="663719" y="598487"/>
                </a:moveTo>
                <a:cubicBezTo>
                  <a:pt x="661121" y="605895"/>
                  <a:pt x="650730" y="608365"/>
                  <a:pt x="642937" y="608365"/>
                </a:cubicBezTo>
                <a:cubicBezTo>
                  <a:pt x="642937" y="610834"/>
                  <a:pt x="642937" y="615773"/>
                  <a:pt x="642937" y="618243"/>
                </a:cubicBezTo>
                <a:cubicBezTo>
                  <a:pt x="642937" y="618243"/>
                  <a:pt x="642937" y="618243"/>
                  <a:pt x="645535" y="618243"/>
                </a:cubicBezTo>
                <a:cubicBezTo>
                  <a:pt x="650730" y="618243"/>
                  <a:pt x="655926" y="618243"/>
                  <a:pt x="658523" y="620712"/>
                </a:cubicBezTo>
                <a:cubicBezTo>
                  <a:pt x="661121" y="618243"/>
                  <a:pt x="663719" y="615773"/>
                  <a:pt x="668914" y="615773"/>
                </a:cubicBezTo>
                <a:cubicBezTo>
                  <a:pt x="668914" y="610834"/>
                  <a:pt x="671512" y="608365"/>
                  <a:pt x="671512" y="605895"/>
                </a:cubicBezTo>
                <a:cubicBezTo>
                  <a:pt x="668914" y="605895"/>
                  <a:pt x="668914" y="600957"/>
                  <a:pt x="663719" y="598487"/>
                </a:cubicBezTo>
                <a:close/>
                <a:moveTo>
                  <a:pt x="1611313" y="571500"/>
                </a:moveTo>
                <a:cubicBezTo>
                  <a:pt x="1608667" y="571500"/>
                  <a:pt x="1606021" y="574115"/>
                  <a:pt x="1600729" y="574115"/>
                </a:cubicBezTo>
                <a:cubicBezTo>
                  <a:pt x="1600729" y="576730"/>
                  <a:pt x="1600729" y="584574"/>
                  <a:pt x="1598084" y="587188"/>
                </a:cubicBezTo>
                <a:cubicBezTo>
                  <a:pt x="1598084" y="597647"/>
                  <a:pt x="1595438" y="605491"/>
                  <a:pt x="1587500" y="608106"/>
                </a:cubicBezTo>
                <a:cubicBezTo>
                  <a:pt x="1590146" y="608106"/>
                  <a:pt x="1590146" y="610721"/>
                  <a:pt x="1595438" y="610721"/>
                </a:cubicBezTo>
                <a:cubicBezTo>
                  <a:pt x="1598084" y="610721"/>
                  <a:pt x="1600729" y="610721"/>
                  <a:pt x="1600729" y="615950"/>
                </a:cubicBezTo>
                <a:cubicBezTo>
                  <a:pt x="1608667" y="608106"/>
                  <a:pt x="1611313" y="605491"/>
                  <a:pt x="1619250" y="600262"/>
                </a:cubicBezTo>
                <a:cubicBezTo>
                  <a:pt x="1619250" y="597647"/>
                  <a:pt x="1613959" y="592418"/>
                  <a:pt x="1613959" y="587188"/>
                </a:cubicBezTo>
                <a:cubicBezTo>
                  <a:pt x="1613959" y="587188"/>
                  <a:pt x="1613959" y="587188"/>
                  <a:pt x="1613959" y="584574"/>
                </a:cubicBezTo>
                <a:cubicBezTo>
                  <a:pt x="1613959" y="581959"/>
                  <a:pt x="1611313" y="574115"/>
                  <a:pt x="1611313" y="571500"/>
                </a:cubicBezTo>
                <a:close/>
                <a:moveTo>
                  <a:pt x="229658" y="571500"/>
                </a:moveTo>
                <a:cubicBezTo>
                  <a:pt x="229658" y="571500"/>
                  <a:pt x="229658" y="574278"/>
                  <a:pt x="227012" y="574278"/>
                </a:cubicBezTo>
                <a:cubicBezTo>
                  <a:pt x="227012" y="577056"/>
                  <a:pt x="229658" y="577056"/>
                  <a:pt x="229658" y="582612"/>
                </a:cubicBezTo>
                <a:cubicBezTo>
                  <a:pt x="229658" y="582612"/>
                  <a:pt x="229658" y="582612"/>
                  <a:pt x="234949" y="582612"/>
                </a:cubicBezTo>
                <a:cubicBezTo>
                  <a:pt x="234949" y="577056"/>
                  <a:pt x="229658" y="574278"/>
                  <a:pt x="229658" y="571500"/>
                </a:cubicBezTo>
                <a:close/>
                <a:moveTo>
                  <a:pt x="1311275" y="569912"/>
                </a:moveTo>
                <a:cubicBezTo>
                  <a:pt x="1311275" y="569912"/>
                  <a:pt x="1311275" y="569912"/>
                  <a:pt x="1311275" y="572452"/>
                </a:cubicBezTo>
                <a:cubicBezTo>
                  <a:pt x="1313770" y="574992"/>
                  <a:pt x="1321254" y="574992"/>
                  <a:pt x="1323748" y="582612"/>
                </a:cubicBezTo>
                <a:cubicBezTo>
                  <a:pt x="1323748" y="577532"/>
                  <a:pt x="1323748" y="574992"/>
                  <a:pt x="1328737" y="572452"/>
                </a:cubicBezTo>
                <a:cubicBezTo>
                  <a:pt x="1321254" y="572452"/>
                  <a:pt x="1313770" y="569912"/>
                  <a:pt x="1311275" y="569912"/>
                </a:cubicBezTo>
                <a:close/>
                <a:moveTo>
                  <a:pt x="1189831" y="557212"/>
                </a:moveTo>
                <a:cubicBezTo>
                  <a:pt x="1189831" y="559752"/>
                  <a:pt x="1189831" y="559752"/>
                  <a:pt x="1189831" y="559752"/>
                </a:cubicBezTo>
                <a:cubicBezTo>
                  <a:pt x="1189831" y="564832"/>
                  <a:pt x="1187251" y="572452"/>
                  <a:pt x="1179512" y="574992"/>
                </a:cubicBezTo>
                <a:cubicBezTo>
                  <a:pt x="1189831" y="582612"/>
                  <a:pt x="1197570" y="592772"/>
                  <a:pt x="1197570" y="605472"/>
                </a:cubicBezTo>
                <a:cubicBezTo>
                  <a:pt x="1197570" y="615632"/>
                  <a:pt x="1189831" y="623252"/>
                  <a:pt x="1184672" y="630872"/>
                </a:cubicBezTo>
                <a:cubicBezTo>
                  <a:pt x="1184672" y="630872"/>
                  <a:pt x="1184672" y="630872"/>
                  <a:pt x="1187251" y="633412"/>
                </a:cubicBezTo>
                <a:cubicBezTo>
                  <a:pt x="1189831" y="618172"/>
                  <a:pt x="1202729" y="608012"/>
                  <a:pt x="1220787" y="605472"/>
                </a:cubicBezTo>
                <a:cubicBezTo>
                  <a:pt x="1210468" y="597852"/>
                  <a:pt x="1205309" y="587692"/>
                  <a:pt x="1205309" y="577532"/>
                </a:cubicBezTo>
                <a:cubicBezTo>
                  <a:pt x="1205309" y="572452"/>
                  <a:pt x="1210468" y="564832"/>
                  <a:pt x="1210468" y="559752"/>
                </a:cubicBezTo>
                <a:cubicBezTo>
                  <a:pt x="1210468" y="559752"/>
                  <a:pt x="1205309" y="559752"/>
                  <a:pt x="1205309" y="557212"/>
                </a:cubicBezTo>
                <a:cubicBezTo>
                  <a:pt x="1202729" y="557212"/>
                  <a:pt x="1200150" y="559752"/>
                  <a:pt x="1197570" y="559752"/>
                </a:cubicBezTo>
                <a:cubicBezTo>
                  <a:pt x="1192411" y="559752"/>
                  <a:pt x="1192411" y="559752"/>
                  <a:pt x="1189831" y="557212"/>
                </a:cubicBezTo>
                <a:close/>
                <a:moveTo>
                  <a:pt x="482507" y="557212"/>
                </a:moveTo>
                <a:cubicBezTo>
                  <a:pt x="479985" y="562119"/>
                  <a:pt x="474943" y="564572"/>
                  <a:pt x="469900" y="569479"/>
                </a:cubicBezTo>
                <a:cubicBezTo>
                  <a:pt x="477464" y="571932"/>
                  <a:pt x="479985" y="576839"/>
                  <a:pt x="482507" y="584199"/>
                </a:cubicBezTo>
                <a:cubicBezTo>
                  <a:pt x="487549" y="584199"/>
                  <a:pt x="490070" y="581746"/>
                  <a:pt x="497634" y="581746"/>
                </a:cubicBezTo>
                <a:cubicBezTo>
                  <a:pt x="500156" y="581746"/>
                  <a:pt x="500156" y="581746"/>
                  <a:pt x="502677" y="581746"/>
                </a:cubicBezTo>
                <a:cubicBezTo>
                  <a:pt x="505198" y="581746"/>
                  <a:pt x="510241" y="581746"/>
                  <a:pt x="512762" y="576839"/>
                </a:cubicBezTo>
                <a:cubicBezTo>
                  <a:pt x="510241" y="574386"/>
                  <a:pt x="505198" y="571932"/>
                  <a:pt x="502677" y="564572"/>
                </a:cubicBezTo>
                <a:cubicBezTo>
                  <a:pt x="502677" y="564572"/>
                  <a:pt x="502677" y="564572"/>
                  <a:pt x="500156" y="564572"/>
                </a:cubicBezTo>
                <a:cubicBezTo>
                  <a:pt x="492592" y="564572"/>
                  <a:pt x="487549" y="562119"/>
                  <a:pt x="482507" y="557212"/>
                </a:cubicBezTo>
                <a:close/>
                <a:moveTo>
                  <a:pt x="342673" y="557212"/>
                </a:moveTo>
                <a:cubicBezTo>
                  <a:pt x="337684" y="559707"/>
                  <a:pt x="335189" y="559707"/>
                  <a:pt x="330200" y="559707"/>
                </a:cubicBezTo>
                <a:cubicBezTo>
                  <a:pt x="335189" y="564696"/>
                  <a:pt x="337684" y="569685"/>
                  <a:pt x="342673" y="574674"/>
                </a:cubicBezTo>
                <a:cubicBezTo>
                  <a:pt x="342673" y="574674"/>
                  <a:pt x="342673" y="574674"/>
                  <a:pt x="342673" y="572180"/>
                </a:cubicBezTo>
                <a:cubicBezTo>
                  <a:pt x="345168" y="569685"/>
                  <a:pt x="345168" y="562201"/>
                  <a:pt x="347662" y="559707"/>
                </a:cubicBezTo>
                <a:cubicBezTo>
                  <a:pt x="347662" y="559707"/>
                  <a:pt x="345168" y="557212"/>
                  <a:pt x="342673" y="557212"/>
                </a:cubicBezTo>
                <a:close/>
                <a:moveTo>
                  <a:pt x="1920624" y="546100"/>
                </a:moveTo>
                <a:cubicBezTo>
                  <a:pt x="1915444" y="548719"/>
                  <a:pt x="1912854" y="548719"/>
                  <a:pt x="1910264" y="548719"/>
                </a:cubicBezTo>
                <a:cubicBezTo>
                  <a:pt x="1910264" y="548719"/>
                  <a:pt x="1910264" y="548719"/>
                  <a:pt x="1907673" y="548719"/>
                </a:cubicBezTo>
                <a:cubicBezTo>
                  <a:pt x="1907673" y="551339"/>
                  <a:pt x="1902493" y="556578"/>
                  <a:pt x="1899903" y="556578"/>
                </a:cubicBezTo>
                <a:cubicBezTo>
                  <a:pt x="1897313" y="564436"/>
                  <a:pt x="1894723" y="572294"/>
                  <a:pt x="1886952" y="574913"/>
                </a:cubicBezTo>
                <a:cubicBezTo>
                  <a:pt x="1886952" y="582771"/>
                  <a:pt x="1886952" y="585390"/>
                  <a:pt x="1884362" y="588010"/>
                </a:cubicBezTo>
                <a:cubicBezTo>
                  <a:pt x="1889543" y="593248"/>
                  <a:pt x="1894723" y="595868"/>
                  <a:pt x="1897313" y="598487"/>
                </a:cubicBezTo>
                <a:cubicBezTo>
                  <a:pt x="1902493" y="593248"/>
                  <a:pt x="1910264" y="585390"/>
                  <a:pt x="1920624" y="585390"/>
                </a:cubicBezTo>
                <a:cubicBezTo>
                  <a:pt x="1930985" y="585390"/>
                  <a:pt x="1936165" y="588010"/>
                  <a:pt x="1943935" y="595868"/>
                </a:cubicBezTo>
                <a:cubicBezTo>
                  <a:pt x="1949116" y="588010"/>
                  <a:pt x="1956886" y="585390"/>
                  <a:pt x="1967246" y="585390"/>
                </a:cubicBezTo>
                <a:cubicBezTo>
                  <a:pt x="1969837" y="585390"/>
                  <a:pt x="1972427" y="585390"/>
                  <a:pt x="1975017" y="585390"/>
                </a:cubicBezTo>
                <a:cubicBezTo>
                  <a:pt x="1980197" y="585390"/>
                  <a:pt x="1980197" y="582771"/>
                  <a:pt x="1982787" y="582771"/>
                </a:cubicBezTo>
                <a:cubicBezTo>
                  <a:pt x="1972427" y="574913"/>
                  <a:pt x="1969837" y="572294"/>
                  <a:pt x="1967246" y="561816"/>
                </a:cubicBezTo>
                <a:cubicBezTo>
                  <a:pt x="1962066" y="561816"/>
                  <a:pt x="1962066" y="559197"/>
                  <a:pt x="1962066" y="559197"/>
                </a:cubicBezTo>
                <a:cubicBezTo>
                  <a:pt x="1962066" y="559197"/>
                  <a:pt x="1962066" y="559197"/>
                  <a:pt x="1962066" y="561816"/>
                </a:cubicBezTo>
                <a:cubicBezTo>
                  <a:pt x="1962066" y="574913"/>
                  <a:pt x="1951706" y="585390"/>
                  <a:pt x="1938755" y="585390"/>
                </a:cubicBezTo>
                <a:cubicBezTo>
                  <a:pt x="1925804" y="585390"/>
                  <a:pt x="1912854" y="574913"/>
                  <a:pt x="1912854" y="561816"/>
                </a:cubicBezTo>
                <a:cubicBezTo>
                  <a:pt x="1912854" y="556578"/>
                  <a:pt x="1915444" y="548719"/>
                  <a:pt x="1920624" y="546100"/>
                </a:cubicBezTo>
                <a:close/>
                <a:moveTo>
                  <a:pt x="409575" y="546100"/>
                </a:moveTo>
                <a:cubicBezTo>
                  <a:pt x="409575" y="548481"/>
                  <a:pt x="414866" y="548481"/>
                  <a:pt x="417512" y="550862"/>
                </a:cubicBezTo>
                <a:cubicBezTo>
                  <a:pt x="417512" y="550862"/>
                  <a:pt x="417512" y="550862"/>
                  <a:pt x="417512" y="548481"/>
                </a:cubicBezTo>
                <a:cubicBezTo>
                  <a:pt x="414866" y="548481"/>
                  <a:pt x="414866" y="548481"/>
                  <a:pt x="409575" y="546100"/>
                </a:cubicBezTo>
                <a:close/>
                <a:moveTo>
                  <a:pt x="2082629" y="539092"/>
                </a:moveTo>
                <a:lnTo>
                  <a:pt x="2085975" y="541287"/>
                </a:lnTo>
                <a:cubicBezTo>
                  <a:pt x="2087761" y="542329"/>
                  <a:pt x="2089547" y="543718"/>
                  <a:pt x="2090737" y="546496"/>
                </a:cubicBezTo>
                <a:lnTo>
                  <a:pt x="2088761" y="548802"/>
                </a:lnTo>
                <a:close/>
                <a:moveTo>
                  <a:pt x="721915" y="538162"/>
                </a:moveTo>
                <a:cubicBezTo>
                  <a:pt x="721915" y="540808"/>
                  <a:pt x="721915" y="540808"/>
                  <a:pt x="721915" y="546099"/>
                </a:cubicBezTo>
                <a:cubicBezTo>
                  <a:pt x="721915" y="548745"/>
                  <a:pt x="721915" y="551391"/>
                  <a:pt x="719137" y="559328"/>
                </a:cubicBezTo>
                <a:cubicBezTo>
                  <a:pt x="719137" y="559328"/>
                  <a:pt x="721915" y="559328"/>
                  <a:pt x="721915" y="561974"/>
                </a:cubicBezTo>
                <a:cubicBezTo>
                  <a:pt x="727471" y="559328"/>
                  <a:pt x="730249" y="559328"/>
                  <a:pt x="730249" y="559328"/>
                </a:cubicBezTo>
                <a:cubicBezTo>
                  <a:pt x="730249" y="556683"/>
                  <a:pt x="727471" y="548745"/>
                  <a:pt x="727471" y="546099"/>
                </a:cubicBezTo>
                <a:cubicBezTo>
                  <a:pt x="727471" y="546099"/>
                  <a:pt x="727471" y="546099"/>
                  <a:pt x="727471" y="540808"/>
                </a:cubicBezTo>
                <a:cubicBezTo>
                  <a:pt x="727471" y="540808"/>
                  <a:pt x="721915" y="540808"/>
                  <a:pt x="721915" y="538162"/>
                </a:cubicBezTo>
                <a:close/>
                <a:moveTo>
                  <a:pt x="677862" y="538162"/>
                </a:moveTo>
                <a:cubicBezTo>
                  <a:pt x="673629" y="540742"/>
                  <a:pt x="673629" y="540742"/>
                  <a:pt x="671512" y="545901"/>
                </a:cubicBezTo>
                <a:cubicBezTo>
                  <a:pt x="671512" y="548481"/>
                  <a:pt x="673629" y="551060"/>
                  <a:pt x="673629" y="556220"/>
                </a:cubicBezTo>
                <a:cubicBezTo>
                  <a:pt x="673629" y="558799"/>
                  <a:pt x="673629" y="558799"/>
                  <a:pt x="671512" y="558799"/>
                </a:cubicBezTo>
                <a:cubicBezTo>
                  <a:pt x="673629" y="558799"/>
                  <a:pt x="673629" y="556220"/>
                  <a:pt x="677862" y="556220"/>
                </a:cubicBezTo>
                <a:cubicBezTo>
                  <a:pt x="677862" y="551060"/>
                  <a:pt x="673629" y="548481"/>
                  <a:pt x="673629" y="545901"/>
                </a:cubicBezTo>
                <a:cubicBezTo>
                  <a:pt x="673629" y="540742"/>
                  <a:pt x="673629" y="540742"/>
                  <a:pt x="677862" y="538162"/>
                </a:cubicBezTo>
                <a:close/>
                <a:moveTo>
                  <a:pt x="234950" y="525462"/>
                </a:moveTo>
                <a:cubicBezTo>
                  <a:pt x="240030" y="533082"/>
                  <a:pt x="240030" y="538162"/>
                  <a:pt x="240030" y="545782"/>
                </a:cubicBezTo>
                <a:cubicBezTo>
                  <a:pt x="240030" y="548322"/>
                  <a:pt x="240030" y="550862"/>
                  <a:pt x="240030" y="550862"/>
                </a:cubicBezTo>
                <a:cubicBezTo>
                  <a:pt x="242570" y="548322"/>
                  <a:pt x="250190" y="548322"/>
                  <a:pt x="252730" y="548322"/>
                </a:cubicBezTo>
                <a:cubicBezTo>
                  <a:pt x="260350" y="548322"/>
                  <a:pt x="262890" y="548322"/>
                  <a:pt x="265430" y="550862"/>
                </a:cubicBezTo>
                <a:cubicBezTo>
                  <a:pt x="270510" y="540702"/>
                  <a:pt x="275590" y="535622"/>
                  <a:pt x="285750" y="533082"/>
                </a:cubicBezTo>
                <a:cubicBezTo>
                  <a:pt x="285750" y="533082"/>
                  <a:pt x="283210" y="533082"/>
                  <a:pt x="283210" y="528002"/>
                </a:cubicBezTo>
                <a:cubicBezTo>
                  <a:pt x="278130" y="533082"/>
                  <a:pt x="273050" y="535622"/>
                  <a:pt x="265430" y="535622"/>
                </a:cubicBezTo>
                <a:cubicBezTo>
                  <a:pt x="257810" y="535622"/>
                  <a:pt x="247650" y="533082"/>
                  <a:pt x="242570" y="525462"/>
                </a:cubicBezTo>
                <a:cubicBezTo>
                  <a:pt x="240030" y="525462"/>
                  <a:pt x="240030" y="525462"/>
                  <a:pt x="237490" y="525462"/>
                </a:cubicBezTo>
                <a:cubicBezTo>
                  <a:pt x="237490" y="525462"/>
                  <a:pt x="237490" y="525462"/>
                  <a:pt x="234950" y="525462"/>
                </a:cubicBezTo>
                <a:close/>
                <a:moveTo>
                  <a:pt x="1500187" y="522287"/>
                </a:moveTo>
                <a:cubicBezTo>
                  <a:pt x="1497542" y="525065"/>
                  <a:pt x="1492250" y="525065"/>
                  <a:pt x="1492250" y="525065"/>
                </a:cubicBezTo>
                <a:cubicBezTo>
                  <a:pt x="1492250" y="527843"/>
                  <a:pt x="1492250" y="527843"/>
                  <a:pt x="1492250" y="527843"/>
                </a:cubicBezTo>
                <a:cubicBezTo>
                  <a:pt x="1492250" y="527843"/>
                  <a:pt x="1492250" y="527843"/>
                  <a:pt x="1492250" y="533399"/>
                </a:cubicBezTo>
                <a:cubicBezTo>
                  <a:pt x="1497542" y="527843"/>
                  <a:pt x="1497542" y="525065"/>
                  <a:pt x="1500187" y="522287"/>
                </a:cubicBezTo>
                <a:close/>
                <a:moveTo>
                  <a:pt x="771921" y="517525"/>
                </a:moveTo>
                <a:cubicBezTo>
                  <a:pt x="771921" y="522732"/>
                  <a:pt x="771921" y="525336"/>
                  <a:pt x="769342" y="527939"/>
                </a:cubicBezTo>
                <a:cubicBezTo>
                  <a:pt x="777081" y="533146"/>
                  <a:pt x="777081" y="538353"/>
                  <a:pt x="777081" y="546163"/>
                </a:cubicBezTo>
                <a:cubicBezTo>
                  <a:pt x="777081" y="551370"/>
                  <a:pt x="771921" y="559181"/>
                  <a:pt x="766762" y="564388"/>
                </a:cubicBezTo>
                <a:cubicBezTo>
                  <a:pt x="769342" y="569595"/>
                  <a:pt x="771921" y="572198"/>
                  <a:pt x="777081" y="577405"/>
                </a:cubicBezTo>
                <a:cubicBezTo>
                  <a:pt x="777081" y="577405"/>
                  <a:pt x="777081" y="582612"/>
                  <a:pt x="779660" y="582612"/>
                </a:cubicBezTo>
                <a:cubicBezTo>
                  <a:pt x="779660" y="577405"/>
                  <a:pt x="782240" y="574802"/>
                  <a:pt x="782240" y="572198"/>
                </a:cubicBezTo>
                <a:cubicBezTo>
                  <a:pt x="782240" y="569595"/>
                  <a:pt x="787399" y="569595"/>
                  <a:pt x="787399" y="569595"/>
                </a:cubicBezTo>
                <a:cubicBezTo>
                  <a:pt x="782240" y="561784"/>
                  <a:pt x="779660" y="556577"/>
                  <a:pt x="779660" y="548767"/>
                </a:cubicBezTo>
                <a:cubicBezTo>
                  <a:pt x="779660" y="540956"/>
                  <a:pt x="782240" y="535749"/>
                  <a:pt x="787399" y="533146"/>
                </a:cubicBezTo>
                <a:cubicBezTo>
                  <a:pt x="787399" y="533146"/>
                  <a:pt x="787399" y="533146"/>
                  <a:pt x="787399" y="527939"/>
                </a:cubicBezTo>
                <a:cubicBezTo>
                  <a:pt x="782240" y="527939"/>
                  <a:pt x="782240" y="525336"/>
                  <a:pt x="779660" y="525336"/>
                </a:cubicBezTo>
                <a:cubicBezTo>
                  <a:pt x="779660" y="522732"/>
                  <a:pt x="777081" y="522732"/>
                  <a:pt x="777081" y="517525"/>
                </a:cubicBezTo>
                <a:cubicBezTo>
                  <a:pt x="771921" y="517525"/>
                  <a:pt x="771921" y="517525"/>
                  <a:pt x="771921" y="517525"/>
                </a:cubicBezTo>
                <a:close/>
                <a:moveTo>
                  <a:pt x="683418" y="517525"/>
                </a:moveTo>
                <a:cubicBezTo>
                  <a:pt x="683418" y="517525"/>
                  <a:pt x="683418" y="517525"/>
                  <a:pt x="683418" y="523081"/>
                </a:cubicBezTo>
                <a:cubicBezTo>
                  <a:pt x="683418" y="525859"/>
                  <a:pt x="683418" y="525859"/>
                  <a:pt x="681037" y="528637"/>
                </a:cubicBezTo>
                <a:cubicBezTo>
                  <a:pt x="683418" y="525859"/>
                  <a:pt x="685799" y="525859"/>
                  <a:pt x="685799" y="525859"/>
                </a:cubicBezTo>
                <a:cubicBezTo>
                  <a:pt x="685799" y="523081"/>
                  <a:pt x="683418" y="523081"/>
                  <a:pt x="683418" y="517525"/>
                </a:cubicBezTo>
                <a:close/>
                <a:moveTo>
                  <a:pt x="1161073" y="509587"/>
                </a:moveTo>
                <a:cubicBezTo>
                  <a:pt x="1153380" y="517326"/>
                  <a:pt x="1143122" y="522485"/>
                  <a:pt x="1132864" y="522485"/>
                </a:cubicBezTo>
                <a:cubicBezTo>
                  <a:pt x="1132864" y="522485"/>
                  <a:pt x="1132864" y="522485"/>
                  <a:pt x="1130300" y="522485"/>
                </a:cubicBezTo>
                <a:cubicBezTo>
                  <a:pt x="1125171" y="527645"/>
                  <a:pt x="1114913" y="532804"/>
                  <a:pt x="1104656" y="532804"/>
                </a:cubicBezTo>
                <a:cubicBezTo>
                  <a:pt x="1104656" y="532804"/>
                  <a:pt x="1104656" y="532804"/>
                  <a:pt x="1102091" y="532804"/>
                </a:cubicBezTo>
                <a:cubicBezTo>
                  <a:pt x="1102091" y="535384"/>
                  <a:pt x="1096962" y="537963"/>
                  <a:pt x="1096962" y="540543"/>
                </a:cubicBezTo>
                <a:cubicBezTo>
                  <a:pt x="1102091" y="545702"/>
                  <a:pt x="1104656" y="550862"/>
                  <a:pt x="1104656" y="558601"/>
                </a:cubicBezTo>
                <a:cubicBezTo>
                  <a:pt x="1104656" y="561180"/>
                  <a:pt x="1104656" y="563760"/>
                  <a:pt x="1104656" y="563760"/>
                </a:cubicBezTo>
                <a:cubicBezTo>
                  <a:pt x="1107220" y="568919"/>
                  <a:pt x="1107220" y="571499"/>
                  <a:pt x="1112349" y="571499"/>
                </a:cubicBezTo>
                <a:cubicBezTo>
                  <a:pt x="1112349" y="571499"/>
                  <a:pt x="1112349" y="568919"/>
                  <a:pt x="1112349" y="563760"/>
                </a:cubicBezTo>
                <a:cubicBezTo>
                  <a:pt x="1112349" y="548282"/>
                  <a:pt x="1120042" y="535384"/>
                  <a:pt x="1137993" y="535384"/>
                </a:cubicBezTo>
                <a:cubicBezTo>
                  <a:pt x="1140557" y="535384"/>
                  <a:pt x="1140557" y="535384"/>
                  <a:pt x="1140557" y="535384"/>
                </a:cubicBezTo>
                <a:cubicBezTo>
                  <a:pt x="1148251" y="532804"/>
                  <a:pt x="1150815" y="532804"/>
                  <a:pt x="1153380" y="532804"/>
                </a:cubicBezTo>
                <a:cubicBezTo>
                  <a:pt x="1155944" y="532804"/>
                  <a:pt x="1161073" y="532804"/>
                  <a:pt x="1163637" y="532804"/>
                </a:cubicBezTo>
                <a:cubicBezTo>
                  <a:pt x="1163637" y="527645"/>
                  <a:pt x="1161073" y="525065"/>
                  <a:pt x="1161073" y="522485"/>
                </a:cubicBezTo>
                <a:cubicBezTo>
                  <a:pt x="1161073" y="517326"/>
                  <a:pt x="1163637" y="514746"/>
                  <a:pt x="1163637" y="512167"/>
                </a:cubicBezTo>
                <a:cubicBezTo>
                  <a:pt x="1161073" y="512167"/>
                  <a:pt x="1161073" y="512167"/>
                  <a:pt x="1161073" y="509587"/>
                </a:cubicBezTo>
                <a:close/>
                <a:moveTo>
                  <a:pt x="395287" y="509587"/>
                </a:moveTo>
                <a:cubicBezTo>
                  <a:pt x="397827" y="512195"/>
                  <a:pt x="397827" y="517411"/>
                  <a:pt x="397827" y="525235"/>
                </a:cubicBezTo>
                <a:cubicBezTo>
                  <a:pt x="397827" y="527843"/>
                  <a:pt x="397827" y="535667"/>
                  <a:pt x="395287" y="538275"/>
                </a:cubicBezTo>
                <a:cubicBezTo>
                  <a:pt x="402907" y="538275"/>
                  <a:pt x="405447" y="540883"/>
                  <a:pt x="407987" y="546099"/>
                </a:cubicBezTo>
                <a:cubicBezTo>
                  <a:pt x="402907" y="538275"/>
                  <a:pt x="397827" y="533059"/>
                  <a:pt x="397827" y="525235"/>
                </a:cubicBezTo>
                <a:cubicBezTo>
                  <a:pt x="397827" y="522627"/>
                  <a:pt x="402907" y="514803"/>
                  <a:pt x="405447" y="512195"/>
                </a:cubicBezTo>
                <a:cubicBezTo>
                  <a:pt x="402907" y="512195"/>
                  <a:pt x="397827" y="509587"/>
                  <a:pt x="395287" y="509587"/>
                </a:cubicBezTo>
                <a:close/>
                <a:moveTo>
                  <a:pt x="828675" y="504825"/>
                </a:moveTo>
                <a:cubicBezTo>
                  <a:pt x="831215" y="509814"/>
                  <a:pt x="831215" y="514803"/>
                  <a:pt x="831215" y="517298"/>
                </a:cubicBezTo>
                <a:cubicBezTo>
                  <a:pt x="831215" y="517298"/>
                  <a:pt x="831215" y="517298"/>
                  <a:pt x="831215" y="522287"/>
                </a:cubicBezTo>
                <a:cubicBezTo>
                  <a:pt x="836295" y="522287"/>
                  <a:pt x="838835" y="517298"/>
                  <a:pt x="841375" y="517298"/>
                </a:cubicBezTo>
                <a:cubicBezTo>
                  <a:pt x="838835" y="514803"/>
                  <a:pt x="836295" y="512309"/>
                  <a:pt x="831215" y="504825"/>
                </a:cubicBezTo>
                <a:cubicBezTo>
                  <a:pt x="828675" y="504825"/>
                  <a:pt x="828675" y="504825"/>
                  <a:pt x="828675" y="504825"/>
                </a:cubicBezTo>
                <a:close/>
                <a:moveTo>
                  <a:pt x="998537" y="500062"/>
                </a:moveTo>
                <a:cubicBezTo>
                  <a:pt x="993245" y="502443"/>
                  <a:pt x="987954" y="504825"/>
                  <a:pt x="982662" y="509587"/>
                </a:cubicBezTo>
                <a:cubicBezTo>
                  <a:pt x="987954" y="509587"/>
                  <a:pt x="993245" y="509587"/>
                  <a:pt x="998537" y="509587"/>
                </a:cubicBezTo>
                <a:cubicBezTo>
                  <a:pt x="998537" y="504825"/>
                  <a:pt x="995891" y="504825"/>
                  <a:pt x="995891" y="504825"/>
                </a:cubicBezTo>
                <a:cubicBezTo>
                  <a:pt x="995891" y="502443"/>
                  <a:pt x="998537" y="500062"/>
                  <a:pt x="998537" y="500062"/>
                </a:cubicBezTo>
                <a:close/>
                <a:moveTo>
                  <a:pt x="879889" y="493712"/>
                </a:moveTo>
                <a:cubicBezTo>
                  <a:pt x="879889" y="509587"/>
                  <a:pt x="872227" y="517525"/>
                  <a:pt x="862012" y="522816"/>
                </a:cubicBezTo>
                <a:cubicBezTo>
                  <a:pt x="864566" y="522816"/>
                  <a:pt x="867120" y="525462"/>
                  <a:pt x="867120" y="525462"/>
                </a:cubicBezTo>
                <a:cubicBezTo>
                  <a:pt x="874781" y="522816"/>
                  <a:pt x="879889" y="517525"/>
                  <a:pt x="890104" y="517525"/>
                </a:cubicBezTo>
                <a:cubicBezTo>
                  <a:pt x="900319" y="517525"/>
                  <a:pt x="907980" y="522816"/>
                  <a:pt x="913088" y="525462"/>
                </a:cubicBezTo>
                <a:cubicBezTo>
                  <a:pt x="913088" y="522816"/>
                  <a:pt x="915642" y="522816"/>
                  <a:pt x="920749" y="517525"/>
                </a:cubicBezTo>
                <a:cubicBezTo>
                  <a:pt x="907980" y="517525"/>
                  <a:pt x="897765" y="512233"/>
                  <a:pt x="895211" y="501650"/>
                </a:cubicBezTo>
                <a:cubicBezTo>
                  <a:pt x="890104" y="499004"/>
                  <a:pt x="884996" y="499004"/>
                  <a:pt x="879889" y="493712"/>
                </a:cubicBezTo>
                <a:close/>
                <a:moveTo>
                  <a:pt x="1600200" y="492125"/>
                </a:moveTo>
                <a:cubicBezTo>
                  <a:pt x="1600200" y="494695"/>
                  <a:pt x="1600200" y="494695"/>
                  <a:pt x="1600200" y="499836"/>
                </a:cubicBezTo>
                <a:cubicBezTo>
                  <a:pt x="1607893" y="504976"/>
                  <a:pt x="1610458" y="512687"/>
                  <a:pt x="1610458" y="522968"/>
                </a:cubicBezTo>
                <a:cubicBezTo>
                  <a:pt x="1610458" y="522968"/>
                  <a:pt x="1610458" y="522968"/>
                  <a:pt x="1610458" y="525538"/>
                </a:cubicBezTo>
                <a:cubicBezTo>
                  <a:pt x="1613022" y="528108"/>
                  <a:pt x="1613022" y="528108"/>
                  <a:pt x="1618151" y="533249"/>
                </a:cubicBezTo>
                <a:cubicBezTo>
                  <a:pt x="1620715" y="535819"/>
                  <a:pt x="1620715" y="538389"/>
                  <a:pt x="1623280" y="546100"/>
                </a:cubicBezTo>
                <a:cubicBezTo>
                  <a:pt x="1623280" y="540960"/>
                  <a:pt x="1623280" y="540960"/>
                  <a:pt x="1625844" y="540960"/>
                </a:cubicBezTo>
                <a:cubicBezTo>
                  <a:pt x="1625844" y="538389"/>
                  <a:pt x="1625844" y="538389"/>
                  <a:pt x="1625844" y="535819"/>
                </a:cubicBezTo>
                <a:cubicBezTo>
                  <a:pt x="1625844" y="528108"/>
                  <a:pt x="1625844" y="522968"/>
                  <a:pt x="1633537" y="517828"/>
                </a:cubicBezTo>
                <a:cubicBezTo>
                  <a:pt x="1630973" y="515257"/>
                  <a:pt x="1630973" y="512687"/>
                  <a:pt x="1630973" y="510117"/>
                </a:cubicBezTo>
                <a:cubicBezTo>
                  <a:pt x="1623280" y="504976"/>
                  <a:pt x="1620715" y="502406"/>
                  <a:pt x="1620715" y="494695"/>
                </a:cubicBezTo>
                <a:cubicBezTo>
                  <a:pt x="1618151" y="494695"/>
                  <a:pt x="1618151" y="494695"/>
                  <a:pt x="1613022" y="494695"/>
                </a:cubicBezTo>
                <a:cubicBezTo>
                  <a:pt x="1610458" y="494695"/>
                  <a:pt x="1605329" y="494695"/>
                  <a:pt x="1600200" y="492125"/>
                </a:cubicBezTo>
                <a:close/>
                <a:moveTo>
                  <a:pt x="1320998" y="492125"/>
                </a:moveTo>
                <a:cubicBezTo>
                  <a:pt x="1318419" y="494506"/>
                  <a:pt x="1318419" y="494506"/>
                  <a:pt x="1313259" y="494506"/>
                </a:cubicBezTo>
                <a:cubicBezTo>
                  <a:pt x="1313259" y="494506"/>
                  <a:pt x="1310680" y="494506"/>
                  <a:pt x="1308100" y="494506"/>
                </a:cubicBezTo>
                <a:cubicBezTo>
                  <a:pt x="1310680" y="494506"/>
                  <a:pt x="1313259" y="499269"/>
                  <a:pt x="1313259" y="501650"/>
                </a:cubicBezTo>
                <a:cubicBezTo>
                  <a:pt x="1318419" y="501650"/>
                  <a:pt x="1320998" y="501650"/>
                  <a:pt x="1328737" y="501650"/>
                </a:cubicBezTo>
                <a:cubicBezTo>
                  <a:pt x="1328737" y="499269"/>
                  <a:pt x="1328737" y="499269"/>
                  <a:pt x="1328737" y="494506"/>
                </a:cubicBezTo>
                <a:cubicBezTo>
                  <a:pt x="1323578" y="494506"/>
                  <a:pt x="1323578" y="494506"/>
                  <a:pt x="1320998" y="492125"/>
                </a:cubicBezTo>
                <a:close/>
                <a:moveTo>
                  <a:pt x="500567" y="492125"/>
                </a:moveTo>
                <a:cubicBezTo>
                  <a:pt x="500567" y="502557"/>
                  <a:pt x="492990" y="510381"/>
                  <a:pt x="487939" y="515597"/>
                </a:cubicBezTo>
                <a:cubicBezTo>
                  <a:pt x="482888" y="518205"/>
                  <a:pt x="480363" y="523421"/>
                  <a:pt x="477837" y="526029"/>
                </a:cubicBezTo>
                <a:cubicBezTo>
                  <a:pt x="477837" y="526029"/>
                  <a:pt x="480363" y="526029"/>
                  <a:pt x="480363" y="528637"/>
                </a:cubicBezTo>
                <a:cubicBezTo>
                  <a:pt x="482888" y="518205"/>
                  <a:pt x="490465" y="515597"/>
                  <a:pt x="500567" y="515597"/>
                </a:cubicBezTo>
                <a:cubicBezTo>
                  <a:pt x="510669" y="515597"/>
                  <a:pt x="518246" y="523421"/>
                  <a:pt x="523297" y="528637"/>
                </a:cubicBezTo>
                <a:cubicBezTo>
                  <a:pt x="525822" y="528637"/>
                  <a:pt x="528348" y="528637"/>
                  <a:pt x="533399" y="528637"/>
                </a:cubicBezTo>
                <a:cubicBezTo>
                  <a:pt x="525822" y="523421"/>
                  <a:pt x="518246" y="515597"/>
                  <a:pt x="518246" y="510381"/>
                </a:cubicBezTo>
                <a:cubicBezTo>
                  <a:pt x="518246" y="505165"/>
                  <a:pt x="523297" y="502557"/>
                  <a:pt x="523297" y="499949"/>
                </a:cubicBezTo>
                <a:cubicBezTo>
                  <a:pt x="518246" y="499949"/>
                  <a:pt x="518246" y="499949"/>
                  <a:pt x="515720" y="499949"/>
                </a:cubicBezTo>
                <a:cubicBezTo>
                  <a:pt x="513195" y="499949"/>
                  <a:pt x="505618" y="494733"/>
                  <a:pt x="500567" y="492125"/>
                </a:cubicBezTo>
                <a:close/>
                <a:moveTo>
                  <a:pt x="681037" y="487362"/>
                </a:moveTo>
                <a:cubicBezTo>
                  <a:pt x="678656" y="489743"/>
                  <a:pt x="678656" y="489743"/>
                  <a:pt x="673893" y="492124"/>
                </a:cubicBezTo>
                <a:cubicBezTo>
                  <a:pt x="673893" y="492124"/>
                  <a:pt x="671512" y="494506"/>
                  <a:pt x="671512" y="499268"/>
                </a:cubicBezTo>
                <a:cubicBezTo>
                  <a:pt x="673893" y="499268"/>
                  <a:pt x="673893" y="501649"/>
                  <a:pt x="678656" y="501649"/>
                </a:cubicBezTo>
                <a:cubicBezTo>
                  <a:pt x="678656" y="494506"/>
                  <a:pt x="678656" y="492124"/>
                  <a:pt x="681037" y="489743"/>
                </a:cubicBezTo>
                <a:cubicBezTo>
                  <a:pt x="681037" y="489743"/>
                  <a:pt x="681037" y="489743"/>
                  <a:pt x="681037" y="487362"/>
                </a:cubicBezTo>
                <a:close/>
                <a:moveTo>
                  <a:pt x="1293812" y="481012"/>
                </a:moveTo>
                <a:lnTo>
                  <a:pt x="1293812" y="482599"/>
                </a:lnTo>
                <a:lnTo>
                  <a:pt x="1295399" y="482599"/>
                </a:lnTo>
                <a:lnTo>
                  <a:pt x="1295399" y="481012"/>
                </a:lnTo>
                <a:close/>
                <a:moveTo>
                  <a:pt x="1006475" y="479425"/>
                </a:moveTo>
                <a:cubicBezTo>
                  <a:pt x="1006475" y="482071"/>
                  <a:pt x="1006475" y="487362"/>
                  <a:pt x="1006475" y="487362"/>
                </a:cubicBezTo>
                <a:cubicBezTo>
                  <a:pt x="1006475" y="482071"/>
                  <a:pt x="1008856" y="482071"/>
                  <a:pt x="1011237" y="482071"/>
                </a:cubicBezTo>
                <a:cubicBezTo>
                  <a:pt x="1008856" y="482071"/>
                  <a:pt x="1008856" y="479425"/>
                  <a:pt x="1006475" y="479425"/>
                </a:cubicBezTo>
                <a:close/>
                <a:moveTo>
                  <a:pt x="1031874" y="473075"/>
                </a:moveTo>
                <a:cubicBezTo>
                  <a:pt x="1029229" y="475797"/>
                  <a:pt x="1029229" y="475797"/>
                  <a:pt x="1023937" y="478518"/>
                </a:cubicBezTo>
                <a:cubicBezTo>
                  <a:pt x="1034520" y="478518"/>
                  <a:pt x="1042458" y="486682"/>
                  <a:pt x="1047749" y="492125"/>
                </a:cubicBezTo>
                <a:cubicBezTo>
                  <a:pt x="1047749" y="492125"/>
                  <a:pt x="1047749" y="492125"/>
                  <a:pt x="1047749" y="489404"/>
                </a:cubicBezTo>
                <a:cubicBezTo>
                  <a:pt x="1042458" y="486682"/>
                  <a:pt x="1039812" y="478518"/>
                  <a:pt x="1034520" y="475797"/>
                </a:cubicBezTo>
                <a:cubicBezTo>
                  <a:pt x="1034520" y="473075"/>
                  <a:pt x="1034520" y="473075"/>
                  <a:pt x="1031874" y="473075"/>
                </a:cubicBezTo>
                <a:close/>
                <a:moveTo>
                  <a:pt x="598487" y="463550"/>
                </a:moveTo>
                <a:cubicBezTo>
                  <a:pt x="606424" y="468630"/>
                  <a:pt x="609070" y="476250"/>
                  <a:pt x="609070" y="486410"/>
                </a:cubicBezTo>
                <a:cubicBezTo>
                  <a:pt x="609070" y="494030"/>
                  <a:pt x="606424" y="504190"/>
                  <a:pt x="598487" y="509270"/>
                </a:cubicBezTo>
                <a:cubicBezTo>
                  <a:pt x="598487" y="511810"/>
                  <a:pt x="601133" y="511810"/>
                  <a:pt x="601133" y="514350"/>
                </a:cubicBezTo>
                <a:cubicBezTo>
                  <a:pt x="601133" y="514350"/>
                  <a:pt x="601133" y="514350"/>
                  <a:pt x="606424" y="514350"/>
                </a:cubicBezTo>
                <a:cubicBezTo>
                  <a:pt x="609070" y="514350"/>
                  <a:pt x="614362" y="514350"/>
                  <a:pt x="619653" y="514350"/>
                </a:cubicBezTo>
                <a:cubicBezTo>
                  <a:pt x="619653" y="514350"/>
                  <a:pt x="619653" y="511810"/>
                  <a:pt x="622299" y="509270"/>
                </a:cubicBezTo>
                <a:cubicBezTo>
                  <a:pt x="622299" y="509270"/>
                  <a:pt x="622299" y="509270"/>
                  <a:pt x="622299" y="504190"/>
                </a:cubicBezTo>
                <a:cubicBezTo>
                  <a:pt x="622299" y="501650"/>
                  <a:pt x="622299" y="499110"/>
                  <a:pt x="622299" y="499110"/>
                </a:cubicBezTo>
                <a:cubicBezTo>
                  <a:pt x="614362" y="491490"/>
                  <a:pt x="609070" y="481330"/>
                  <a:pt x="609070" y="473710"/>
                </a:cubicBezTo>
                <a:cubicBezTo>
                  <a:pt x="609070" y="468630"/>
                  <a:pt x="609070" y="468630"/>
                  <a:pt x="611716" y="466090"/>
                </a:cubicBezTo>
                <a:cubicBezTo>
                  <a:pt x="606424" y="466090"/>
                  <a:pt x="601133" y="466090"/>
                  <a:pt x="598487" y="463550"/>
                </a:cubicBezTo>
                <a:close/>
                <a:moveTo>
                  <a:pt x="365414" y="463550"/>
                </a:moveTo>
                <a:cubicBezTo>
                  <a:pt x="365414" y="466064"/>
                  <a:pt x="360218" y="468577"/>
                  <a:pt x="360218" y="468577"/>
                </a:cubicBezTo>
                <a:cubicBezTo>
                  <a:pt x="360218" y="478631"/>
                  <a:pt x="357621" y="486172"/>
                  <a:pt x="352425" y="491199"/>
                </a:cubicBezTo>
                <a:cubicBezTo>
                  <a:pt x="355023" y="488685"/>
                  <a:pt x="357621" y="488685"/>
                  <a:pt x="360218" y="488685"/>
                </a:cubicBezTo>
                <a:cubicBezTo>
                  <a:pt x="370609" y="488685"/>
                  <a:pt x="378402" y="491199"/>
                  <a:pt x="381000" y="493712"/>
                </a:cubicBezTo>
                <a:cubicBezTo>
                  <a:pt x="381000" y="493712"/>
                  <a:pt x="381000" y="493712"/>
                  <a:pt x="381000" y="491199"/>
                </a:cubicBezTo>
                <a:cubicBezTo>
                  <a:pt x="370609" y="488685"/>
                  <a:pt x="365414" y="478631"/>
                  <a:pt x="365414" y="466064"/>
                </a:cubicBezTo>
                <a:cubicBezTo>
                  <a:pt x="365414" y="466064"/>
                  <a:pt x="365414" y="466064"/>
                  <a:pt x="368011" y="466064"/>
                </a:cubicBezTo>
                <a:cubicBezTo>
                  <a:pt x="365414" y="463550"/>
                  <a:pt x="365414" y="463550"/>
                  <a:pt x="365414" y="463550"/>
                </a:cubicBezTo>
                <a:close/>
                <a:moveTo>
                  <a:pt x="703858" y="455612"/>
                </a:moveTo>
                <a:cubicBezTo>
                  <a:pt x="698698" y="458107"/>
                  <a:pt x="693539" y="463096"/>
                  <a:pt x="685800" y="465590"/>
                </a:cubicBezTo>
                <a:cubicBezTo>
                  <a:pt x="685800" y="465590"/>
                  <a:pt x="685800" y="468085"/>
                  <a:pt x="685800" y="473074"/>
                </a:cubicBezTo>
                <a:cubicBezTo>
                  <a:pt x="693539" y="465590"/>
                  <a:pt x="696119" y="463096"/>
                  <a:pt x="703858" y="463096"/>
                </a:cubicBezTo>
                <a:cubicBezTo>
                  <a:pt x="706437" y="458107"/>
                  <a:pt x="706437" y="458107"/>
                  <a:pt x="706437" y="458107"/>
                </a:cubicBezTo>
                <a:cubicBezTo>
                  <a:pt x="706437" y="455612"/>
                  <a:pt x="703858" y="455612"/>
                  <a:pt x="703858" y="455612"/>
                </a:cubicBezTo>
                <a:close/>
                <a:moveTo>
                  <a:pt x="1584325" y="452437"/>
                </a:moveTo>
                <a:cubicBezTo>
                  <a:pt x="1587500" y="455612"/>
                  <a:pt x="1587500" y="455612"/>
                  <a:pt x="1587500" y="458787"/>
                </a:cubicBezTo>
                <a:cubicBezTo>
                  <a:pt x="1587500" y="455612"/>
                  <a:pt x="1587500" y="455612"/>
                  <a:pt x="1587500" y="452437"/>
                </a:cubicBezTo>
                <a:cubicBezTo>
                  <a:pt x="1587500" y="452437"/>
                  <a:pt x="1587500" y="452437"/>
                  <a:pt x="1584325" y="452437"/>
                </a:cubicBezTo>
                <a:close/>
                <a:moveTo>
                  <a:pt x="1517650" y="444500"/>
                </a:moveTo>
                <a:cubicBezTo>
                  <a:pt x="1522942" y="450056"/>
                  <a:pt x="1525588" y="452834"/>
                  <a:pt x="1525588" y="455612"/>
                </a:cubicBezTo>
                <a:cubicBezTo>
                  <a:pt x="1528234" y="455612"/>
                  <a:pt x="1528234" y="455612"/>
                  <a:pt x="1528234" y="455612"/>
                </a:cubicBezTo>
                <a:cubicBezTo>
                  <a:pt x="1528234" y="452834"/>
                  <a:pt x="1528234" y="452834"/>
                  <a:pt x="1533525" y="450056"/>
                </a:cubicBezTo>
                <a:cubicBezTo>
                  <a:pt x="1525588" y="450056"/>
                  <a:pt x="1522942" y="450056"/>
                  <a:pt x="1517650" y="444500"/>
                </a:cubicBezTo>
                <a:close/>
                <a:moveTo>
                  <a:pt x="792361" y="434975"/>
                </a:moveTo>
                <a:cubicBezTo>
                  <a:pt x="792361" y="440134"/>
                  <a:pt x="789781" y="440134"/>
                  <a:pt x="787202" y="440134"/>
                </a:cubicBezTo>
                <a:cubicBezTo>
                  <a:pt x="782042" y="442714"/>
                  <a:pt x="776883" y="445294"/>
                  <a:pt x="769144" y="445294"/>
                </a:cubicBezTo>
                <a:cubicBezTo>
                  <a:pt x="769144" y="445294"/>
                  <a:pt x="766564" y="445294"/>
                  <a:pt x="766564" y="442714"/>
                </a:cubicBezTo>
                <a:cubicBezTo>
                  <a:pt x="763985" y="445294"/>
                  <a:pt x="763985" y="450453"/>
                  <a:pt x="758825" y="453032"/>
                </a:cubicBezTo>
                <a:cubicBezTo>
                  <a:pt x="758825" y="455612"/>
                  <a:pt x="763985" y="455612"/>
                  <a:pt x="763985" y="455612"/>
                </a:cubicBezTo>
                <a:cubicBezTo>
                  <a:pt x="766564" y="450453"/>
                  <a:pt x="771724" y="445294"/>
                  <a:pt x="782042" y="445294"/>
                </a:cubicBezTo>
                <a:cubicBezTo>
                  <a:pt x="787202" y="445294"/>
                  <a:pt x="787202" y="445294"/>
                  <a:pt x="789781" y="445294"/>
                </a:cubicBezTo>
                <a:cubicBezTo>
                  <a:pt x="792361" y="442714"/>
                  <a:pt x="794941" y="440134"/>
                  <a:pt x="800100" y="440134"/>
                </a:cubicBezTo>
                <a:cubicBezTo>
                  <a:pt x="800100" y="440134"/>
                  <a:pt x="800100" y="440134"/>
                  <a:pt x="800100" y="434975"/>
                </a:cubicBezTo>
                <a:cubicBezTo>
                  <a:pt x="800100" y="434975"/>
                  <a:pt x="800100" y="434975"/>
                  <a:pt x="794941" y="434975"/>
                </a:cubicBezTo>
                <a:cubicBezTo>
                  <a:pt x="792361" y="434975"/>
                  <a:pt x="792361" y="434975"/>
                  <a:pt x="792361" y="434975"/>
                </a:cubicBezTo>
                <a:close/>
                <a:moveTo>
                  <a:pt x="569988" y="434975"/>
                </a:moveTo>
                <a:cubicBezTo>
                  <a:pt x="562278" y="440055"/>
                  <a:pt x="559707" y="442595"/>
                  <a:pt x="551997" y="442595"/>
                </a:cubicBezTo>
                <a:cubicBezTo>
                  <a:pt x="546856" y="445135"/>
                  <a:pt x="541716" y="445135"/>
                  <a:pt x="536575" y="445135"/>
                </a:cubicBezTo>
                <a:cubicBezTo>
                  <a:pt x="541716" y="452755"/>
                  <a:pt x="546856" y="457835"/>
                  <a:pt x="546856" y="467995"/>
                </a:cubicBezTo>
                <a:cubicBezTo>
                  <a:pt x="546856" y="467995"/>
                  <a:pt x="546856" y="467995"/>
                  <a:pt x="546856" y="473075"/>
                </a:cubicBezTo>
                <a:cubicBezTo>
                  <a:pt x="551997" y="462915"/>
                  <a:pt x="562278" y="452755"/>
                  <a:pt x="575129" y="452755"/>
                </a:cubicBezTo>
                <a:cubicBezTo>
                  <a:pt x="582839" y="452755"/>
                  <a:pt x="587980" y="455295"/>
                  <a:pt x="590550" y="457835"/>
                </a:cubicBezTo>
                <a:cubicBezTo>
                  <a:pt x="590550" y="455295"/>
                  <a:pt x="587980" y="455295"/>
                  <a:pt x="587980" y="452755"/>
                </a:cubicBezTo>
                <a:cubicBezTo>
                  <a:pt x="577699" y="452755"/>
                  <a:pt x="572558" y="445135"/>
                  <a:pt x="569988" y="434975"/>
                </a:cubicBezTo>
                <a:close/>
                <a:moveTo>
                  <a:pt x="1006474" y="422275"/>
                </a:moveTo>
                <a:cubicBezTo>
                  <a:pt x="1003828" y="422275"/>
                  <a:pt x="998537" y="427037"/>
                  <a:pt x="998537" y="427037"/>
                </a:cubicBezTo>
                <a:cubicBezTo>
                  <a:pt x="1003828" y="427037"/>
                  <a:pt x="1003828" y="422275"/>
                  <a:pt x="1006474" y="422275"/>
                </a:cubicBezTo>
                <a:close/>
                <a:moveTo>
                  <a:pt x="1696244" y="417512"/>
                </a:moveTo>
                <a:cubicBezTo>
                  <a:pt x="1696244" y="417512"/>
                  <a:pt x="1696244" y="417512"/>
                  <a:pt x="1696244" y="420052"/>
                </a:cubicBezTo>
                <a:cubicBezTo>
                  <a:pt x="1696244" y="430212"/>
                  <a:pt x="1690846" y="435292"/>
                  <a:pt x="1682750" y="442912"/>
                </a:cubicBezTo>
                <a:cubicBezTo>
                  <a:pt x="1690846" y="435292"/>
                  <a:pt x="1698942" y="430212"/>
                  <a:pt x="1709737" y="430212"/>
                </a:cubicBezTo>
                <a:cubicBezTo>
                  <a:pt x="1709737" y="427672"/>
                  <a:pt x="1707039" y="427672"/>
                  <a:pt x="1707039" y="422592"/>
                </a:cubicBezTo>
                <a:cubicBezTo>
                  <a:pt x="1704340" y="422592"/>
                  <a:pt x="1698942" y="420052"/>
                  <a:pt x="1696244" y="417512"/>
                </a:cubicBezTo>
                <a:close/>
                <a:moveTo>
                  <a:pt x="352742" y="417512"/>
                </a:moveTo>
                <a:cubicBezTo>
                  <a:pt x="352742" y="420052"/>
                  <a:pt x="347662" y="420052"/>
                  <a:pt x="347662" y="422592"/>
                </a:cubicBezTo>
                <a:cubicBezTo>
                  <a:pt x="352742" y="422592"/>
                  <a:pt x="355282" y="427672"/>
                  <a:pt x="355282" y="430212"/>
                </a:cubicBezTo>
                <a:cubicBezTo>
                  <a:pt x="357822" y="427672"/>
                  <a:pt x="357822" y="422592"/>
                  <a:pt x="360362" y="420052"/>
                </a:cubicBezTo>
                <a:cubicBezTo>
                  <a:pt x="357822" y="420052"/>
                  <a:pt x="355282" y="417512"/>
                  <a:pt x="352742" y="417512"/>
                </a:cubicBezTo>
                <a:close/>
                <a:moveTo>
                  <a:pt x="1763712" y="409575"/>
                </a:moveTo>
                <a:cubicBezTo>
                  <a:pt x="1766310" y="414564"/>
                  <a:pt x="1766310" y="419553"/>
                  <a:pt x="1766310" y="422048"/>
                </a:cubicBezTo>
                <a:cubicBezTo>
                  <a:pt x="1766310" y="422048"/>
                  <a:pt x="1766310" y="422048"/>
                  <a:pt x="1766310" y="427037"/>
                </a:cubicBezTo>
                <a:cubicBezTo>
                  <a:pt x="1768908" y="422048"/>
                  <a:pt x="1776701" y="422048"/>
                  <a:pt x="1779299" y="422048"/>
                </a:cubicBezTo>
                <a:cubicBezTo>
                  <a:pt x="1781896" y="422048"/>
                  <a:pt x="1787092" y="422048"/>
                  <a:pt x="1789690" y="427037"/>
                </a:cubicBezTo>
                <a:cubicBezTo>
                  <a:pt x="1789690" y="427037"/>
                  <a:pt x="1789690" y="427037"/>
                  <a:pt x="1792287" y="422048"/>
                </a:cubicBezTo>
                <a:cubicBezTo>
                  <a:pt x="1781896" y="422048"/>
                  <a:pt x="1779299" y="417059"/>
                  <a:pt x="1776701" y="409575"/>
                </a:cubicBezTo>
                <a:cubicBezTo>
                  <a:pt x="1776701" y="409575"/>
                  <a:pt x="1776701" y="409575"/>
                  <a:pt x="1771505" y="409575"/>
                </a:cubicBezTo>
                <a:cubicBezTo>
                  <a:pt x="1771505" y="409575"/>
                  <a:pt x="1768908" y="414564"/>
                  <a:pt x="1766310" y="414564"/>
                </a:cubicBezTo>
                <a:cubicBezTo>
                  <a:pt x="1766310" y="414564"/>
                  <a:pt x="1766310" y="409575"/>
                  <a:pt x="1763712" y="409575"/>
                </a:cubicBezTo>
                <a:close/>
                <a:moveTo>
                  <a:pt x="450850" y="403225"/>
                </a:moveTo>
                <a:cubicBezTo>
                  <a:pt x="456141" y="408432"/>
                  <a:pt x="461433" y="418846"/>
                  <a:pt x="461433" y="429260"/>
                </a:cubicBezTo>
                <a:cubicBezTo>
                  <a:pt x="461433" y="439674"/>
                  <a:pt x="453495" y="452691"/>
                  <a:pt x="442912" y="455295"/>
                </a:cubicBezTo>
                <a:cubicBezTo>
                  <a:pt x="442912" y="457898"/>
                  <a:pt x="442912" y="457898"/>
                  <a:pt x="442912" y="463105"/>
                </a:cubicBezTo>
                <a:cubicBezTo>
                  <a:pt x="442912" y="463105"/>
                  <a:pt x="442912" y="465709"/>
                  <a:pt x="442912" y="468312"/>
                </a:cubicBezTo>
                <a:cubicBezTo>
                  <a:pt x="450850" y="457898"/>
                  <a:pt x="461433" y="455295"/>
                  <a:pt x="469370" y="455295"/>
                </a:cubicBezTo>
                <a:cubicBezTo>
                  <a:pt x="469370" y="452691"/>
                  <a:pt x="466725" y="444881"/>
                  <a:pt x="466725" y="442277"/>
                </a:cubicBezTo>
                <a:cubicBezTo>
                  <a:pt x="466725" y="434467"/>
                  <a:pt x="469370" y="429260"/>
                  <a:pt x="474662" y="421449"/>
                </a:cubicBezTo>
                <a:cubicBezTo>
                  <a:pt x="466725" y="418846"/>
                  <a:pt x="456141" y="413639"/>
                  <a:pt x="453495" y="403225"/>
                </a:cubicBezTo>
                <a:cubicBezTo>
                  <a:pt x="453495" y="403225"/>
                  <a:pt x="453495" y="403225"/>
                  <a:pt x="450850" y="403225"/>
                </a:cubicBezTo>
                <a:close/>
                <a:moveTo>
                  <a:pt x="1959504" y="395287"/>
                </a:moveTo>
                <a:cubicBezTo>
                  <a:pt x="1951566" y="397933"/>
                  <a:pt x="1946275" y="397933"/>
                  <a:pt x="1938337" y="397933"/>
                </a:cubicBezTo>
                <a:cubicBezTo>
                  <a:pt x="1938337" y="403225"/>
                  <a:pt x="1938337" y="403225"/>
                  <a:pt x="1938337" y="405870"/>
                </a:cubicBezTo>
                <a:cubicBezTo>
                  <a:pt x="1946275" y="408516"/>
                  <a:pt x="1951566" y="416454"/>
                  <a:pt x="1956858" y="427037"/>
                </a:cubicBezTo>
                <a:cubicBezTo>
                  <a:pt x="1956858" y="427037"/>
                  <a:pt x="1956858" y="427037"/>
                  <a:pt x="1959504" y="427037"/>
                </a:cubicBezTo>
                <a:cubicBezTo>
                  <a:pt x="1959504" y="419100"/>
                  <a:pt x="1962150" y="408516"/>
                  <a:pt x="1970087" y="405870"/>
                </a:cubicBezTo>
                <a:cubicBezTo>
                  <a:pt x="1962150" y="403225"/>
                  <a:pt x="1959504" y="397933"/>
                  <a:pt x="1959504" y="395287"/>
                </a:cubicBezTo>
                <a:close/>
                <a:moveTo>
                  <a:pt x="1272222" y="395287"/>
                </a:moveTo>
                <a:cubicBezTo>
                  <a:pt x="1264602" y="403225"/>
                  <a:pt x="1259522" y="405870"/>
                  <a:pt x="1249362" y="405870"/>
                </a:cubicBezTo>
                <a:cubicBezTo>
                  <a:pt x="1251902" y="408516"/>
                  <a:pt x="1256982" y="416454"/>
                  <a:pt x="1256982" y="421745"/>
                </a:cubicBezTo>
                <a:cubicBezTo>
                  <a:pt x="1256982" y="427037"/>
                  <a:pt x="1256982" y="427037"/>
                  <a:pt x="1256982" y="427037"/>
                </a:cubicBezTo>
                <a:cubicBezTo>
                  <a:pt x="1256982" y="427037"/>
                  <a:pt x="1256982" y="427037"/>
                  <a:pt x="1259522" y="427037"/>
                </a:cubicBezTo>
                <a:cubicBezTo>
                  <a:pt x="1262062" y="427037"/>
                  <a:pt x="1262062" y="427037"/>
                  <a:pt x="1264602" y="427037"/>
                </a:cubicBezTo>
                <a:cubicBezTo>
                  <a:pt x="1264602" y="419100"/>
                  <a:pt x="1269682" y="408516"/>
                  <a:pt x="1274762" y="405870"/>
                </a:cubicBezTo>
                <a:cubicBezTo>
                  <a:pt x="1274762" y="403225"/>
                  <a:pt x="1272222" y="403225"/>
                  <a:pt x="1272222" y="397933"/>
                </a:cubicBezTo>
                <a:cubicBezTo>
                  <a:pt x="1272222" y="397933"/>
                  <a:pt x="1272222" y="397933"/>
                  <a:pt x="1272222" y="395287"/>
                </a:cubicBezTo>
                <a:close/>
                <a:moveTo>
                  <a:pt x="1481138" y="382587"/>
                </a:moveTo>
                <a:cubicBezTo>
                  <a:pt x="1478492" y="385210"/>
                  <a:pt x="1475846" y="393078"/>
                  <a:pt x="1473200" y="395701"/>
                </a:cubicBezTo>
                <a:cubicBezTo>
                  <a:pt x="1478492" y="398324"/>
                  <a:pt x="1486429" y="408815"/>
                  <a:pt x="1486429" y="419307"/>
                </a:cubicBezTo>
                <a:cubicBezTo>
                  <a:pt x="1486429" y="427175"/>
                  <a:pt x="1481138" y="432421"/>
                  <a:pt x="1478492" y="435044"/>
                </a:cubicBezTo>
                <a:cubicBezTo>
                  <a:pt x="1486429" y="435044"/>
                  <a:pt x="1489075" y="440289"/>
                  <a:pt x="1491721" y="442912"/>
                </a:cubicBezTo>
                <a:cubicBezTo>
                  <a:pt x="1497012" y="442912"/>
                  <a:pt x="1499658" y="440289"/>
                  <a:pt x="1502304" y="440289"/>
                </a:cubicBezTo>
                <a:cubicBezTo>
                  <a:pt x="1504950" y="440289"/>
                  <a:pt x="1510241" y="442912"/>
                  <a:pt x="1512887" y="442912"/>
                </a:cubicBezTo>
                <a:cubicBezTo>
                  <a:pt x="1510241" y="440289"/>
                  <a:pt x="1502304" y="432421"/>
                  <a:pt x="1502304" y="429798"/>
                </a:cubicBezTo>
                <a:cubicBezTo>
                  <a:pt x="1497012" y="421929"/>
                  <a:pt x="1489075" y="416684"/>
                  <a:pt x="1489075" y="406192"/>
                </a:cubicBezTo>
                <a:cubicBezTo>
                  <a:pt x="1489075" y="403570"/>
                  <a:pt x="1489075" y="403570"/>
                  <a:pt x="1491721" y="398324"/>
                </a:cubicBezTo>
                <a:cubicBezTo>
                  <a:pt x="1486429" y="395701"/>
                  <a:pt x="1481138" y="390456"/>
                  <a:pt x="1481138" y="382587"/>
                </a:cubicBezTo>
                <a:close/>
                <a:moveTo>
                  <a:pt x="577533" y="382587"/>
                </a:moveTo>
                <a:cubicBezTo>
                  <a:pt x="577533" y="382587"/>
                  <a:pt x="577533" y="382587"/>
                  <a:pt x="574675" y="385233"/>
                </a:cubicBezTo>
                <a:cubicBezTo>
                  <a:pt x="577533" y="390525"/>
                  <a:pt x="583247" y="393170"/>
                  <a:pt x="583247" y="398462"/>
                </a:cubicBezTo>
                <a:cubicBezTo>
                  <a:pt x="586105" y="398462"/>
                  <a:pt x="586105" y="395816"/>
                  <a:pt x="588962" y="395816"/>
                </a:cubicBezTo>
                <a:cubicBezTo>
                  <a:pt x="586105" y="393170"/>
                  <a:pt x="586105" y="390525"/>
                  <a:pt x="583247" y="382587"/>
                </a:cubicBezTo>
                <a:cubicBezTo>
                  <a:pt x="583247" y="382587"/>
                  <a:pt x="583247" y="382587"/>
                  <a:pt x="577533" y="382587"/>
                </a:cubicBezTo>
                <a:close/>
                <a:moveTo>
                  <a:pt x="1346993" y="381000"/>
                </a:moveTo>
                <a:cubicBezTo>
                  <a:pt x="1346993" y="381000"/>
                  <a:pt x="1346993" y="381000"/>
                  <a:pt x="1346993" y="383590"/>
                </a:cubicBezTo>
                <a:cubicBezTo>
                  <a:pt x="1346993" y="386180"/>
                  <a:pt x="1344612" y="393951"/>
                  <a:pt x="1342231" y="396541"/>
                </a:cubicBezTo>
                <a:cubicBezTo>
                  <a:pt x="1342231" y="404311"/>
                  <a:pt x="1337468" y="409491"/>
                  <a:pt x="1335087" y="414671"/>
                </a:cubicBezTo>
                <a:cubicBezTo>
                  <a:pt x="1335087" y="417262"/>
                  <a:pt x="1337468" y="419852"/>
                  <a:pt x="1337468" y="422442"/>
                </a:cubicBezTo>
                <a:cubicBezTo>
                  <a:pt x="1344612" y="427622"/>
                  <a:pt x="1346993" y="427622"/>
                  <a:pt x="1349374" y="430212"/>
                </a:cubicBezTo>
                <a:cubicBezTo>
                  <a:pt x="1349374" y="430212"/>
                  <a:pt x="1349374" y="430212"/>
                  <a:pt x="1349374" y="427622"/>
                </a:cubicBezTo>
                <a:cubicBezTo>
                  <a:pt x="1346993" y="422442"/>
                  <a:pt x="1344612" y="414671"/>
                  <a:pt x="1344612" y="406901"/>
                </a:cubicBezTo>
                <a:cubicBezTo>
                  <a:pt x="1344612" y="396541"/>
                  <a:pt x="1346993" y="391360"/>
                  <a:pt x="1349374" y="383590"/>
                </a:cubicBezTo>
                <a:cubicBezTo>
                  <a:pt x="1349374" y="383590"/>
                  <a:pt x="1346993" y="383590"/>
                  <a:pt x="1346993" y="381000"/>
                </a:cubicBezTo>
                <a:close/>
                <a:moveTo>
                  <a:pt x="1850941" y="374650"/>
                </a:moveTo>
                <a:cubicBezTo>
                  <a:pt x="1848351" y="379942"/>
                  <a:pt x="1843171" y="379942"/>
                  <a:pt x="1843171" y="379942"/>
                </a:cubicBezTo>
                <a:cubicBezTo>
                  <a:pt x="1843171" y="382587"/>
                  <a:pt x="1843171" y="382587"/>
                  <a:pt x="1843171" y="382587"/>
                </a:cubicBezTo>
                <a:cubicBezTo>
                  <a:pt x="1843171" y="395816"/>
                  <a:pt x="1835401" y="406400"/>
                  <a:pt x="1822450" y="409045"/>
                </a:cubicBezTo>
                <a:cubicBezTo>
                  <a:pt x="1825040" y="414337"/>
                  <a:pt x="1825040" y="414337"/>
                  <a:pt x="1825040" y="414337"/>
                </a:cubicBezTo>
                <a:cubicBezTo>
                  <a:pt x="1827630" y="414337"/>
                  <a:pt x="1830221" y="414337"/>
                  <a:pt x="1830221" y="414337"/>
                </a:cubicBezTo>
                <a:cubicBezTo>
                  <a:pt x="1837991" y="414337"/>
                  <a:pt x="1840581" y="414337"/>
                  <a:pt x="1843171" y="414337"/>
                </a:cubicBezTo>
                <a:cubicBezTo>
                  <a:pt x="1848351" y="414337"/>
                  <a:pt x="1848351" y="409045"/>
                  <a:pt x="1850941" y="409045"/>
                </a:cubicBezTo>
                <a:cubicBezTo>
                  <a:pt x="1858712" y="403754"/>
                  <a:pt x="1861302" y="395816"/>
                  <a:pt x="1871662" y="395816"/>
                </a:cubicBezTo>
                <a:cubicBezTo>
                  <a:pt x="1861302" y="393171"/>
                  <a:pt x="1853532" y="385233"/>
                  <a:pt x="1850941" y="374650"/>
                </a:cubicBezTo>
                <a:close/>
                <a:moveTo>
                  <a:pt x="309813" y="373062"/>
                </a:moveTo>
                <a:cubicBezTo>
                  <a:pt x="307223" y="375602"/>
                  <a:pt x="307223" y="375602"/>
                  <a:pt x="302042" y="375602"/>
                </a:cubicBezTo>
                <a:cubicBezTo>
                  <a:pt x="302042" y="380682"/>
                  <a:pt x="299452" y="383222"/>
                  <a:pt x="296862" y="390842"/>
                </a:cubicBezTo>
                <a:cubicBezTo>
                  <a:pt x="296862" y="390842"/>
                  <a:pt x="296862" y="390842"/>
                  <a:pt x="299452" y="390842"/>
                </a:cubicBezTo>
                <a:cubicBezTo>
                  <a:pt x="299452" y="393382"/>
                  <a:pt x="296862" y="395922"/>
                  <a:pt x="296862" y="398462"/>
                </a:cubicBezTo>
                <a:cubicBezTo>
                  <a:pt x="299452" y="395922"/>
                  <a:pt x="302042" y="395922"/>
                  <a:pt x="307223" y="395922"/>
                </a:cubicBezTo>
                <a:cubicBezTo>
                  <a:pt x="309813" y="395922"/>
                  <a:pt x="312403" y="395922"/>
                  <a:pt x="312403" y="395922"/>
                </a:cubicBezTo>
                <a:cubicBezTo>
                  <a:pt x="314993" y="390842"/>
                  <a:pt x="325353" y="383222"/>
                  <a:pt x="335714" y="383222"/>
                </a:cubicBezTo>
                <a:cubicBezTo>
                  <a:pt x="338304" y="383222"/>
                  <a:pt x="343484" y="383222"/>
                  <a:pt x="343484" y="383222"/>
                </a:cubicBezTo>
                <a:cubicBezTo>
                  <a:pt x="346074" y="380682"/>
                  <a:pt x="346074" y="380682"/>
                  <a:pt x="346074" y="375602"/>
                </a:cubicBezTo>
                <a:cubicBezTo>
                  <a:pt x="343484" y="380682"/>
                  <a:pt x="335714" y="380682"/>
                  <a:pt x="330533" y="380682"/>
                </a:cubicBezTo>
                <a:cubicBezTo>
                  <a:pt x="322763" y="380682"/>
                  <a:pt x="314993" y="380682"/>
                  <a:pt x="309813" y="373062"/>
                </a:cubicBezTo>
                <a:close/>
                <a:moveTo>
                  <a:pt x="1540933" y="361950"/>
                </a:moveTo>
                <a:cubicBezTo>
                  <a:pt x="1540933" y="361950"/>
                  <a:pt x="1540933" y="361950"/>
                  <a:pt x="1538287" y="367030"/>
                </a:cubicBezTo>
                <a:cubicBezTo>
                  <a:pt x="1538287" y="369570"/>
                  <a:pt x="1538287" y="372110"/>
                  <a:pt x="1538287" y="374650"/>
                </a:cubicBezTo>
                <a:cubicBezTo>
                  <a:pt x="1540933" y="372110"/>
                  <a:pt x="1546224" y="372110"/>
                  <a:pt x="1546224" y="369570"/>
                </a:cubicBezTo>
                <a:cubicBezTo>
                  <a:pt x="1546224" y="367030"/>
                  <a:pt x="1540933" y="367030"/>
                  <a:pt x="1540933" y="361950"/>
                </a:cubicBezTo>
                <a:close/>
                <a:moveTo>
                  <a:pt x="1124816" y="361950"/>
                </a:moveTo>
                <a:cubicBezTo>
                  <a:pt x="1119621" y="367146"/>
                  <a:pt x="1117023" y="369743"/>
                  <a:pt x="1114425" y="369743"/>
                </a:cubicBezTo>
                <a:cubicBezTo>
                  <a:pt x="1114425" y="369743"/>
                  <a:pt x="1114425" y="369743"/>
                  <a:pt x="1114425" y="372341"/>
                </a:cubicBezTo>
                <a:cubicBezTo>
                  <a:pt x="1114425" y="374939"/>
                  <a:pt x="1114425" y="380134"/>
                  <a:pt x="1114425" y="382732"/>
                </a:cubicBezTo>
                <a:cubicBezTo>
                  <a:pt x="1114425" y="382732"/>
                  <a:pt x="1114425" y="382732"/>
                  <a:pt x="1117023" y="382732"/>
                </a:cubicBezTo>
                <a:cubicBezTo>
                  <a:pt x="1119621" y="382732"/>
                  <a:pt x="1127414" y="385330"/>
                  <a:pt x="1130012" y="390525"/>
                </a:cubicBezTo>
                <a:cubicBezTo>
                  <a:pt x="1132609" y="385330"/>
                  <a:pt x="1137805" y="382732"/>
                  <a:pt x="1143000" y="380134"/>
                </a:cubicBezTo>
                <a:cubicBezTo>
                  <a:pt x="1132609" y="374939"/>
                  <a:pt x="1127414" y="369743"/>
                  <a:pt x="1124816" y="361950"/>
                </a:cubicBezTo>
                <a:close/>
                <a:moveTo>
                  <a:pt x="683377" y="360362"/>
                </a:moveTo>
                <a:cubicBezTo>
                  <a:pt x="680787" y="373062"/>
                  <a:pt x="667836" y="385762"/>
                  <a:pt x="649705" y="385762"/>
                </a:cubicBezTo>
                <a:cubicBezTo>
                  <a:pt x="647115" y="390842"/>
                  <a:pt x="647115" y="390842"/>
                  <a:pt x="644525" y="393382"/>
                </a:cubicBezTo>
                <a:cubicBezTo>
                  <a:pt x="647115" y="393382"/>
                  <a:pt x="649705" y="390842"/>
                  <a:pt x="654886" y="390842"/>
                </a:cubicBezTo>
                <a:cubicBezTo>
                  <a:pt x="657476" y="390842"/>
                  <a:pt x="660066" y="385762"/>
                  <a:pt x="667836" y="385762"/>
                </a:cubicBezTo>
                <a:cubicBezTo>
                  <a:pt x="673016" y="385762"/>
                  <a:pt x="678196" y="390842"/>
                  <a:pt x="680787" y="393382"/>
                </a:cubicBezTo>
                <a:cubicBezTo>
                  <a:pt x="683377" y="393382"/>
                  <a:pt x="685967" y="395922"/>
                  <a:pt x="685967" y="395922"/>
                </a:cubicBezTo>
                <a:cubicBezTo>
                  <a:pt x="691147" y="395922"/>
                  <a:pt x="693737" y="398462"/>
                  <a:pt x="693737" y="398462"/>
                </a:cubicBezTo>
                <a:cubicBezTo>
                  <a:pt x="693737" y="395922"/>
                  <a:pt x="691147" y="390842"/>
                  <a:pt x="691147" y="383222"/>
                </a:cubicBezTo>
                <a:cubicBezTo>
                  <a:pt x="691147" y="375602"/>
                  <a:pt x="691147" y="370522"/>
                  <a:pt x="693737" y="367982"/>
                </a:cubicBezTo>
                <a:cubicBezTo>
                  <a:pt x="691147" y="362902"/>
                  <a:pt x="685967" y="362902"/>
                  <a:pt x="683377" y="360362"/>
                </a:cubicBezTo>
                <a:close/>
                <a:moveTo>
                  <a:pt x="1200150" y="352425"/>
                </a:moveTo>
                <a:cubicBezTo>
                  <a:pt x="1200150" y="357414"/>
                  <a:pt x="1202928" y="359909"/>
                  <a:pt x="1202928" y="362403"/>
                </a:cubicBezTo>
                <a:cubicBezTo>
                  <a:pt x="1202928" y="367392"/>
                  <a:pt x="1202928" y="367392"/>
                  <a:pt x="1200150" y="367392"/>
                </a:cubicBezTo>
                <a:cubicBezTo>
                  <a:pt x="1202928" y="367392"/>
                  <a:pt x="1202928" y="369887"/>
                  <a:pt x="1202928" y="369887"/>
                </a:cubicBezTo>
                <a:cubicBezTo>
                  <a:pt x="1205706" y="367392"/>
                  <a:pt x="1205706" y="362403"/>
                  <a:pt x="1211262" y="359909"/>
                </a:cubicBezTo>
                <a:cubicBezTo>
                  <a:pt x="1211262" y="359909"/>
                  <a:pt x="1211262" y="359909"/>
                  <a:pt x="1205706" y="357414"/>
                </a:cubicBezTo>
                <a:cubicBezTo>
                  <a:pt x="1202928" y="357414"/>
                  <a:pt x="1202928" y="352425"/>
                  <a:pt x="1200150" y="352425"/>
                </a:cubicBezTo>
                <a:close/>
                <a:moveTo>
                  <a:pt x="934697" y="347662"/>
                </a:moveTo>
                <a:cubicBezTo>
                  <a:pt x="932089" y="350212"/>
                  <a:pt x="926873" y="352761"/>
                  <a:pt x="924265" y="352761"/>
                </a:cubicBezTo>
                <a:cubicBezTo>
                  <a:pt x="924265" y="357860"/>
                  <a:pt x="924265" y="360410"/>
                  <a:pt x="924265" y="362960"/>
                </a:cubicBezTo>
                <a:cubicBezTo>
                  <a:pt x="924265" y="375708"/>
                  <a:pt x="911225" y="391005"/>
                  <a:pt x="898184" y="391005"/>
                </a:cubicBezTo>
                <a:cubicBezTo>
                  <a:pt x="895576" y="391005"/>
                  <a:pt x="895576" y="391005"/>
                  <a:pt x="895576" y="391005"/>
                </a:cubicBezTo>
                <a:cubicBezTo>
                  <a:pt x="890360" y="391005"/>
                  <a:pt x="887752" y="393555"/>
                  <a:pt x="879928" y="393555"/>
                </a:cubicBezTo>
                <a:cubicBezTo>
                  <a:pt x="879928" y="398654"/>
                  <a:pt x="877320" y="406303"/>
                  <a:pt x="874712" y="408853"/>
                </a:cubicBezTo>
                <a:cubicBezTo>
                  <a:pt x="874712" y="416501"/>
                  <a:pt x="877320" y="419051"/>
                  <a:pt x="877320" y="421601"/>
                </a:cubicBezTo>
                <a:cubicBezTo>
                  <a:pt x="879928" y="426700"/>
                  <a:pt x="885144" y="429249"/>
                  <a:pt x="885144" y="431799"/>
                </a:cubicBezTo>
                <a:cubicBezTo>
                  <a:pt x="887752" y="431799"/>
                  <a:pt x="887752" y="429249"/>
                  <a:pt x="887752" y="429249"/>
                </a:cubicBezTo>
                <a:cubicBezTo>
                  <a:pt x="890360" y="421601"/>
                  <a:pt x="900792" y="416501"/>
                  <a:pt x="908617" y="413952"/>
                </a:cubicBezTo>
                <a:cubicBezTo>
                  <a:pt x="911225" y="413952"/>
                  <a:pt x="911225" y="413952"/>
                  <a:pt x="911225" y="408853"/>
                </a:cubicBezTo>
                <a:cubicBezTo>
                  <a:pt x="911225" y="408853"/>
                  <a:pt x="911225" y="408853"/>
                  <a:pt x="911225" y="406303"/>
                </a:cubicBezTo>
                <a:cubicBezTo>
                  <a:pt x="911225" y="396105"/>
                  <a:pt x="913833" y="385906"/>
                  <a:pt x="924265" y="383357"/>
                </a:cubicBezTo>
                <a:cubicBezTo>
                  <a:pt x="924265" y="368059"/>
                  <a:pt x="934697" y="357860"/>
                  <a:pt x="947737" y="350212"/>
                </a:cubicBezTo>
                <a:cubicBezTo>
                  <a:pt x="939913" y="350212"/>
                  <a:pt x="937305" y="347662"/>
                  <a:pt x="934697" y="347662"/>
                </a:cubicBezTo>
                <a:close/>
                <a:moveTo>
                  <a:pt x="998537" y="344487"/>
                </a:moveTo>
                <a:cubicBezTo>
                  <a:pt x="998537" y="344487"/>
                  <a:pt x="998537" y="344487"/>
                  <a:pt x="998537" y="347027"/>
                </a:cubicBezTo>
                <a:cubicBezTo>
                  <a:pt x="998537" y="347027"/>
                  <a:pt x="1003652" y="347027"/>
                  <a:pt x="1003652" y="349567"/>
                </a:cubicBezTo>
                <a:cubicBezTo>
                  <a:pt x="1016440" y="352107"/>
                  <a:pt x="1024113" y="362267"/>
                  <a:pt x="1024113" y="380047"/>
                </a:cubicBezTo>
                <a:cubicBezTo>
                  <a:pt x="1024113" y="380047"/>
                  <a:pt x="1024113" y="380047"/>
                  <a:pt x="1024113" y="382587"/>
                </a:cubicBezTo>
                <a:cubicBezTo>
                  <a:pt x="1029228" y="380047"/>
                  <a:pt x="1031786" y="380047"/>
                  <a:pt x="1039459" y="380047"/>
                </a:cubicBezTo>
                <a:cubicBezTo>
                  <a:pt x="1042017" y="380047"/>
                  <a:pt x="1042017" y="380047"/>
                  <a:pt x="1044574" y="380047"/>
                </a:cubicBezTo>
                <a:cubicBezTo>
                  <a:pt x="1042017" y="374967"/>
                  <a:pt x="1042017" y="372427"/>
                  <a:pt x="1042017" y="372427"/>
                </a:cubicBezTo>
                <a:cubicBezTo>
                  <a:pt x="1042017" y="369887"/>
                  <a:pt x="1042017" y="367347"/>
                  <a:pt x="1044574" y="367347"/>
                </a:cubicBezTo>
                <a:cubicBezTo>
                  <a:pt x="1039459" y="359727"/>
                  <a:pt x="1039459" y="357187"/>
                  <a:pt x="1039459" y="349567"/>
                </a:cubicBezTo>
                <a:cubicBezTo>
                  <a:pt x="1039459" y="347027"/>
                  <a:pt x="1039459" y="344487"/>
                  <a:pt x="1039459" y="344487"/>
                </a:cubicBezTo>
                <a:cubicBezTo>
                  <a:pt x="1034344" y="344487"/>
                  <a:pt x="1034344" y="344487"/>
                  <a:pt x="1031786" y="344487"/>
                </a:cubicBezTo>
                <a:cubicBezTo>
                  <a:pt x="1029228" y="344487"/>
                  <a:pt x="1029228" y="344487"/>
                  <a:pt x="1024113" y="344487"/>
                </a:cubicBezTo>
                <a:cubicBezTo>
                  <a:pt x="1021556" y="344487"/>
                  <a:pt x="1018998" y="344487"/>
                  <a:pt x="1016440" y="344487"/>
                </a:cubicBezTo>
                <a:cubicBezTo>
                  <a:pt x="1011325" y="344487"/>
                  <a:pt x="1008768" y="344487"/>
                  <a:pt x="1006210" y="344487"/>
                </a:cubicBezTo>
                <a:cubicBezTo>
                  <a:pt x="1006210" y="344487"/>
                  <a:pt x="1003652" y="344487"/>
                  <a:pt x="998537" y="344487"/>
                </a:cubicBezTo>
                <a:close/>
                <a:moveTo>
                  <a:pt x="1265237" y="336550"/>
                </a:moveTo>
                <a:cubicBezTo>
                  <a:pt x="1265237" y="336550"/>
                  <a:pt x="1270529" y="339725"/>
                  <a:pt x="1273174" y="339725"/>
                </a:cubicBezTo>
                <a:cubicBezTo>
                  <a:pt x="1273174" y="339725"/>
                  <a:pt x="1273174" y="339725"/>
                  <a:pt x="1273174" y="336550"/>
                </a:cubicBezTo>
                <a:cubicBezTo>
                  <a:pt x="1273174" y="336550"/>
                  <a:pt x="1273174" y="336550"/>
                  <a:pt x="1270529" y="336550"/>
                </a:cubicBezTo>
                <a:cubicBezTo>
                  <a:pt x="1270529" y="336550"/>
                  <a:pt x="1270529" y="336550"/>
                  <a:pt x="1265237" y="336550"/>
                </a:cubicBezTo>
                <a:close/>
                <a:moveTo>
                  <a:pt x="1550987" y="331787"/>
                </a:moveTo>
                <a:lnTo>
                  <a:pt x="1550987" y="333374"/>
                </a:lnTo>
                <a:lnTo>
                  <a:pt x="1552574" y="333374"/>
                </a:lnTo>
                <a:lnTo>
                  <a:pt x="1552574" y="331787"/>
                </a:lnTo>
                <a:close/>
                <a:moveTo>
                  <a:pt x="730156" y="323850"/>
                </a:moveTo>
                <a:cubicBezTo>
                  <a:pt x="727542" y="323850"/>
                  <a:pt x="727542" y="326390"/>
                  <a:pt x="722312" y="326390"/>
                </a:cubicBezTo>
                <a:cubicBezTo>
                  <a:pt x="727542" y="331470"/>
                  <a:pt x="727542" y="336550"/>
                  <a:pt x="727542" y="339090"/>
                </a:cubicBezTo>
                <a:cubicBezTo>
                  <a:pt x="727542" y="344170"/>
                  <a:pt x="727542" y="346710"/>
                  <a:pt x="727542" y="349250"/>
                </a:cubicBezTo>
                <a:cubicBezTo>
                  <a:pt x="727542" y="349250"/>
                  <a:pt x="730156" y="349250"/>
                  <a:pt x="732771" y="349250"/>
                </a:cubicBezTo>
                <a:cubicBezTo>
                  <a:pt x="732771" y="336550"/>
                  <a:pt x="743230" y="331470"/>
                  <a:pt x="756303" y="331470"/>
                </a:cubicBezTo>
                <a:cubicBezTo>
                  <a:pt x="758918" y="331470"/>
                  <a:pt x="764147" y="331470"/>
                  <a:pt x="766762" y="331470"/>
                </a:cubicBezTo>
                <a:cubicBezTo>
                  <a:pt x="766762" y="331470"/>
                  <a:pt x="764147" y="326390"/>
                  <a:pt x="764147" y="323850"/>
                </a:cubicBezTo>
                <a:cubicBezTo>
                  <a:pt x="756303" y="323850"/>
                  <a:pt x="753689" y="326390"/>
                  <a:pt x="745844" y="326390"/>
                </a:cubicBezTo>
                <a:cubicBezTo>
                  <a:pt x="740615" y="326390"/>
                  <a:pt x="735386" y="326390"/>
                  <a:pt x="730156" y="323850"/>
                </a:cubicBezTo>
                <a:close/>
                <a:moveTo>
                  <a:pt x="396875" y="320675"/>
                </a:moveTo>
                <a:cubicBezTo>
                  <a:pt x="391795" y="325871"/>
                  <a:pt x="381635" y="331066"/>
                  <a:pt x="374015" y="331066"/>
                </a:cubicBezTo>
                <a:cubicBezTo>
                  <a:pt x="368935" y="331066"/>
                  <a:pt x="366395" y="325871"/>
                  <a:pt x="358775" y="325871"/>
                </a:cubicBezTo>
                <a:cubicBezTo>
                  <a:pt x="361315" y="331066"/>
                  <a:pt x="366395" y="336261"/>
                  <a:pt x="366395" y="344055"/>
                </a:cubicBezTo>
                <a:cubicBezTo>
                  <a:pt x="366395" y="346652"/>
                  <a:pt x="366395" y="346652"/>
                  <a:pt x="366395" y="349250"/>
                </a:cubicBezTo>
                <a:cubicBezTo>
                  <a:pt x="368935" y="346652"/>
                  <a:pt x="374015" y="346652"/>
                  <a:pt x="381635" y="346652"/>
                </a:cubicBezTo>
                <a:cubicBezTo>
                  <a:pt x="384175" y="344055"/>
                  <a:pt x="389255" y="344055"/>
                  <a:pt x="391795" y="338859"/>
                </a:cubicBezTo>
                <a:cubicBezTo>
                  <a:pt x="391795" y="338859"/>
                  <a:pt x="391795" y="338859"/>
                  <a:pt x="391795" y="336261"/>
                </a:cubicBezTo>
                <a:cubicBezTo>
                  <a:pt x="391795" y="331066"/>
                  <a:pt x="394335" y="323273"/>
                  <a:pt x="396875" y="320675"/>
                </a:cubicBezTo>
                <a:close/>
                <a:moveTo>
                  <a:pt x="626609" y="315912"/>
                </a:moveTo>
                <a:cubicBezTo>
                  <a:pt x="626609" y="320675"/>
                  <a:pt x="623887" y="320675"/>
                  <a:pt x="623887" y="320675"/>
                </a:cubicBezTo>
                <a:cubicBezTo>
                  <a:pt x="623887" y="323056"/>
                  <a:pt x="626609" y="323056"/>
                  <a:pt x="626609" y="325437"/>
                </a:cubicBezTo>
                <a:cubicBezTo>
                  <a:pt x="632051" y="323056"/>
                  <a:pt x="634773" y="320675"/>
                  <a:pt x="642937" y="315912"/>
                </a:cubicBezTo>
                <a:cubicBezTo>
                  <a:pt x="637494" y="315912"/>
                  <a:pt x="637494" y="315912"/>
                  <a:pt x="637494" y="315912"/>
                </a:cubicBezTo>
                <a:cubicBezTo>
                  <a:pt x="634773" y="315912"/>
                  <a:pt x="632051" y="315912"/>
                  <a:pt x="626609" y="315912"/>
                </a:cubicBezTo>
                <a:close/>
                <a:moveTo>
                  <a:pt x="655108" y="312737"/>
                </a:moveTo>
                <a:cubicBezTo>
                  <a:pt x="655108" y="312737"/>
                  <a:pt x="655108" y="312737"/>
                  <a:pt x="650875" y="315912"/>
                </a:cubicBezTo>
                <a:cubicBezTo>
                  <a:pt x="655108" y="315912"/>
                  <a:pt x="657225" y="315912"/>
                  <a:pt x="657225" y="315912"/>
                </a:cubicBezTo>
                <a:cubicBezTo>
                  <a:pt x="657225" y="315912"/>
                  <a:pt x="657225" y="315912"/>
                  <a:pt x="655108" y="312737"/>
                </a:cubicBezTo>
                <a:close/>
                <a:moveTo>
                  <a:pt x="500928" y="312737"/>
                </a:moveTo>
                <a:cubicBezTo>
                  <a:pt x="500928" y="320901"/>
                  <a:pt x="500928" y="323623"/>
                  <a:pt x="498475" y="331787"/>
                </a:cubicBezTo>
                <a:cubicBezTo>
                  <a:pt x="500928" y="326344"/>
                  <a:pt x="503382" y="326344"/>
                  <a:pt x="505835" y="326344"/>
                </a:cubicBezTo>
                <a:cubicBezTo>
                  <a:pt x="513195" y="326344"/>
                  <a:pt x="515649" y="326344"/>
                  <a:pt x="518102" y="331787"/>
                </a:cubicBezTo>
                <a:cubicBezTo>
                  <a:pt x="523009" y="326344"/>
                  <a:pt x="523009" y="323623"/>
                  <a:pt x="525462" y="323623"/>
                </a:cubicBezTo>
                <a:cubicBezTo>
                  <a:pt x="523009" y="323623"/>
                  <a:pt x="523009" y="323623"/>
                  <a:pt x="523009" y="323623"/>
                </a:cubicBezTo>
                <a:cubicBezTo>
                  <a:pt x="513195" y="323623"/>
                  <a:pt x="505835" y="320901"/>
                  <a:pt x="500928" y="312737"/>
                </a:cubicBezTo>
                <a:close/>
                <a:moveTo>
                  <a:pt x="1714273" y="303212"/>
                </a:moveTo>
                <a:cubicBezTo>
                  <a:pt x="1709057" y="310753"/>
                  <a:pt x="1706449" y="315780"/>
                  <a:pt x="1698625" y="320807"/>
                </a:cubicBezTo>
                <a:cubicBezTo>
                  <a:pt x="1706449" y="323320"/>
                  <a:pt x="1709057" y="325834"/>
                  <a:pt x="1714273" y="333374"/>
                </a:cubicBezTo>
                <a:cubicBezTo>
                  <a:pt x="1716881" y="330861"/>
                  <a:pt x="1719489" y="325834"/>
                  <a:pt x="1727313" y="325834"/>
                </a:cubicBezTo>
                <a:cubicBezTo>
                  <a:pt x="1729921" y="323320"/>
                  <a:pt x="1732529" y="320807"/>
                  <a:pt x="1735137" y="315780"/>
                </a:cubicBezTo>
                <a:cubicBezTo>
                  <a:pt x="1727313" y="315780"/>
                  <a:pt x="1716881" y="310753"/>
                  <a:pt x="1714273" y="303212"/>
                </a:cubicBezTo>
                <a:close/>
                <a:moveTo>
                  <a:pt x="1582497" y="303212"/>
                </a:moveTo>
                <a:cubicBezTo>
                  <a:pt x="1577398" y="308398"/>
                  <a:pt x="1574848" y="310991"/>
                  <a:pt x="1572299" y="310991"/>
                </a:cubicBezTo>
                <a:cubicBezTo>
                  <a:pt x="1569749" y="316177"/>
                  <a:pt x="1564650" y="321362"/>
                  <a:pt x="1562100" y="323955"/>
                </a:cubicBezTo>
                <a:cubicBezTo>
                  <a:pt x="1564650" y="323955"/>
                  <a:pt x="1564650" y="323955"/>
                  <a:pt x="1569749" y="323955"/>
                </a:cubicBezTo>
                <a:cubicBezTo>
                  <a:pt x="1572299" y="323955"/>
                  <a:pt x="1572299" y="323955"/>
                  <a:pt x="1572299" y="323955"/>
                </a:cubicBezTo>
                <a:cubicBezTo>
                  <a:pt x="1574848" y="323955"/>
                  <a:pt x="1577398" y="323955"/>
                  <a:pt x="1582497" y="323955"/>
                </a:cubicBezTo>
                <a:cubicBezTo>
                  <a:pt x="1587596" y="323955"/>
                  <a:pt x="1597795" y="326548"/>
                  <a:pt x="1600344" y="334327"/>
                </a:cubicBezTo>
                <a:cubicBezTo>
                  <a:pt x="1607993" y="336920"/>
                  <a:pt x="1613092" y="344698"/>
                  <a:pt x="1618192" y="349884"/>
                </a:cubicBezTo>
                <a:cubicBezTo>
                  <a:pt x="1623291" y="357663"/>
                  <a:pt x="1630940" y="368035"/>
                  <a:pt x="1630940" y="375813"/>
                </a:cubicBezTo>
                <a:cubicBezTo>
                  <a:pt x="1630940" y="380999"/>
                  <a:pt x="1630940" y="380999"/>
                  <a:pt x="1630940" y="380999"/>
                </a:cubicBezTo>
                <a:cubicBezTo>
                  <a:pt x="1633489" y="375813"/>
                  <a:pt x="1641138" y="375813"/>
                  <a:pt x="1646237" y="375813"/>
                </a:cubicBezTo>
                <a:cubicBezTo>
                  <a:pt x="1646237" y="373220"/>
                  <a:pt x="1646237" y="373220"/>
                  <a:pt x="1646237" y="373220"/>
                </a:cubicBezTo>
                <a:cubicBezTo>
                  <a:pt x="1646237" y="370627"/>
                  <a:pt x="1646237" y="370627"/>
                  <a:pt x="1646237" y="370627"/>
                </a:cubicBezTo>
                <a:cubicBezTo>
                  <a:pt x="1646237" y="368035"/>
                  <a:pt x="1646237" y="368035"/>
                  <a:pt x="1646237" y="368035"/>
                </a:cubicBezTo>
                <a:cubicBezTo>
                  <a:pt x="1646237" y="362849"/>
                  <a:pt x="1646237" y="362849"/>
                  <a:pt x="1646237" y="360256"/>
                </a:cubicBezTo>
                <a:cubicBezTo>
                  <a:pt x="1636039" y="360256"/>
                  <a:pt x="1625840" y="349884"/>
                  <a:pt x="1625840" y="339513"/>
                </a:cubicBezTo>
                <a:cubicBezTo>
                  <a:pt x="1607993" y="339513"/>
                  <a:pt x="1590146" y="323955"/>
                  <a:pt x="1590146" y="308398"/>
                </a:cubicBezTo>
                <a:cubicBezTo>
                  <a:pt x="1587596" y="308398"/>
                  <a:pt x="1585047" y="303212"/>
                  <a:pt x="1582497" y="303212"/>
                </a:cubicBezTo>
                <a:close/>
                <a:moveTo>
                  <a:pt x="841375" y="298450"/>
                </a:moveTo>
                <a:cubicBezTo>
                  <a:pt x="838729" y="303530"/>
                  <a:pt x="836083" y="311150"/>
                  <a:pt x="828146" y="313690"/>
                </a:cubicBezTo>
                <a:cubicBezTo>
                  <a:pt x="828146" y="321310"/>
                  <a:pt x="828146" y="326390"/>
                  <a:pt x="825500" y="334010"/>
                </a:cubicBezTo>
                <a:cubicBezTo>
                  <a:pt x="828146" y="334010"/>
                  <a:pt x="830792" y="334010"/>
                  <a:pt x="836083" y="336550"/>
                </a:cubicBezTo>
                <a:cubicBezTo>
                  <a:pt x="836083" y="331470"/>
                  <a:pt x="838729" y="326390"/>
                  <a:pt x="841375" y="323850"/>
                </a:cubicBezTo>
                <a:cubicBezTo>
                  <a:pt x="841375" y="323850"/>
                  <a:pt x="841375" y="321310"/>
                  <a:pt x="841375" y="316230"/>
                </a:cubicBezTo>
                <a:cubicBezTo>
                  <a:pt x="841375" y="313690"/>
                  <a:pt x="841375" y="311150"/>
                  <a:pt x="841375" y="308610"/>
                </a:cubicBezTo>
                <a:cubicBezTo>
                  <a:pt x="841375" y="303530"/>
                  <a:pt x="841375" y="303530"/>
                  <a:pt x="841375" y="300990"/>
                </a:cubicBezTo>
                <a:cubicBezTo>
                  <a:pt x="841375" y="300990"/>
                  <a:pt x="841375" y="300990"/>
                  <a:pt x="841375" y="298450"/>
                </a:cubicBezTo>
                <a:close/>
                <a:moveTo>
                  <a:pt x="1473835" y="287337"/>
                </a:moveTo>
                <a:cubicBezTo>
                  <a:pt x="1468755" y="292417"/>
                  <a:pt x="1458595" y="297497"/>
                  <a:pt x="1453515" y="297497"/>
                </a:cubicBezTo>
                <a:cubicBezTo>
                  <a:pt x="1450975" y="297497"/>
                  <a:pt x="1450975" y="297497"/>
                  <a:pt x="1450975" y="297497"/>
                </a:cubicBezTo>
                <a:cubicBezTo>
                  <a:pt x="1453515" y="300037"/>
                  <a:pt x="1458595" y="307657"/>
                  <a:pt x="1458595" y="312737"/>
                </a:cubicBezTo>
                <a:cubicBezTo>
                  <a:pt x="1458595" y="312737"/>
                  <a:pt x="1463675" y="310197"/>
                  <a:pt x="1466215" y="307657"/>
                </a:cubicBezTo>
                <a:cubicBezTo>
                  <a:pt x="1466215" y="300037"/>
                  <a:pt x="1468755" y="292417"/>
                  <a:pt x="1476375" y="287337"/>
                </a:cubicBezTo>
                <a:cubicBezTo>
                  <a:pt x="1476375" y="287337"/>
                  <a:pt x="1476375" y="287337"/>
                  <a:pt x="1473835" y="287337"/>
                </a:cubicBezTo>
                <a:close/>
                <a:moveTo>
                  <a:pt x="838200" y="287337"/>
                </a:moveTo>
                <a:lnTo>
                  <a:pt x="838200" y="288924"/>
                </a:lnTo>
                <a:lnTo>
                  <a:pt x="839787" y="288924"/>
                </a:lnTo>
                <a:lnTo>
                  <a:pt x="839787" y="287337"/>
                </a:lnTo>
                <a:close/>
                <a:moveTo>
                  <a:pt x="1536699" y="263525"/>
                </a:moveTo>
                <a:cubicBezTo>
                  <a:pt x="1533842" y="266303"/>
                  <a:pt x="1525270" y="269081"/>
                  <a:pt x="1522412" y="269081"/>
                </a:cubicBezTo>
                <a:cubicBezTo>
                  <a:pt x="1525270" y="269081"/>
                  <a:pt x="1525270" y="274637"/>
                  <a:pt x="1528127" y="274637"/>
                </a:cubicBezTo>
                <a:cubicBezTo>
                  <a:pt x="1528127" y="269081"/>
                  <a:pt x="1533842" y="266303"/>
                  <a:pt x="1536699" y="263525"/>
                </a:cubicBezTo>
                <a:close/>
                <a:moveTo>
                  <a:pt x="1092200" y="261937"/>
                </a:moveTo>
                <a:cubicBezTo>
                  <a:pt x="1092200" y="261937"/>
                  <a:pt x="1092200" y="261937"/>
                  <a:pt x="1092200" y="264318"/>
                </a:cubicBezTo>
                <a:cubicBezTo>
                  <a:pt x="1092200" y="264318"/>
                  <a:pt x="1094581" y="264318"/>
                  <a:pt x="1094581" y="266699"/>
                </a:cubicBezTo>
                <a:cubicBezTo>
                  <a:pt x="1094581" y="266699"/>
                  <a:pt x="1094581" y="264318"/>
                  <a:pt x="1096962" y="264318"/>
                </a:cubicBezTo>
                <a:cubicBezTo>
                  <a:pt x="1094581" y="264318"/>
                  <a:pt x="1094581" y="261937"/>
                  <a:pt x="1092200" y="261937"/>
                </a:cubicBezTo>
                <a:close/>
                <a:moveTo>
                  <a:pt x="910431" y="255587"/>
                </a:moveTo>
                <a:cubicBezTo>
                  <a:pt x="907851" y="255587"/>
                  <a:pt x="902692" y="261302"/>
                  <a:pt x="900112" y="264159"/>
                </a:cubicBezTo>
                <a:cubicBezTo>
                  <a:pt x="902692" y="264159"/>
                  <a:pt x="902692" y="267017"/>
                  <a:pt x="907851" y="269874"/>
                </a:cubicBezTo>
                <a:cubicBezTo>
                  <a:pt x="910431" y="264159"/>
                  <a:pt x="913010" y="261302"/>
                  <a:pt x="920749" y="255587"/>
                </a:cubicBezTo>
                <a:cubicBezTo>
                  <a:pt x="915590" y="255587"/>
                  <a:pt x="913010" y="255587"/>
                  <a:pt x="910431" y="255587"/>
                </a:cubicBezTo>
                <a:close/>
                <a:moveTo>
                  <a:pt x="595312" y="254000"/>
                </a:moveTo>
                <a:cubicBezTo>
                  <a:pt x="601027" y="261408"/>
                  <a:pt x="606742" y="266347"/>
                  <a:pt x="606742" y="273756"/>
                </a:cubicBezTo>
                <a:cubicBezTo>
                  <a:pt x="606742" y="273756"/>
                  <a:pt x="606742" y="273756"/>
                  <a:pt x="606742" y="276225"/>
                </a:cubicBezTo>
                <a:cubicBezTo>
                  <a:pt x="609599" y="273756"/>
                  <a:pt x="609599" y="268817"/>
                  <a:pt x="609599" y="266347"/>
                </a:cubicBezTo>
                <a:cubicBezTo>
                  <a:pt x="606742" y="263878"/>
                  <a:pt x="601027" y="261408"/>
                  <a:pt x="598170" y="254000"/>
                </a:cubicBezTo>
                <a:cubicBezTo>
                  <a:pt x="598170" y="254000"/>
                  <a:pt x="598170" y="254000"/>
                  <a:pt x="595312" y="254000"/>
                </a:cubicBezTo>
                <a:close/>
                <a:moveTo>
                  <a:pt x="1789479" y="242887"/>
                </a:moveTo>
                <a:cubicBezTo>
                  <a:pt x="1786914" y="250702"/>
                  <a:pt x="1779221" y="253308"/>
                  <a:pt x="1776656" y="253308"/>
                </a:cubicBezTo>
                <a:cubicBezTo>
                  <a:pt x="1779221" y="261123"/>
                  <a:pt x="1779221" y="263728"/>
                  <a:pt x="1779221" y="268938"/>
                </a:cubicBezTo>
                <a:cubicBezTo>
                  <a:pt x="1779221" y="284569"/>
                  <a:pt x="1771528" y="292385"/>
                  <a:pt x="1763834" y="300200"/>
                </a:cubicBezTo>
                <a:cubicBezTo>
                  <a:pt x="1758706" y="308015"/>
                  <a:pt x="1756141" y="310620"/>
                  <a:pt x="1751012" y="313226"/>
                </a:cubicBezTo>
                <a:cubicBezTo>
                  <a:pt x="1751012" y="313226"/>
                  <a:pt x="1751012" y="313226"/>
                  <a:pt x="1753577" y="313226"/>
                </a:cubicBezTo>
                <a:cubicBezTo>
                  <a:pt x="1766399" y="313226"/>
                  <a:pt x="1779221" y="323646"/>
                  <a:pt x="1779221" y="339277"/>
                </a:cubicBezTo>
                <a:cubicBezTo>
                  <a:pt x="1779221" y="339277"/>
                  <a:pt x="1779221" y="339277"/>
                  <a:pt x="1779221" y="344487"/>
                </a:cubicBezTo>
                <a:cubicBezTo>
                  <a:pt x="1779221" y="339277"/>
                  <a:pt x="1781785" y="339277"/>
                  <a:pt x="1786914" y="339277"/>
                </a:cubicBezTo>
                <a:cubicBezTo>
                  <a:pt x="1789479" y="339277"/>
                  <a:pt x="1792043" y="344487"/>
                  <a:pt x="1799736" y="344487"/>
                </a:cubicBezTo>
                <a:cubicBezTo>
                  <a:pt x="1799736" y="344487"/>
                  <a:pt x="1799736" y="344487"/>
                  <a:pt x="1802301" y="344487"/>
                </a:cubicBezTo>
                <a:cubicBezTo>
                  <a:pt x="1804865" y="344487"/>
                  <a:pt x="1804865" y="344487"/>
                  <a:pt x="1804865" y="344487"/>
                </a:cubicBezTo>
                <a:cubicBezTo>
                  <a:pt x="1807430" y="336672"/>
                  <a:pt x="1812558" y="334067"/>
                  <a:pt x="1817687" y="331461"/>
                </a:cubicBezTo>
                <a:cubicBezTo>
                  <a:pt x="1812558" y="331461"/>
                  <a:pt x="1807430" y="326251"/>
                  <a:pt x="1804865" y="326251"/>
                </a:cubicBezTo>
                <a:cubicBezTo>
                  <a:pt x="1802301" y="326251"/>
                  <a:pt x="1802301" y="326251"/>
                  <a:pt x="1799736" y="326251"/>
                </a:cubicBezTo>
                <a:cubicBezTo>
                  <a:pt x="1786914" y="326251"/>
                  <a:pt x="1776656" y="315831"/>
                  <a:pt x="1776656" y="300200"/>
                </a:cubicBezTo>
                <a:cubicBezTo>
                  <a:pt x="1776656" y="289779"/>
                  <a:pt x="1781785" y="279359"/>
                  <a:pt x="1792043" y="276754"/>
                </a:cubicBezTo>
                <a:cubicBezTo>
                  <a:pt x="1799736" y="268938"/>
                  <a:pt x="1804865" y="263728"/>
                  <a:pt x="1815123" y="261123"/>
                </a:cubicBezTo>
                <a:cubicBezTo>
                  <a:pt x="1812558" y="253308"/>
                  <a:pt x="1812558" y="250702"/>
                  <a:pt x="1807430" y="242887"/>
                </a:cubicBezTo>
                <a:cubicBezTo>
                  <a:pt x="1804865" y="248097"/>
                  <a:pt x="1802301" y="248097"/>
                  <a:pt x="1799736" y="248097"/>
                </a:cubicBezTo>
                <a:cubicBezTo>
                  <a:pt x="1794607" y="248097"/>
                  <a:pt x="1792043" y="248097"/>
                  <a:pt x="1789479" y="242887"/>
                </a:cubicBezTo>
                <a:close/>
                <a:moveTo>
                  <a:pt x="644525" y="242887"/>
                </a:moveTo>
                <a:cubicBezTo>
                  <a:pt x="644525" y="242887"/>
                  <a:pt x="644525" y="242887"/>
                  <a:pt x="644525" y="249237"/>
                </a:cubicBezTo>
                <a:cubicBezTo>
                  <a:pt x="644525" y="249237"/>
                  <a:pt x="644525" y="249237"/>
                  <a:pt x="647700" y="242887"/>
                </a:cubicBezTo>
                <a:cubicBezTo>
                  <a:pt x="644525" y="242887"/>
                  <a:pt x="644525" y="242887"/>
                  <a:pt x="644525" y="242887"/>
                </a:cubicBezTo>
                <a:close/>
                <a:moveTo>
                  <a:pt x="1180042" y="241300"/>
                </a:moveTo>
                <a:cubicBezTo>
                  <a:pt x="1177396" y="243898"/>
                  <a:pt x="1177396" y="243898"/>
                  <a:pt x="1174750" y="249093"/>
                </a:cubicBezTo>
                <a:cubicBezTo>
                  <a:pt x="1177396" y="251691"/>
                  <a:pt x="1177396" y="254289"/>
                  <a:pt x="1177396" y="256886"/>
                </a:cubicBezTo>
                <a:cubicBezTo>
                  <a:pt x="1180042" y="264680"/>
                  <a:pt x="1180042" y="267277"/>
                  <a:pt x="1180042" y="269875"/>
                </a:cubicBezTo>
                <a:cubicBezTo>
                  <a:pt x="1185334" y="269875"/>
                  <a:pt x="1185334" y="267277"/>
                  <a:pt x="1187979" y="267277"/>
                </a:cubicBezTo>
                <a:cubicBezTo>
                  <a:pt x="1187979" y="264680"/>
                  <a:pt x="1190625" y="262082"/>
                  <a:pt x="1190625" y="256886"/>
                </a:cubicBezTo>
                <a:cubicBezTo>
                  <a:pt x="1187979" y="254289"/>
                  <a:pt x="1185334" y="249093"/>
                  <a:pt x="1185334" y="243898"/>
                </a:cubicBezTo>
                <a:cubicBezTo>
                  <a:pt x="1185334" y="243898"/>
                  <a:pt x="1185334" y="243898"/>
                  <a:pt x="1180042" y="241300"/>
                </a:cubicBezTo>
                <a:close/>
                <a:moveTo>
                  <a:pt x="952273" y="241300"/>
                </a:moveTo>
                <a:cubicBezTo>
                  <a:pt x="949778" y="248444"/>
                  <a:pt x="944789" y="250825"/>
                  <a:pt x="939800" y="253206"/>
                </a:cubicBezTo>
                <a:cubicBezTo>
                  <a:pt x="944789" y="255587"/>
                  <a:pt x="944789" y="255587"/>
                  <a:pt x="947284" y="255587"/>
                </a:cubicBezTo>
                <a:cubicBezTo>
                  <a:pt x="949778" y="253206"/>
                  <a:pt x="949778" y="250825"/>
                  <a:pt x="952273" y="248444"/>
                </a:cubicBezTo>
                <a:cubicBezTo>
                  <a:pt x="952273" y="248444"/>
                  <a:pt x="957262" y="243681"/>
                  <a:pt x="957262" y="241300"/>
                </a:cubicBezTo>
                <a:cubicBezTo>
                  <a:pt x="957262" y="241300"/>
                  <a:pt x="957262" y="241300"/>
                  <a:pt x="952273" y="241300"/>
                </a:cubicBezTo>
                <a:close/>
                <a:moveTo>
                  <a:pt x="800100" y="241300"/>
                </a:moveTo>
                <a:cubicBezTo>
                  <a:pt x="794808" y="243864"/>
                  <a:pt x="794808" y="248993"/>
                  <a:pt x="792162" y="248993"/>
                </a:cubicBezTo>
                <a:cubicBezTo>
                  <a:pt x="792162" y="251558"/>
                  <a:pt x="792162" y="254122"/>
                  <a:pt x="792162" y="256686"/>
                </a:cubicBezTo>
                <a:cubicBezTo>
                  <a:pt x="792162" y="256686"/>
                  <a:pt x="792162" y="256686"/>
                  <a:pt x="792162" y="261815"/>
                </a:cubicBezTo>
                <a:cubicBezTo>
                  <a:pt x="800100" y="264380"/>
                  <a:pt x="805391" y="266944"/>
                  <a:pt x="808037" y="274637"/>
                </a:cubicBezTo>
                <a:cubicBezTo>
                  <a:pt x="813329" y="274637"/>
                  <a:pt x="815975" y="269508"/>
                  <a:pt x="818620" y="269508"/>
                </a:cubicBezTo>
                <a:lnTo>
                  <a:pt x="819502" y="269722"/>
                </a:lnTo>
                <a:lnTo>
                  <a:pt x="823912" y="274637"/>
                </a:lnTo>
                <a:cubicBezTo>
                  <a:pt x="823912" y="272073"/>
                  <a:pt x="822589" y="270791"/>
                  <a:pt x="821266" y="270149"/>
                </a:cubicBezTo>
                <a:lnTo>
                  <a:pt x="819502" y="269722"/>
                </a:lnTo>
                <a:lnTo>
                  <a:pt x="810683" y="259892"/>
                </a:lnTo>
                <a:cubicBezTo>
                  <a:pt x="807376" y="254122"/>
                  <a:pt x="805391" y="247711"/>
                  <a:pt x="805391" y="241300"/>
                </a:cubicBezTo>
                <a:cubicBezTo>
                  <a:pt x="802745" y="241300"/>
                  <a:pt x="802745" y="241300"/>
                  <a:pt x="800100" y="241300"/>
                </a:cubicBezTo>
                <a:close/>
                <a:moveTo>
                  <a:pt x="1305748" y="238125"/>
                </a:moveTo>
                <a:cubicBezTo>
                  <a:pt x="1305748" y="240744"/>
                  <a:pt x="1300574" y="240744"/>
                  <a:pt x="1297987" y="240744"/>
                </a:cubicBezTo>
                <a:cubicBezTo>
                  <a:pt x="1297987" y="243364"/>
                  <a:pt x="1297987" y="243364"/>
                  <a:pt x="1297987" y="243364"/>
                </a:cubicBezTo>
                <a:cubicBezTo>
                  <a:pt x="1297987" y="251222"/>
                  <a:pt x="1297987" y="256461"/>
                  <a:pt x="1295400" y="264319"/>
                </a:cubicBezTo>
                <a:cubicBezTo>
                  <a:pt x="1295400" y="264319"/>
                  <a:pt x="1297987" y="264319"/>
                  <a:pt x="1300574" y="264319"/>
                </a:cubicBezTo>
                <a:cubicBezTo>
                  <a:pt x="1318684" y="264319"/>
                  <a:pt x="1331619" y="274796"/>
                  <a:pt x="1331619" y="290512"/>
                </a:cubicBezTo>
                <a:cubicBezTo>
                  <a:pt x="1334206" y="290512"/>
                  <a:pt x="1334206" y="290512"/>
                  <a:pt x="1334206" y="290512"/>
                </a:cubicBezTo>
                <a:cubicBezTo>
                  <a:pt x="1334206" y="290512"/>
                  <a:pt x="1334206" y="290512"/>
                  <a:pt x="1336793" y="290512"/>
                </a:cubicBezTo>
                <a:cubicBezTo>
                  <a:pt x="1341967" y="280035"/>
                  <a:pt x="1349728" y="269557"/>
                  <a:pt x="1365250" y="269557"/>
                </a:cubicBezTo>
                <a:cubicBezTo>
                  <a:pt x="1365250" y="266938"/>
                  <a:pt x="1365250" y="266938"/>
                  <a:pt x="1365250" y="266938"/>
                </a:cubicBezTo>
                <a:cubicBezTo>
                  <a:pt x="1357489" y="269557"/>
                  <a:pt x="1347141" y="274796"/>
                  <a:pt x="1341967" y="274796"/>
                </a:cubicBezTo>
                <a:cubicBezTo>
                  <a:pt x="1321271" y="274796"/>
                  <a:pt x="1305748" y="261699"/>
                  <a:pt x="1305748" y="240744"/>
                </a:cubicBezTo>
                <a:cubicBezTo>
                  <a:pt x="1305748" y="240744"/>
                  <a:pt x="1305748" y="240744"/>
                  <a:pt x="1305748" y="238125"/>
                </a:cubicBezTo>
                <a:close/>
                <a:moveTo>
                  <a:pt x="505810" y="233362"/>
                </a:moveTo>
                <a:cubicBezTo>
                  <a:pt x="505810" y="238470"/>
                  <a:pt x="505810" y="243577"/>
                  <a:pt x="503237" y="248685"/>
                </a:cubicBezTo>
                <a:cubicBezTo>
                  <a:pt x="513528" y="251239"/>
                  <a:pt x="518674" y="256346"/>
                  <a:pt x="523820" y="266561"/>
                </a:cubicBezTo>
                <a:cubicBezTo>
                  <a:pt x="539257" y="266561"/>
                  <a:pt x="549548" y="279330"/>
                  <a:pt x="549548" y="292099"/>
                </a:cubicBezTo>
                <a:cubicBezTo>
                  <a:pt x="552121" y="292099"/>
                  <a:pt x="552121" y="292099"/>
                  <a:pt x="554694" y="292099"/>
                </a:cubicBezTo>
                <a:cubicBezTo>
                  <a:pt x="559839" y="292099"/>
                  <a:pt x="559839" y="289545"/>
                  <a:pt x="559839" y="289545"/>
                </a:cubicBezTo>
                <a:cubicBezTo>
                  <a:pt x="554694" y="286991"/>
                  <a:pt x="552121" y="279330"/>
                  <a:pt x="552121" y="274223"/>
                </a:cubicBezTo>
                <a:cubicBezTo>
                  <a:pt x="552121" y="261454"/>
                  <a:pt x="564985" y="251239"/>
                  <a:pt x="577849" y="248685"/>
                </a:cubicBezTo>
                <a:cubicBezTo>
                  <a:pt x="575276" y="248685"/>
                  <a:pt x="572703" y="243577"/>
                  <a:pt x="572703" y="241023"/>
                </a:cubicBezTo>
                <a:cubicBezTo>
                  <a:pt x="570131" y="253792"/>
                  <a:pt x="554694" y="261454"/>
                  <a:pt x="541830" y="261454"/>
                </a:cubicBezTo>
                <a:cubicBezTo>
                  <a:pt x="526393" y="261454"/>
                  <a:pt x="513528" y="251239"/>
                  <a:pt x="513528" y="233362"/>
                </a:cubicBezTo>
                <a:cubicBezTo>
                  <a:pt x="510956" y="233362"/>
                  <a:pt x="510956" y="233362"/>
                  <a:pt x="505810" y="233362"/>
                </a:cubicBezTo>
                <a:close/>
                <a:moveTo>
                  <a:pt x="1536700" y="220662"/>
                </a:moveTo>
                <a:cubicBezTo>
                  <a:pt x="1536700" y="220662"/>
                  <a:pt x="1536700" y="220662"/>
                  <a:pt x="1536700" y="225705"/>
                </a:cubicBezTo>
                <a:cubicBezTo>
                  <a:pt x="1539240" y="228226"/>
                  <a:pt x="1541780" y="233269"/>
                  <a:pt x="1541780" y="243354"/>
                </a:cubicBezTo>
                <a:cubicBezTo>
                  <a:pt x="1541780" y="250918"/>
                  <a:pt x="1541780" y="255960"/>
                  <a:pt x="1536700" y="263524"/>
                </a:cubicBezTo>
                <a:cubicBezTo>
                  <a:pt x="1541780" y="255960"/>
                  <a:pt x="1549400" y="253439"/>
                  <a:pt x="1554480" y="253439"/>
                </a:cubicBezTo>
                <a:cubicBezTo>
                  <a:pt x="1559560" y="253439"/>
                  <a:pt x="1562100" y="253439"/>
                  <a:pt x="1562100" y="255960"/>
                </a:cubicBezTo>
                <a:cubicBezTo>
                  <a:pt x="1569720" y="253439"/>
                  <a:pt x="1572260" y="253439"/>
                  <a:pt x="1574800" y="253439"/>
                </a:cubicBezTo>
                <a:cubicBezTo>
                  <a:pt x="1577340" y="248396"/>
                  <a:pt x="1582420" y="243354"/>
                  <a:pt x="1587500" y="240832"/>
                </a:cubicBezTo>
                <a:cubicBezTo>
                  <a:pt x="1584960" y="240832"/>
                  <a:pt x="1584960" y="238311"/>
                  <a:pt x="1584960" y="233269"/>
                </a:cubicBezTo>
                <a:cubicBezTo>
                  <a:pt x="1584960" y="233269"/>
                  <a:pt x="1584960" y="233269"/>
                  <a:pt x="1582420" y="233269"/>
                </a:cubicBezTo>
                <a:cubicBezTo>
                  <a:pt x="1574800" y="238311"/>
                  <a:pt x="1572260" y="240832"/>
                  <a:pt x="1564640" y="240832"/>
                </a:cubicBezTo>
                <a:cubicBezTo>
                  <a:pt x="1554480" y="240832"/>
                  <a:pt x="1546860" y="233269"/>
                  <a:pt x="1541780" y="225705"/>
                </a:cubicBezTo>
                <a:cubicBezTo>
                  <a:pt x="1539240" y="225705"/>
                  <a:pt x="1539240" y="225705"/>
                  <a:pt x="1536700" y="220662"/>
                </a:cubicBezTo>
                <a:close/>
                <a:moveTo>
                  <a:pt x="719137" y="217487"/>
                </a:moveTo>
                <a:cubicBezTo>
                  <a:pt x="719137" y="217487"/>
                  <a:pt x="719137" y="217487"/>
                  <a:pt x="719137" y="220133"/>
                </a:cubicBezTo>
                <a:cubicBezTo>
                  <a:pt x="727075" y="225425"/>
                  <a:pt x="729720" y="230716"/>
                  <a:pt x="729720" y="238654"/>
                </a:cubicBezTo>
                <a:cubicBezTo>
                  <a:pt x="729720" y="241300"/>
                  <a:pt x="729720" y="243945"/>
                  <a:pt x="729720" y="243945"/>
                </a:cubicBezTo>
                <a:cubicBezTo>
                  <a:pt x="729720" y="243945"/>
                  <a:pt x="729720" y="243945"/>
                  <a:pt x="729720" y="249237"/>
                </a:cubicBezTo>
                <a:cubicBezTo>
                  <a:pt x="729720" y="241300"/>
                  <a:pt x="732366" y="238654"/>
                  <a:pt x="735012" y="233362"/>
                </a:cubicBezTo>
                <a:cubicBezTo>
                  <a:pt x="732366" y="230716"/>
                  <a:pt x="732366" y="228070"/>
                  <a:pt x="732366" y="225425"/>
                </a:cubicBezTo>
                <a:cubicBezTo>
                  <a:pt x="729720" y="225425"/>
                  <a:pt x="721783" y="220133"/>
                  <a:pt x="719137" y="217487"/>
                </a:cubicBezTo>
                <a:close/>
                <a:moveTo>
                  <a:pt x="1458345" y="214312"/>
                </a:moveTo>
                <a:cubicBezTo>
                  <a:pt x="1458345" y="216910"/>
                  <a:pt x="1458345" y="219508"/>
                  <a:pt x="1455737" y="224703"/>
                </a:cubicBezTo>
                <a:cubicBezTo>
                  <a:pt x="1466169" y="224703"/>
                  <a:pt x="1473993" y="229898"/>
                  <a:pt x="1476601" y="240289"/>
                </a:cubicBezTo>
                <a:cubicBezTo>
                  <a:pt x="1481817" y="240289"/>
                  <a:pt x="1487033" y="240289"/>
                  <a:pt x="1489641" y="242887"/>
                </a:cubicBezTo>
                <a:cubicBezTo>
                  <a:pt x="1489641" y="237692"/>
                  <a:pt x="1489641" y="232496"/>
                  <a:pt x="1492249" y="229898"/>
                </a:cubicBezTo>
                <a:cubicBezTo>
                  <a:pt x="1489641" y="229898"/>
                  <a:pt x="1489641" y="229898"/>
                  <a:pt x="1487033" y="229898"/>
                </a:cubicBezTo>
                <a:cubicBezTo>
                  <a:pt x="1476601" y="229898"/>
                  <a:pt x="1466169" y="224703"/>
                  <a:pt x="1463561" y="216910"/>
                </a:cubicBezTo>
                <a:cubicBezTo>
                  <a:pt x="1463561" y="214312"/>
                  <a:pt x="1463561" y="214312"/>
                  <a:pt x="1458345" y="214312"/>
                </a:cubicBezTo>
                <a:close/>
                <a:moveTo>
                  <a:pt x="1672492" y="209550"/>
                </a:moveTo>
                <a:cubicBezTo>
                  <a:pt x="1667363" y="217487"/>
                  <a:pt x="1657105" y="220133"/>
                  <a:pt x="1649412" y="220133"/>
                </a:cubicBezTo>
                <a:cubicBezTo>
                  <a:pt x="1649412" y="225425"/>
                  <a:pt x="1649412" y="228071"/>
                  <a:pt x="1649412" y="230716"/>
                </a:cubicBezTo>
                <a:cubicBezTo>
                  <a:pt x="1649412" y="233362"/>
                  <a:pt x="1649412" y="238654"/>
                  <a:pt x="1649412" y="241300"/>
                </a:cubicBezTo>
                <a:cubicBezTo>
                  <a:pt x="1654541" y="241300"/>
                  <a:pt x="1654541" y="243945"/>
                  <a:pt x="1654541" y="249237"/>
                </a:cubicBezTo>
                <a:cubicBezTo>
                  <a:pt x="1659670" y="241300"/>
                  <a:pt x="1667363" y="238654"/>
                  <a:pt x="1677620" y="238654"/>
                </a:cubicBezTo>
                <a:cubicBezTo>
                  <a:pt x="1677620" y="233362"/>
                  <a:pt x="1677620" y="233362"/>
                  <a:pt x="1677620" y="233362"/>
                </a:cubicBezTo>
                <a:cubicBezTo>
                  <a:pt x="1677620" y="228071"/>
                  <a:pt x="1680185" y="220133"/>
                  <a:pt x="1682749" y="214842"/>
                </a:cubicBezTo>
                <a:cubicBezTo>
                  <a:pt x="1680185" y="214842"/>
                  <a:pt x="1677620" y="214842"/>
                  <a:pt x="1672492" y="209550"/>
                </a:cubicBezTo>
                <a:close/>
                <a:moveTo>
                  <a:pt x="1034863" y="209550"/>
                </a:moveTo>
                <a:cubicBezTo>
                  <a:pt x="1034863" y="214736"/>
                  <a:pt x="1039906" y="214736"/>
                  <a:pt x="1039906" y="217329"/>
                </a:cubicBezTo>
                <a:cubicBezTo>
                  <a:pt x="1039906" y="230293"/>
                  <a:pt x="1029820" y="240665"/>
                  <a:pt x="1017214" y="248444"/>
                </a:cubicBezTo>
                <a:cubicBezTo>
                  <a:pt x="1019735" y="248444"/>
                  <a:pt x="1019735" y="251036"/>
                  <a:pt x="1019735" y="251036"/>
                </a:cubicBezTo>
                <a:cubicBezTo>
                  <a:pt x="1019735" y="256222"/>
                  <a:pt x="1017214" y="264001"/>
                  <a:pt x="1009650" y="269187"/>
                </a:cubicBezTo>
                <a:cubicBezTo>
                  <a:pt x="1012171" y="274373"/>
                  <a:pt x="1017214" y="276965"/>
                  <a:pt x="1019735" y="284744"/>
                </a:cubicBezTo>
                <a:cubicBezTo>
                  <a:pt x="1019735" y="284744"/>
                  <a:pt x="1022257" y="284744"/>
                  <a:pt x="1024778" y="287337"/>
                </a:cubicBezTo>
                <a:cubicBezTo>
                  <a:pt x="1022257" y="279558"/>
                  <a:pt x="1019735" y="274373"/>
                  <a:pt x="1019735" y="266594"/>
                </a:cubicBezTo>
                <a:cubicBezTo>
                  <a:pt x="1019735" y="248444"/>
                  <a:pt x="1032342" y="232886"/>
                  <a:pt x="1047470" y="230293"/>
                </a:cubicBezTo>
                <a:cubicBezTo>
                  <a:pt x="1047470" y="230293"/>
                  <a:pt x="1047470" y="230293"/>
                  <a:pt x="1047470" y="227700"/>
                </a:cubicBezTo>
                <a:cubicBezTo>
                  <a:pt x="1047470" y="225107"/>
                  <a:pt x="1047470" y="219922"/>
                  <a:pt x="1052512" y="217329"/>
                </a:cubicBezTo>
                <a:cubicBezTo>
                  <a:pt x="1052512" y="214736"/>
                  <a:pt x="1052512" y="209550"/>
                  <a:pt x="1047470" y="209550"/>
                </a:cubicBezTo>
                <a:cubicBezTo>
                  <a:pt x="1044948" y="209550"/>
                  <a:pt x="1042427" y="209550"/>
                  <a:pt x="1039906" y="209550"/>
                </a:cubicBezTo>
                <a:cubicBezTo>
                  <a:pt x="1039906" y="209550"/>
                  <a:pt x="1039906" y="209550"/>
                  <a:pt x="1034863" y="209550"/>
                </a:cubicBezTo>
                <a:close/>
                <a:moveTo>
                  <a:pt x="1249362" y="179387"/>
                </a:moveTo>
                <a:cubicBezTo>
                  <a:pt x="1246716" y="184467"/>
                  <a:pt x="1238779" y="187007"/>
                  <a:pt x="1233487" y="187007"/>
                </a:cubicBezTo>
                <a:cubicBezTo>
                  <a:pt x="1233487" y="192087"/>
                  <a:pt x="1233487" y="192087"/>
                  <a:pt x="1233487" y="192087"/>
                </a:cubicBezTo>
                <a:cubicBezTo>
                  <a:pt x="1238779" y="187007"/>
                  <a:pt x="1241425" y="187007"/>
                  <a:pt x="1249362" y="187007"/>
                </a:cubicBezTo>
                <a:cubicBezTo>
                  <a:pt x="1252008" y="187007"/>
                  <a:pt x="1252008" y="187007"/>
                  <a:pt x="1257299" y="187007"/>
                </a:cubicBezTo>
                <a:cubicBezTo>
                  <a:pt x="1257299" y="184467"/>
                  <a:pt x="1252008" y="184467"/>
                  <a:pt x="1252008" y="181927"/>
                </a:cubicBezTo>
                <a:cubicBezTo>
                  <a:pt x="1252008" y="181927"/>
                  <a:pt x="1252008" y="181927"/>
                  <a:pt x="1249362" y="179387"/>
                </a:cubicBezTo>
                <a:close/>
                <a:moveTo>
                  <a:pt x="1211262" y="179387"/>
                </a:moveTo>
                <a:lnTo>
                  <a:pt x="1211262" y="180974"/>
                </a:lnTo>
                <a:lnTo>
                  <a:pt x="1212849" y="180974"/>
                </a:lnTo>
                <a:lnTo>
                  <a:pt x="1212849" y="179387"/>
                </a:lnTo>
                <a:close/>
                <a:moveTo>
                  <a:pt x="1438275" y="173037"/>
                </a:moveTo>
                <a:cubicBezTo>
                  <a:pt x="1438275" y="178593"/>
                  <a:pt x="1438275" y="178593"/>
                  <a:pt x="1438275" y="178593"/>
                </a:cubicBezTo>
                <a:cubicBezTo>
                  <a:pt x="1438275" y="181371"/>
                  <a:pt x="1438275" y="181371"/>
                  <a:pt x="1438275" y="181371"/>
                </a:cubicBezTo>
                <a:cubicBezTo>
                  <a:pt x="1440921" y="181371"/>
                  <a:pt x="1443567" y="181371"/>
                  <a:pt x="1446212" y="184149"/>
                </a:cubicBezTo>
                <a:cubicBezTo>
                  <a:pt x="1446212" y="181371"/>
                  <a:pt x="1446212" y="178593"/>
                  <a:pt x="1446212" y="178593"/>
                </a:cubicBezTo>
                <a:cubicBezTo>
                  <a:pt x="1446212" y="178593"/>
                  <a:pt x="1446212" y="178593"/>
                  <a:pt x="1446212" y="173037"/>
                </a:cubicBezTo>
                <a:cubicBezTo>
                  <a:pt x="1443567" y="173037"/>
                  <a:pt x="1440921" y="173037"/>
                  <a:pt x="1440921" y="173037"/>
                </a:cubicBezTo>
                <a:cubicBezTo>
                  <a:pt x="1438275" y="173037"/>
                  <a:pt x="1438275" y="173037"/>
                  <a:pt x="1438275" y="173037"/>
                </a:cubicBezTo>
                <a:close/>
                <a:moveTo>
                  <a:pt x="1006157" y="160337"/>
                </a:moveTo>
                <a:cubicBezTo>
                  <a:pt x="998537" y="165780"/>
                  <a:pt x="995997" y="165780"/>
                  <a:pt x="993457" y="165780"/>
                </a:cubicBezTo>
                <a:cubicBezTo>
                  <a:pt x="993457" y="168501"/>
                  <a:pt x="988377" y="171223"/>
                  <a:pt x="985837" y="173944"/>
                </a:cubicBezTo>
                <a:cubicBezTo>
                  <a:pt x="988377" y="173944"/>
                  <a:pt x="993457" y="173944"/>
                  <a:pt x="993457" y="173944"/>
                </a:cubicBezTo>
                <a:cubicBezTo>
                  <a:pt x="998537" y="173944"/>
                  <a:pt x="1006157" y="173944"/>
                  <a:pt x="1008697" y="179387"/>
                </a:cubicBezTo>
                <a:cubicBezTo>
                  <a:pt x="1008697" y="173944"/>
                  <a:pt x="1008697" y="171223"/>
                  <a:pt x="1011237" y="171223"/>
                </a:cubicBezTo>
                <a:cubicBezTo>
                  <a:pt x="1008697" y="168501"/>
                  <a:pt x="1006157" y="165780"/>
                  <a:pt x="1006157" y="160337"/>
                </a:cubicBezTo>
                <a:close/>
                <a:moveTo>
                  <a:pt x="716558" y="157162"/>
                </a:moveTo>
                <a:cubicBezTo>
                  <a:pt x="713978" y="167745"/>
                  <a:pt x="706239" y="173037"/>
                  <a:pt x="698500" y="178328"/>
                </a:cubicBezTo>
                <a:cubicBezTo>
                  <a:pt x="698500" y="178328"/>
                  <a:pt x="698500" y="178328"/>
                  <a:pt x="698500" y="180974"/>
                </a:cubicBezTo>
                <a:cubicBezTo>
                  <a:pt x="703659" y="180974"/>
                  <a:pt x="706239" y="180974"/>
                  <a:pt x="708819" y="180974"/>
                </a:cubicBezTo>
                <a:cubicBezTo>
                  <a:pt x="708819" y="173037"/>
                  <a:pt x="713978" y="167745"/>
                  <a:pt x="719137" y="165099"/>
                </a:cubicBezTo>
                <a:cubicBezTo>
                  <a:pt x="719137" y="159808"/>
                  <a:pt x="716558" y="159808"/>
                  <a:pt x="716558" y="157162"/>
                </a:cubicBezTo>
                <a:close/>
                <a:moveTo>
                  <a:pt x="1076325" y="155575"/>
                </a:moveTo>
                <a:cubicBezTo>
                  <a:pt x="1071034" y="157956"/>
                  <a:pt x="1065742" y="157956"/>
                  <a:pt x="1060450" y="157956"/>
                </a:cubicBezTo>
                <a:cubicBezTo>
                  <a:pt x="1065742" y="160338"/>
                  <a:pt x="1065742" y="165100"/>
                  <a:pt x="1065742" y="165100"/>
                </a:cubicBezTo>
                <a:cubicBezTo>
                  <a:pt x="1068388" y="160338"/>
                  <a:pt x="1071034" y="157956"/>
                  <a:pt x="1076325" y="155575"/>
                </a:cubicBezTo>
                <a:close/>
                <a:moveTo>
                  <a:pt x="900430" y="155575"/>
                </a:moveTo>
                <a:cubicBezTo>
                  <a:pt x="902970" y="158155"/>
                  <a:pt x="902970" y="160734"/>
                  <a:pt x="902970" y="160734"/>
                </a:cubicBezTo>
                <a:cubicBezTo>
                  <a:pt x="902970" y="171053"/>
                  <a:pt x="900430" y="178792"/>
                  <a:pt x="895350" y="183952"/>
                </a:cubicBezTo>
                <a:cubicBezTo>
                  <a:pt x="895350" y="183952"/>
                  <a:pt x="895350" y="183952"/>
                  <a:pt x="895350" y="186531"/>
                </a:cubicBezTo>
                <a:cubicBezTo>
                  <a:pt x="897890" y="191691"/>
                  <a:pt x="897890" y="194270"/>
                  <a:pt x="900430" y="196850"/>
                </a:cubicBezTo>
                <a:cubicBezTo>
                  <a:pt x="900430" y="194270"/>
                  <a:pt x="902970" y="191691"/>
                  <a:pt x="908050" y="186531"/>
                </a:cubicBezTo>
                <a:cubicBezTo>
                  <a:pt x="910590" y="181372"/>
                  <a:pt x="913130" y="173633"/>
                  <a:pt x="920750" y="171053"/>
                </a:cubicBezTo>
                <a:cubicBezTo>
                  <a:pt x="910590" y="168474"/>
                  <a:pt x="908050" y="160734"/>
                  <a:pt x="900430" y="155575"/>
                </a:cubicBezTo>
                <a:close/>
                <a:moveTo>
                  <a:pt x="570547" y="155575"/>
                </a:moveTo>
                <a:cubicBezTo>
                  <a:pt x="565467" y="160655"/>
                  <a:pt x="555307" y="168275"/>
                  <a:pt x="550227" y="168275"/>
                </a:cubicBezTo>
                <a:cubicBezTo>
                  <a:pt x="547687" y="170815"/>
                  <a:pt x="547687" y="173355"/>
                  <a:pt x="547687" y="173355"/>
                </a:cubicBezTo>
                <a:cubicBezTo>
                  <a:pt x="547687" y="173355"/>
                  <a:pt x="550227" y="173355"/>
                  <a:pt x="552767" y="173355"/>
                </a:cubicBezTo>
                <a:cubicBezTo>
                  <a:pt x="555307" y="168275"/>
                  <a:pt x="562927" y="165735"/>
                  <a:pt x="570547" y="165735"/>
                </a:cubicBezTo>
                <a:cubicBezTo>
                  <a:pt x="583247" y="165735"/>
                  <a:pt x="588327" y="170815"/>
                  <a:pt x="595947" y="180975"/>
                </a:cubicBezTo>
                <a:cubicBezTo>
                  <a:pt x="598487" y="180975"/>
                  <a:pt x="601027" y="178435"/>
                  <a:pt x="606107" y="178435"/>
                </a:cubicBezTo>
                <a:cubicBezTo>
                  <a:pt x="606107" y="173355"/>
                  <a:pt x="608647" y="168275"/>
                  <a:pt x="611187" y="165735"/>
                </a:cubicBezTo>
                <a:cubicBezTo>
                  <a:pt x="608647" y="165735"/>
                  <a:pt x="606107" y="165735"/>
                  <a:pt x="601027" y="165735"/>
                </a:cubicBezTo>
                <a:cubicBezTo>
                  <a:pt x="598487" y="165735"/>
                  <a:pt x="595947" y="165735"/>
                  <a:pt x="590867" y="165735"/>
                </a:cubicBezTo>
                <a:cubicBezTo>
                  <a:pt x="583247" y="165735"/>
                  <a:pt x="573087" y="160655"/>
                  <a:pt x="570547" y="155575"/>
                </a:cubicBezTo>
                <a:close/>
                <a:moveTo>
                  <a:pt x="1212850" y="150812"/>
                </a:moveTo>
                <a:cubicBezTo>
                  <a:pt x="1210469" y="155574"/>
                  <a:pt x="1205706" y="157956"/>
                  <a:pt x="1203325" y="157956"/>
                </a:cubicBezTo>
                <a:cubicBezTo>
                  <a:pt x="1205706" y="160337"/>
                  <a:pt x="1205706" y="165099"/>
                  <a:pt x="1205706" y="165099"/>
                </a:cubicBezTo>
                <a:cubicBezTo>
                  <a:pt x="1205706" y="160337"/>
                  <a:pt x="1210469" y="157956"/>
                  <a:pt x="1212850" y="150812"/>
                </a:cubicBezTo>
                <a:close/>
                <a:moveTo>
                  <a:pt x="802481" y="150812"/>
                </a:moveTo>
                <a:cubicBezTo>
                  <a:pt x="802481" y="158296"/>
                  <a:pt x="800100" y="160790"/>
                  <a:pt x="795337" y="165779"/>
                </a:cubicBezTo>
                <a:cubicBezTo>
                  <a:pt x="800100" y="165779"/>
                  <a:pt x="802481" y="165779"/>
                  <a:pt x="804862" y="168274"/>
                </a:cubicBezTo>
                <a:cubicBezTo>
                  <a:pt x="802481" y="165779"/>
                  <a:pt x="802481" y="165779"/>
                  <a:pt x="802481" y="160790"/>
                </a:cubicBezTo>
                <a:cubicBezTo>
                  <a:pt x="802481" y="158296"/>
                  <a:pt x="804862" y="155801"/>
                  <a:pt x="804862" y="150812"/>
                </a:cubicBezTo>
                <a:cubicBezTo>
                  <a:pt x="804862" y="150812"/>
                  <a:pt x="804862" y="150812"/>
                  <a:pt x="802481" y="150812"/>
                </a:cubicBezTo>
                <a:close/>
                <a:moveTo>
                  <a:pt x="1226343" y="136525"/>
                </a:moveTo>
                <a:cubicBezTo>
                  <a:pt x="1226343" y="141816"/>
                  <a:pt x="1226343" y="144462"/>
                  <a:pt x="1223962" y="144462"/>
                </a:cubicBezTo>
                <a:cubicBezTo>
                  <a:pt x="1226343" y="144462"/>
                  <a:pt x="1228724" y="144462"/>
                  <a:pt x="1228724" y="144462"/>
                </a:cubicBezTo>
                <a:cubicBezTo>
                  <a:pt x="1228724" y="141816"/>
                  <a:pt x="1228724" y="141816"/>
                  <a:pt x="1226343" y="136525"/>
                </a:cubicBezTo>
                <a:close/>
                <a:moveTo>
                  <a:pt x="1331912" y="134937"/>
                </a:moveTo>
                <a:cubicBezTo>
                  <a:pt x="1331912" y="134937"/>
                  <a:pt x="1331912" y="134937"/>
                  <a:pt x="1331912" y="137583"/>
                </a:cubicBezTo>
                <a:cubicBezTo>
                  <a:pt x="1334690" y="137583"/>
                  <a:pt x="1337468" y="137583"/>
                  <a:pt x="1343024" y="142874"/>
                </a:cubicBezTo>
                <a:cubicBezTo>
                  <a:pt x="1337468" y="137583"/>
                  <a:pt x="1334690" y="137583"/>
                  <a:pt x="1331912" y="134937"/>
                </a:cubicBezTo>
                <a:close/>
                <a:moveTo>
                  <a:pt x="1031874" y="114300"/>
                </a:moveTo>
                <a:cubicBezTo>
                  <a:pt x="1029228" y="119062"/>
                  <a:pt x="1029228" y="119062"/>
                  <a:pt x="1023937" y="119062"/>
                </a:cubicBezTo>
                <a:cubicBezTo>
                  <a:pt x="1029228" y="119062"/>
                  <a:pt x="1029228" y="119062"/>
                  <a:pt x="1031874" y="119062"/>
                </a:cubicBezTo>
                <a:cubicBezTo>
                  <a:pt x="1031874" y="119062"/>
                  <a:pt x="1031874" y="119062"/>
                  <a:pt x="1031874" y="114300"/>
                </a:cubicBezTo>
                <a:close/>
                <a:moveTo>
                  <a:pt x="1368425" y="109537"/>
                </a:moveTo>
                <a:cubicBezTo>
                  <a:pt x="1370965" y="112032"/>
                  <a:pt x="1370965" y="114526"/>
                  <a:pt x="1370965" y="119515"/>
                </a:cubicBezTo>
                <a:cubicBezTo>
                  <a:pt x="1370965" y="119515"/>
                  <a:pt x="1370965" y="119515"/>
                  <a:pt x="1370965" y="122010"/>
                </a:cubicBezTo>
                <a:cubicBezTo>
                  <a:pt x="1378585" y="122010"/>
                  <a:pt x="1383665" y="124504"/>
                  <a:pt x="1386205" y="126999"/>
                </a:cubicBezTo>
                <a:cubicBezTo>
                  <a:pt x="1386205" y="122010"/>
                  <a:pt x="1391285" y="114526"/>
                  <a:pt x="1393825" y="112032"/>
                </a:cubicBezTo>
                <a:cubicBezTo>
                  <a:pt x="1391285" y="112032"/>
                  <a:pt x="1386205" y="112032"/>
                  <a:pt x="1383665" y="112032"/>
                </a:cubicBezTo>
                <a:cubicBezTo>
                  <a:pt x="1378585" y="112032"/>
                  <a:pt x="1373505" y="112032"/>
                  <a:pt x="1368425" y="109537"/>
                </a:cubicBezTo>
                <a:close/>
                <a:moveTo>
                  <a:pt x="768350" y="103187"/>
                </a:moveTo>
                <a:cubicBezTo>
                  <a:pt x="771128" y="108479"/>
                  <a:pt x="771128" y="113770"/>
                  <a:pt x="771128" y="119062"/>
                </a:cubicBezTo>
                <a:cubicBezTo>
                  <a:pt x="771128" y="121708"/>
                  <a:pt x="771128" y="124353"/>
                  <a:pt x="771128" y="126999"/>
                </a:cubicBezTo>
                <a:cubicBezTo>
                  <a:pt x="771128" y="126999"/>
                  <a:pt x="771128" y="126999"/>
                  <a:pt x="776684" y="124353"/>
                </a:cubicBezTo>
                <a:cubicBezTo>
                  <a:pt x="776684" y="124353"/>
                  <a:pt x="776684" y="124353"/>
                  <a:pt x="776684" y="121708"/>
                </a:cubicBezTo>
                <a:cubicBezTo>
                  <a:pt x="776684" y="119062"/>
                  <a:pt x="776684" y="111124"/>
                  <a:pt x="779462" y="108479"/>
                </a:cubicBezTo>
                <a:cubicBezTo>
                  <a:pt x="776684" y="108479"/>
                  <a:pt x="771128" y="108479"/>
                  <a:pt x="771128" y="103187"/>
                </a:cubicBezTo>
                <a:cubicBezTo>
                  <a:pt x="768350" y="103187"/>
                  <a:pt x="768350" y="103187"/>
                  <a:pt x="768350" y="103187"/>
                </a:cubicBezTo>
                <a:close/>
                <a:moveTo>
                  <a:pt x="1137920" y="95250"/>
                </a:moveTo>
                <a:cubicBezTo>
                  <a:pt x="1132840" y="97896"/>
                  <a:pt x="1132840" y="100541"/>
                  <a:pt x="1130300" y="100541"/>
                </a:cubicBezTo>
                <a:cubicBezTo>
                  <a:pt x="1130300" y="103187"/>
                  <a:pt x="1130300" y="103187"/>
                  <a:pt x="1130300" y="103187"/>
                </a:cubicBezTo>
                <a:cubicBezTo>
                  <a:pt x="1132840" y="100541"/>
                  <a:pt x="1137920" y="97896"/>
                  <a:pt x="1143000" y="97896"/>
                </a:cubicBezTo>
                <a:cubicBezTo>
                  <a:pt x="1140460" y="95250"/>
                  <a:pt x="1140460" y="95250"/>
                  <a:pt x="1137920" y="95250"/>
                </a:cubicBezTo>
                <a:close/>
                <a:moveTo>
                  <a:pt x="836295" y="74612"/>
                </a:moveTo>
                <a:cubicBezTo>
                  <a:pt x="831215" y="77235"/>
                  <a:pt x="826135" y="82481"/>
                  <a:pt x="818515" y="82481"/>
                </a:cubicBezTo>
                <a:cubicBezTo>
                  <a:pt x="818515" y="85103"/>
                  <a:pt x="815975" y="87726"/>
                  <a:pt x="815975" y="95595"/>
                </a:cubicBezTo>
                <a:cubicBezTo>
                  <a:pt x="828675" y="98217"/>
                  <a:pt x="836295" y="108709"/>
                  <a:pt x="836295" y="121823"/>
                </a:cubicBezTo>
                <a:cubicBezTo>
                  <a:pt x="836295" y="124446"/>
                  <a:pt x="836295" y="127069"/>
                  <a:pt x="836295" y="127069"/>
                </a:cubicBezTo>
                <a:cubicBezTo>
                  <a:pt x="841375" y="127069"/>
                  <a:pt x="843915" y="132314"/>
                  <a:pt x="848995" y="134937"/>
                </a:cubicBezTo>
                <a:cubicBezTo>
                  <a:pt x="851535" y="132314"/>
                  <a:pt x="851535" y="132314"/>
                  <a:pt x="854075" y="132314"/>
                </a:cubicBezTo>
                <a:cubicBezTo>
                  <a:pt x="841375" y="124446"/>
                  <a:pt x="831215" y="111332"/>
                  <a:pt x="831215" y="98217"/>
                </a:cubicBezTo>
                <a:cubicBezTo>
                  <a:pt x="831215" y="87726"/>
                  <a:pt x="836295" y="82481"/>
                  <a:pt x="838835" y="77235"/>
                </a:cubicBezTo>
                <a:cubicBezTo>
                  <a:pt x="838835" y="74612"/>
                  <a:pt x="836295" y="74612"/>
                  <a:pt x="836295" y="74612"/>
                </a:cubicBezTo>
                <a:close/>
                <a:moveTo>
                  <a:pt x="968375" y="65087"/>
                </a:moveTo>
                <a:cubicBezTo>
                  <a:pt x="963083" y="67627"/>
                  <a:pt x="960438" y="67627"/>
                  <a:pt x="957792" y="67627"/>
                </a:cubicBezTo>
                <a:cubicBezTo>
                  <a:pt x="957792" y="67627"/>
                  <a:pt x="957792" y="67627"/>
                  <a:pt x="952500" y="67627"/>
                </a:cubicBezTo>
                <a:cubicBezTo>
                  <a:pt x="952500" y="67627"/>
                  <a:pt x="952500" y="67627"/>
                  <a:pt x="957792" y="72707"/>
                </a:cubicBezTo>
                <a:cubicBezTo>
                  <a:pt x="957792" y="75247"/>
                  <a:pt x="957792" y="75247"/>
                  <a:pt x="952500" y="77787"/>
                </a:cubicBezTo>
                <a:cubicBezTo>
                  <a:pt x="957792" y="77787"/>
                  <a:pt x="957792" y="77787"/>
                  <a:pt x="957792" y="77787"/>
                </a:cubicBezTo>
                <a:cubicBezTo>
                  <a:pt x="960438" y="72707"/>
                  <a:pt x="963083" y="67627"/>
                  <a:pt x="968375" y="65087"/>
                </a:cubicBezTo>
                <a:close/>
                <a:moveTo>
                  <a:pt x="1293300" y="49212"/>
                </a:moveTo>
                <a:cubicBezTo>
                  <a:pt x="1288179" y="51782"/>
                  <a:pt x="1285619" y="51782"/>
                  <a:pt x="1283058" y="54353"/>
                </a:cubicBezTo>
                <a:cubicBezTo>
                  <a:pt x="1283058" y="54353"/>
                  <a:pt x="1283058" y="59493"/>
                  <a:pt x="1283058" y="62063"/>
                </a:cubicBezTo>
                <a:cubicBezTo>
                  <a:pt x="1283058" y="64633"/>
                  <a:pt x="1283058" y="72344"/>
                  <a:pt x="1277937" y="74914"/>
                </a:cubicBezTo>
                <a:cubicBezTo>
                  <a:pt x="1285619" y="82625"/>
                  <a:pt x="1288179" y="87766"/>
                  <a:pt x="1288179" y="98047"/>
                </a:cubicBezTo>
                <a:cubicBezTo>
                  <a:pt x="1293300" y="95476"/>
                  <a:pt x="1298421" y="90336"/>
                  <a:pt x="1306103" y="90336"/>
                </a:cubicBezTo>
                <a:lnTo>
                  <a:pt x="1317534" y="94799"/>
                </a:lnTo>
                <a:lnTo>
                  <a:pt x="1317666" y="94863"/>
                </a:lnTo>
                <a:lnTo>
                  <a:pt x="1329147" y="103187"/>
                </a:lnTo>
                <a:cubicBezTo>
                  <a:pt x="1331707" y="98047"/>
                  <a:pt x="1336828" y="95476"/>
                  <a:pt x="1347070" y="95476"/>
                </a:cubicBezTo>
                <a:cubicBezTo>
                  <a:pt x="1349631" y="95476"/>
                  <a:pt x="1354752" y="95476"/>
                  <a:pt x="1357312" y="95476"/>
                </a:cubicBezTo>
                <a:cubicBezTo>
                  <a:pt x="1354752" y="90336"/>
                  <a:pt x="1349631" y="85195"/>
                  <a:pt x="1349631" y="77485"/>
                </a:cubicBezTo>
                <a:cubicBezTo>
                  <a:pt x="1349631" y="77485"/>
                  <a:pt x="1349631" y="74914"/>
                  <a:pt x="1354752" y="72344"/>
                </a:cubicBezTo>
                <a:cubicBezTo>
                  <a:pt x="1349631" y="72344"/>
                  <a:pt x="1347070" y="67204"/>
                  <a:pt x="1347070" y="64633"/>
                </a:cubicBezTo>
                <a:cubicBezTo>
                  <a:pt x="1347070" y="82625"/>
                  <a:pt x="1334268" y="95476"/>
                  <a:pt x="1318905" y="95476"/>
                </a:cubicBezTo>
                <a:lnTo>
                  <a:pt x="1317666" y="94863"/>
                </a:lnTo>
                <a:lnTo>
                  <a:pt x="1317625" y="94834"/>
                </a:lnTo>
                <a:lnTo>
                  <a:pt x="1317534" y="94799"/>
                </a:lnTo>
                <a:lnTo>
                  <a:pt x="1296821" y="84553"/>
                </a:lnTo>
                <a:cubicBezTo>
                  <a:pt x="1291380" y="78127"/>
                  <a:pt x="1288179" y="69774"/>
                  <a:pt x="1288179" y="62063"/>
                </a:cubicBezTo>
                <a:cubicBezTo>
                  <a:pt x="1288179" y="59493"/>
                  <a:pt x="1288179" y="51782"/>
                  <a:pt x="1293300" y="49212"/>
                </a:cubicBezTo>
                <a:close/>
                <a:moveTo>
                  <a:pt x="923925" y="41275"/>
                </a:moveTo>
                <a:cubicBezTo>
                  <a:pt x="923925" y="43921"/>
                  <a:pt x="923925" y="49212"/>
                  <a:pt x="923925" y="49212"/>
                </a:cubicBezTo>
                <a:cubicBezTo>
                  <a:pt x="923925" y="49212"/>
                  <a:pt x="923925" y="49212"/>
                  <a:pt x="927100" y="49212"/>
                </a:cubicBezTo>
                <a:cubicBezTo>
                  <a:pt x="923925" y="43921"/>
                  <a:pt x="923925" y="43921"/>
                  <a:pt x="923925" y="41275"/>
                </a:cubicBezTo>
                <a:close/>
                <a:moveTo>
                  <a:pt x="915987" y="25400"/>
                </a:moveTo>
                <a:cubicBezTo>
                  <a:pt x="920749" y="28575"/>
                  <a:pt x="920749" y="28575"/>
                  <a:pt x="920749" y="31750"/>
                </a:cubicBezTo>
                <a:cubicBezTo>
                  <a:pt x="920749" y="28575"/>
                  <a:pt x="920749" y="28575"/>
                  <a:pt x="920749" y="25400"/>
                </a:cubicBezTo>
                <a:cubicBezTo>
                  <a:pt x="915987" y="25400"/>
                  <a:pt x="915987" y="25400"/>
                  <a:pt x="915987" y="25400"/>
                </a:cubicBezTo>
                <a:close/>
                <a:moveTo>
                  <a:pt x="1154172" y="12700"/>
                </a:moveTo>
                <a:cubicBezTo>
                  <a:pt x="1154172" y="12700"/>
                  <a:pt x="1151585" y="15290"/>
                  <a:pt x="1148997" y="15290"/>
                </a:cubicBezTo>
                <a:cubicBezTo>
                  <a:pt x="1143823" y="17880"/>
                  <a:pt x="1141236" y="20470"/>
                  <a:pt x="1138649" y="20470"/>
                </a:cubicBezTo>
                <a:cubicBezTo>
                  <a:pt x="1138649" y="25651"/>
                  <a:pt x="1133475" y="28241"/>
                  <a:pt x="1133475" y="28241"/>
                </a:cubicBezTo>
                <a:cubicBezTo>
                  <a:pt x="1138649" y="30831"/>
                  <a:pt x="1143823" y="38601"/>
                  <a:pt x="1143823" y="43782"/>
                </a:cubicBezTo>
                <a:cubicBezTo>
                  <a:pt x="1148997" y="41192"/>
                  <a:pt x="1151585" y="41192"/>
                  <a:pt x="1154172" y="41192"/>
                </a:cubicBezTo>
                <a:cubicBezTo>
                  <a:pt x="1169694" y="41192"/>
                  <a:pt x="1185216" y="54142"/>
                  <a:pt x="1185216" y="72273"/>
                </a:cubicBezTo>
                <a:cubicBezTo>
                  <a:pt x="1185216" y="82634"/>
                  <a:pt x="1177455" y="90404"/>
                  <a:pt x="1167107" y="95584"/>
                </a:cubicBezTo>
                <a:cubicBezTo>
                  <a:pt x="1174868" y="98174"/>
                  <a:pt x="1180042" y="103355"/>
                  <a:pt x="1185216" y="111125"/>
                </a:cubicBezTo>
                <a:cubicBezTo>
                  <a:pt x="1187803" y="108535"/>
                  <a:pt x="1190390" y="108535"/>
                  <a:pt x="1198151" y="108535"/>
                </a:cubicBezTo>
                <a:cubicBezTo>
                  <a:pt x="1198151" y="108535"/>
                  <a:pt x="1198151" y="108535"/>
                  <a:pt x="1200738" y="108535"/>
                </a:cubicBezTo>
                <a:cubicBezTo>
                  <a:pt x="1190390" y="100765"/>
                  <a:pt x="1185216" y="90404"/>
                  <a:pt x="1185216" y="82634"/>
                </a:cubicBezTo>
                <a:cubicBezTo>
                  <a:pt x="1185216" y="67093"/>
                  <a:pt x="1192977" y="59322"/>
                  <a:pt x="1203325" y="54142"/>
                </a:cubicBezTo>
                <a:cubicBezTo>
                  <a:pt x="1203325" y="51552"/>
                  <a:pt x="1203325" y="51552"/>
                  <a:pt x="1203325" y="48962"/>
                </a:cubicBezTo>
                <a:cubicBezTo>
                  <a:pt x="1192977" y="48962"/>
                  <a:pt x="1187803" y="38601"/>
                  <a:pt x="1185216" y="28241"/>
                </a:cubicBezTo>
                <a:cubicBezTo>
                  <a:pt x="1169694" y="28241"/>
                  <a:pt x="1161933" y="20470"/>
                  <a:pt x="1154172" y="12700"/>
                </a:cubicBezTo>
                <a:close/>
                <a:moveTo>
                  <a:pt x="1016952" y="4762"/>
                </a:moveTo>
                <a:lnTo>
                  <a:pt x="1017909" y="5585"/>
                </a:lnTo>
                <a:lnTo>
                  <a:pt x="1016952" y="5634"/>
                </a:lnTo>
                <a:close/>
                <a:moveTo>
                  <a:pt x="1127919" y="0"/>
                </a:moveTo>
                <a:cubicBezTo>
                  <a:pt x="1161472" y="0"/>
                  <a:pt x="1192445" y="0"/>
                  <a:pt x="1223418" y="2588"/>
                </a:cubicBezTo>
                <a:cubicBezTo>
                  <a:pt x="1223418" y="2588"/>
                  <a:pt x="1223418" y="2588"/>
                  <a:pt x="1223418" y="5176"/>
                </a:cubicBezTo>
                <a:cubicBezTo>
                  <a:pt x="1225999" y="5176"/>
                  <a:pt x="1225999" y="5176"/>
                  <a:pt x="1225999" y="7764"/>
                </a:cubicBezTo>
                <a:cubicBezTo>
                  <a:pt x="1225999" y="5176"/>
                  <a:pt x="1225999" y="5176"/>
                  <a:pt x="1223418" y="2588"/>
                </a:cubicBezTo>
                <a:cubicBezTo>
                  <a:pt x="1287944" y="7764"/>
                  <a:pt x="1349889" y="18116"/>
                  <a:pt x="1409253" y="36233"/>
                </a:cubicBezTo>
                <a:cubicBezTo>
                  <a:pt x="1409253" y="36233"/>
                  <a:pt x="1409253" y="36233"/>
                  <a:pt x="1414415" y="36233"/>
                </a:cubicBezTo>
                <a:cubicBezTo>
                  <a:pt x="1437645" y="41409"/>
                  <a:pt x="1458293" y="49173"/>
                  <a:pt x="1481522" y="54349"/>
                </a:cubicBezTo>
                <a:cubicBezTo>
                  <a:pt x="1478941" y="59525"/>
                  <a:pt x="1476360" y="62113"/>
                  <a:pt x="1468617" y="62113"/>
                </a:cubicBezTo>
                <a:cubicBezTo>
                  <a:pt x="1468617" y="62113"/>
                  <a:pt x="1466036" y="62113"/>
                  <a:pt x="1466036" y="59525"/>
                </a:cubicBezTo>
                <a:cubicBezTo>
                  <a:pt x="1463455" y="64701"/>
                  <a:pt x="1463455" y="64701"/>
                  <a:pt x="1458293" y="67289"/>
                </a:cubicBezTo>
                <a:cubicBezTo>
                  <a:pt x="1458293" y="72465"/>
                  <a:pt x="1463455" y="75053"/>
                  <a:pt x="1463455" y="77641"/>
                </a:cubicBezTo>
                <a:cubicBezTo>
                  <a:pt x="1466036" y="67289"/>
                  <a:pt x="1476360" y="62113"/>
                  <a:pt x="1486685" y="62113"/>
                </a:cubicBezTo>
                <a:cubicBezTo>
                  <a:pt x="1499590" y="62113"/>
                  <a:pt x="1509914" y="72465"/>
                  <a:pt x="1509914" y="85405"/>
                </a:cubicBezTo>
                <a:cubicBezTo>
                  <a:pt x="1509914" y="85405"/>
                  <a:pt x="1509914" y="85405"/>
                  <a:pt x="1509914" y="87993"/>
                </a:cubicBezTo>
                <a:cubicBezTo>
                  <a:pt x="1512495" y="95758"/>
                  <a:pt x="1515076" y="100934"/>
                  <a:pt x="1517657" y="108698"/>
                </a:cubicBezTo>
                <a:cubicBezTo>
                  <a:pt x="1522819" y="100934"/>
                  <a:pt x="1527981" y="95758"/>
                  <a:pt x="1538306" y="95758"/>
                </a:cubicBezTo>
                <a:cubicBezTo>
                  <a:pt x="1527981" y="90581"/>
                  <a:pt x="1522819" y="82817"/>
                  <a:pt x="1517657" y="67289"/>
                </a:cubicBezTo>
                <a:cubicBezTo>
                  <a:pt x="1538306" y="75053"/>
                  <a:pt x="1558954" y="85405"/>
                  <a:pt x="1577021" y="90581"/>
                </a:cubicBezTo>
                <a:cubicBezTo>
                  <a:pt x="1571859" y="98346"/>
                  <a:pt x="1564116" y="100934"/>
                  <a:pt x="1553792" y="100934"/>
                </a:cubicBezTo>
                <a:cubicBezTo>
                  <a:pt x="1553792" y="100934"/>
                  <a:pt x="1553792" y="100934"/>
                  <a:pt x="1551211" y="98346"/>
                </a:cubicBezTo>
                <a:cubicBezTo>
                  <a:pt x="1553792" y="103522"/>
                  <a:pt x="1561535" y="111286"/>
                  <a:pt x="1561535" y="119050"/>
                </a:cubicBezTo>
                <a:cubicBezTo>
                  <a:pt x="1561535" y="121638"/>
                  <a:pt x="1561535" y="121638"/>
                  <a:pt x="1558954" y="124226"/>
                </a:cubicBezTo>
                <a:cubicBezTo>
                  <a:pt x="1564116" y="121638"/>
                  <a:pt x="1569278" y="119050"/>
                  <a:pt x="1574440" y="119050"/>
                </a:cubicBezTo>
                <a:cubicBezTo>
                  <a:pt x="1574440" y="113874"/>
                  <a:pt x="1574440" y="113874"/>
                  <a:pt x="1574440" y="111286"/>
                </a:cubicBezTo>
                <a:cubicBezTo>
                  <a:pt x="1574440" y="103522"/>
                  <a:pt x="1577021" y="98346"/>
                  <a:pt x="1582183" y="95758"/>
                </a:cubicBezTo>
                <a:cubicBezTo>
                  <a:pt x="1595089" y="100934"/>
                  <a:pt x="1610575" y="108698"/>
                  <a:pt x="1623480" y="113874"/>
                </a:cubicBezTo>
                <a:cubicBezTo>
                  <a:pt x="1623480" y="124226"/>
                  <a:pt x="1618318" y="131990"/>
                  <a:pt x="1607994" y="134578"/>
                </a:cubicBezTo>
                <a:cubicBezTo>
                  <a:pt x="1610575" y="142342"/>
                  <a:pt x="1610575" y="144930"/>
                  <a:pt x="1610575" y="150106"/>
                </a:cubicBezTo>
                <a:cubicBezTo>
                  <a:pt x="1610575" y="150106"/>
                  <a:pt x="1610575" y="155282"/>
                  <a:pt x="1610575" y="157870"/>
                </a:cubicBezTo>
                <a:cubicBezTo>
                  <a:pt x="1613156" y="155282"/>
                  <a:pt x="1613156" y="155282"/>
                  <a:pt x="1618318" y="155282"/>
                </a:cubicBezTo>
                <a:cubicBezTo>
                  <a:pt x="1618318" y="147518"/>
                  <a:pt x="1620899" y="144930"/>
                  <a:pt x="1623480" y="142342"/>
                </a:cubicBezTo>
                <a:cubicBezTo>
                  <a:pt x="1623480" y="131990"/>
                  <a:pt x="1626061" y="124226"/>
                  <a:pt x="1633804" y="119050"/>
                </a:cubicBezTo>
                <a:cubicBezTo>
                  <a:pt x="1786732" y="198632"/>
                  <a:pt x="1920785" y="308786"/>
                  <a:pt x="2023986" y="446235"/>
                </a:cubicBezTo>
                <a:lnTo>
                  <a:pt x="2082629" y="539092"/>
                </a:lnTo>
                <a:lnTo>
                  <a:pt x="2081212" y="538162"/>
                </a:lnTo>
                <a:cubicBezTo>
                  <a:pt x="2083593" y="540940"/>
                  <a:pt x="2083593" y="546496"/>
                  <a:pt x="2088356" y="549274"/>
                </a:cubicBezTo>
                <a:lnTo>
                  <a:pt x="2088761" y="548802"/>
                </a:lnTo>
                <a:lnTo>
                  <a:pt x="2116460" y="592661"/>
                </a:lnTo>
                <a:cubicBezTo>
                  <a:pt x="2113879" y="592661"/>
                  <a:pt x="2113879" y="592661"/>
                  <a:pt x="2111298" y="595249"/>
                </a:cubicBezTo>
                <a:cubicBezTo>
                  <a:pt x="2113879" y="597837"/>
                  <a:pt x="2113879" y="600425"/>
                  <a:pt x="2113879" y="605601"/>
                </a:cubicBezTo>
                <a:cubicBezTo>
                  <a:pt x="2113879" y="608190"/>
                  <a:pt x="2113879" y="610778"/>
                  <a:pt x="2113879" y="615954"/>
                </a:cubicBezTo>
                <a:cubicBezTo>
                  <a:pt x="2113879" y="615954"/>
                  <a:pt x="2113879" y="615954"/>
                  <a:pt x="2116460" y="615954"/>
                </a:cubicBezTo>
                <a:cubicBezTo>
                  <a:pt x="2116460" y="615954"/>
                  <a:pt x="2116460" y="615954"/>
                  <a:pt x="2119042" y="615954"/>
                </a:cubicBezTo>
                <a:cubicBezTo>
                  <a:pt x="2124204" y="615954"/>
                  <a:pt x="2124204" y="615954"/>
                  <a:pt x="2126785" y="615954"/>
                </a:cubicBezTo>
                <a:cubicBezTo>
                  <a:pt x="2126785" y="615954"/>
                  <a:pt x="2126785" y="615954"/>
                  <a:pt x="2129366" y="615954"/>
                </a:cubicBezTo>
                <a:cubicBezTo>
                  <a:pt x="2139690" y="628894"/>
                  <a:pt x="2147433" y="644422"/>
                  <a:pt x="2152595" y="659950"/>
                </a:cubicBezTo>
                <a:cubicBezTo>
                  <a:pt x="2150014" y="667714"/>
                  <a:pt x="2142271" y="675479"/>
                  <a:pt x="2131947" y="678067"/>
                </a:cubicBezTo>
                <a:cubicBezTo>
                  <a:pt x="2129366" y="680655"/>
                  <a:pt x="2126785" y="680655"/>
                  <a:pt x="2124204" y="680655"/>
                </a:cubicBezTo>
                <a:cubicBezTo>
                  <a:pt x="2124204" y="683243"/>
                  <a:pt x="2124204" y="683243"/>
                  <a:pt x="2119042" y="688419"/>
                </a:cubicBezTo>
                <a:cubicBezTo>
                  <a:pt x="2129366" y="691007"/>
                  <a:pt x="2137109" y="701359"/>
                  <a:pt x="2137109" y="711711"/>
                </a:cubicBezTo>
                <a:cubicBezTo>
                  <a:pt x="2137109" y="722063"/>
                  <a:pt x="2129366" y="727239"/>
                  <a:pt x="2124204" y="735003"/>
                </a:cubicBezTo>
                <a:cubicBezTo>
                  <a:pt x="2126785" y="729827"/>
                  <a:pt x="2129366" y="729827"/>
                  <a:pt x="2131947" y="729827"/>
                </a:cubicBezTo>
                <a:cubicBezTo>
                  <a:pt x="2137109" y="729827"/>
                  <a:pt x="2137109" y="729827"/>
                  <a:pt x="2139690" y="729827"/>
                </a:cubicBezTo>
                <a:cubicBezTo>
                  <a:pt x="2137109" y="727239"/>
                  <a:pt x="2137109" y="724651"/>
                  <a:pt x="2137109" y="722063"/>
                </a:cubicBezTo>
                <a:cubicBezTo>
                  <a:pt x="2137109" y="706535"/>
                  <a:pt x="2150014" y="693595"/>
                  <a:pt x="2162919" y="693595"/>
                </a:cubicBezTo>
                <a:cubicBezTo>
                  <a:pt x="2165500" y="693595"/>
                  <a:pt x="2165500" y="693595"/>
                  <a:pt x="2168081" y="698771"/>
                </a:cubicBezTo>
                <a:cubicBezTo>
                  <a:pt x="2175825" y="711711"/>
                  <a:pt x="2178406" y="724651"/>
                  <a:pt x="2186149" y="737592"/>
                </a:cubicBezTo>
                <a:cubicBezTo>
                  <a:pt x="2178406" y="742768"/>
                  <a:pt x="2173244" y="750532"/>
                  <a:pt x="2162919" y="750532"/>
                </a:cubicBezTo>
                <a:cubicBezTo>
                  <a:pt x="2165500" y="753120"/>
                  <a:pt x="2168081" y="760884"/>
                  <a:pt x="2168081" y="766060"/>
                </a:cubicBezTo>
                <a:cubicBezTo>
                  <a:pt x="2168081" y="776412"/>
                  <a:pt x="2165500" y="786764"/>
                  <a:pt x="2160338" y="789352"/>
                </a:cubicBezTo>
                <a:cubicBezTo>
                  <a:pt x="2160338" y="794528"/>
                  <a:pt x="2162919" y="797116"/>
                  <a:pt x="2162919" y="797116"/>
                </a:cubicBezTo>
                <a:cubicBezTo>
                  <a:pt x="2165500" y="799704"/>
                  <a:pt x="2165500" y="799704"/>
                  <a:pt x="2168081" y="799704"/>
                </a:cubicBezTo>
                <a:cubicBezTo>
                  <a:pt x="2173244" y="797116"/>
                  <a:pt x="2175825" y="794528"/>
                  <a:pt x="2178406" y="789352"/>
                </a:cubicBezTo>
                <a:cubicBezTo>
                  <a:pt x="2178406" y="786764"/>
                  <a:pt x="2178406" y="784176"/>
                  <a:pt x="2178406" y="781588"/>
                </a:cubicBezTo>
                <a:cubicBezTo>
                  <a:pt x="2178406" y="771236"/>
                  <a:pt x="2186149" y="763472"/>
                  <a:pt x="2191311" y="758296"/>
                </a:cubicBezTo>
                <a:cubicBezTo>
                  <a:pt x="2214540" y="822997"/>
                  <a:pt x="2232608" y="890286"/>
                  <a:pt x="2240351" y="960163"/>
                </a:cubicBezTo>
                <a:cubicBezTo>
                  <a:pt x="2237770" y="960163"/>
                  <a:pt x="2237770" y="960163"/>
                  <a:pt x="2237770" y="960163"/>
                </a:cubicBezTo>
                <a:cubicBezTo>
                  <a:pt x="2237770" y="960163"/>
                  <a:pt x="2237770" y="960163"/>
                  <a:pt x="2237770" y="962751"/>
                </a:cubicBezTo>
                <a:cubicBezTo>
                  <a:pt x="2240351" y="962751"/>
                  <a:pt x="2240351" y="962751"/>
                  <a:pt x="2245513" y="962751"/>
                </a:cubicBezTo>
                <a:cubicBezTo>
                  <a:pt x="2250675" y="1019688"/>
                  <a:pt x="2255837" y="1079213"/>
                  <a:pt x="2255837" y="1133562"/>
                </a:cubicBezTo>
                <a:cubicBezTo>
                  <a:pt x="2255837" y="1162030"/>
                  <a:pt x="2255837" y="1185322"/>
                  <a:pt x="2255837" y="1208615"/>
                </a:cubicBezTo>
                <a:cubicBezTo>
                  <a:pt x="2250675" y="1208615"/>
                  <a:pt x="2248094" y="1203439"/>
                  <a:pt x="2248094" y="1203439"/>
                </a:cubicBezTo>
                <a:cubicBezTo>
                  <a:pt x="2245513" y="1203439"/>
                  <a:pt x="2245513" y="1203439"/>
                  <a:pt x="2245513" y="1203439"/>
                </a:cubicBezTo>
                <a:cubicBezTo>
                  <a:pt x="2248094" y="1208615"/>
                  <a:pt x="2248094" y="1211203"/>
                  <a:pt x="2248094" y="1213791"/>
                </a:cubicBezTo>
                <a:cubicBezTo>
                  <a:pt x="2248094" y="1224143"/>
                  <a:pt x="2245513" y="1234495"/>
                  <a:pt x="2237770" y="1239671"/>
                </a:cubicBezTo>
                <a:cubicBezTo>
                  <a:pt x="2240351" y="1239671"/>
                  <a:pt x="2248094" y="1244847"/>
                  <a:pt x="2250675" y="1247435"/>
                </a:cubicBezTo>
                <a:cubicBezTo>
                  <a:pt x="2240351" y="1340605"/>
                  <a:pt x="2222283" y="1433774"/>
                  <a:pt x="2191311" y="1519180"/>
                </a:cubicBezTo>
                <a:cubicBezTo>
                  <a:pt x="2191311" y="1516592"/>
                  <a:pt x="2191311" y="1516592"/>
                  <a:pt x="2191311" y="1516592"/>
                </a:cubicBezTo>
                <a:cubicBezTo>
                  <a:pt x="2188730" y="1516592"/>
                  <a:pt x="2186149" y="1519180"/>
                  <a:pt x="2186149" y="1519180"/>
                </a:cubicBezTo>
                <a:cubicBezTo>
                  <a:pt x="2183568" y="1521768"/>
                  <a:pt x="2183568" y="1521768"/>
                  <a:pt x="2183568" y="1526944"/>
                </a:cubicBezTo>
                <a:cubicBezTo>
                  <a:pt x="2183568" y="1529532"/>
                  <a:pt x="2183568" y="1532120"/>
                  <a:pt x="2183568" y="1534708"/>
                </a:cubicBezTo>
                <a:cubicBezTo>
                  <a:pt x="2183568" y="1534708"/>
                  <a:pt x="2183568" y="1534708"/>
                  <a:pt x="2183568" y="1539884"/>
                </a:cubicBezTo>
                <a:cubicBezTo>
                  <a:pt x="2162919" y="1594233"/>
                  <a:pt x="2137109" y="1651170"/>
                  <a:pt x="2106136" y="1705518"/>
                </a:cubicBezTo>
                <a:cubicBezTo>
                  <a:pt x="2100974" y="1705518"/>
                  <a:pt x="2095812" y="1700342"/>
                  <a:pt x="2090650" y="1700342"/>
                </a:cubicBezTo>
                <a:cubicBezTo>
                  <a:pt x="2093231" y="1705518"/>
                  <a:pt x="2093231" y="1708106"/>
                  <a:pt x="2093231" y="1713283"/>
                </a:cubicBezTo>
                <a:cubicBezTo>
                  <a:pt x="2093231" y="1718459"/>
                  <a:pt x="2093231" y="1718459"/>
                  <a:pt x="2093231" y="1721047"/>
                </a:cubicBezTo>
                <a:cubicBezTo>
                  <a:pt x="2093231" y="1721047"/>
                  <a:pt x="2093231" y="1721047"/>
                  <a:pt x="2093231" y="1723635"/>
                </a:cubicBezTo>
                <a:cubicBezTo>
                  <a:pt x="2077745" y="1752103"/>
                  <a:pt x="2059677" y="1777984"/>
                  <a:pt x="2044191" y="1801276"/>
                </a:cubicBezTo>
                <a:cubicBezTo>
                  <a:pt x="2041610" y="1801276"/>
                  <a:pt x="2041610" y="1801276"/>
                  <a:pt x="2041610" y="1796100"/>
                </a:cubicBezTo>
                <a:cubicBezTo>
                  <a:pt x="2033867" y="1806452"/>
                  <a:pt x="2023543" y="1816804"/>
                  <a:pt x="2015800" y="1816804"/>
                </a:cubicBezTo>
                <a:cubicBezTo>
                  <a:pt x="2008056" y="1816804"/>
                  <a:pt x="2002894" y="1814216"/>
                  <a:pt x="1995151" y="1811628"/>
                </a:cubicBezTo>
                <a:cubicBezTo>
                  <a:pt x="2002894" y="1816804"/>
                  <a:pt x="2008056" y="1827156"/>
                  <a:pt x="2008056" y="1837508"/>
                </a:cubicBezTo>
                <a:cubicBezTo>
                  <a:pt x="2008056" y="1837508"/>
                  <a:pt x="2005475" y="1840096"/>
                  <a:pt x="2005475" y="1842685"/>
                </a:cubicBezTo>
                <a:cubicBezTo>
                  <a:pt x="2005475" y="1847861"/>
                  <a:pt x="2005475" y="1847861"/>
                  <a:pt x="2008056" y="1850449"/>
                </a:cubicBezTo>
                <a:cubicBezTo>
                  <a:pt x="1982246" y="1878917"/>
                  <a:pt x="1956435" y="1909974"/>
                  <a:pt x="1925463" y="1938442"/>
                </a:cubicBezTo>
                <a:cubicBezTo>
                  <a:pt x="1922882" y="1935854"/>
                  <a:pt x="1920301" y="1933266"/>
                  <a:pt x="1915139" y="1925502"/>
                </a:cubicBezTo>
                <a:cubicBezTo>
                  <a:pt x="1915139" y="1930678"/>
                  <a:pt x="1912558" y="1933266"/>
                  <a:pt x="1907396" y="1933266"/>
                </a:cubicBezTo>
                <a:cubicBezTo>
                  <a:pt x="1909977" y="1938442"/>
                  <a:pt x="1912558" y="1943618"/>
                  <a:pt x="1912558" y="1946206"/>
                </a:cubicBezTo>
                <a:cubicBezTo>
                  <a:pt x="1912558" y="1948794"/>
                  <a:pt x="1912558" y="1948794"/>
                  <a:pt x="1912558" y="1948794"/>
                </a:cubicBezTo>
                <a:cubicBezTo>
                  <a:pt x="1912558" y="1946206"/>
                  <a:pt x="1915139" y="1946206"/>
                  <a:pt x="1920301" y="1946206"/>
                </a:cubicBezTo>
                <a:cubicBezTo>
                  <a:pt x="1899652" y="1966910"/>
                  <a:pt x="1879004" y="1982439"/>
                  <a:pt x="1860937" y="2003143"/>
                </a:cubicBezTo>
                <a:cubicBezTo>
                  <a:pt x="1860937" y="2000555"/>
                  <a:pt x="1860937" y="2000555"/>
                  <a:pt x="1860937" y="2000555"/>
                </a:cubicBezTo>
                <a:cubicBezTo>
                  <a:pt x="1860937" y="1992791"/>
                  <a:pt x="1860937" y="1990203"/>
                  <a:pt x="1863518" y="1982439"/>
                </a:cubicBezTo>
                <a:cubicBezTo>
                  <a:pt x="1858356" y="1979851"/>
                  <a:pt x="1850612" y="1972087"/>
                  <a:pt x="1850612" y="1966910"/>
                </a:cubicBezTo>
                <a:cubicBezTo>
                  <a:pt x="1848031" y="1969498"/>
                  <a:pt x="1842869" y="1969498"/>
                  <a:pt x="1840288" y="1969498"/>
                </a:cubicBezTo>
                <a:cubicBezTo>
                  <a:pt x="1837707" y="1977263"/>
                  <a:pt x="1835126" y="1982439"/>
                  <a:pt x="1827383" y="1985027"/>
                </a:cubicBezTo>
                <a:cubicBezTo>
                  <a:pt x="1840288" y="1985027"/>
                  <a:pt x="1850612" y="1995379"/>
                  <a:pt x="1853194" y="2005731"/>
                </a:cubicBezTo>
                <a:cubicBezTo>
                  <a:pt x="1824802" y="2031611"/>
                  <a:pt x="1793829" y="2054904"/>
                  <a:pt x="1762857" y="2078196"/>
                </a:cubicBezTo>
                <a:cubicBezTo>
                  <a:pt x="1757695" y="2075608"/>
                  <a:pt x="1757695" y="2073020"/>
                  <a:pt x="1755114" y="2067844"/>
                </a:cubicBezTo>
                <a:cubicBezTo>
                  <a:pt x="1755114" y="2067844"/>
                  <a:pt x="1755114" y="2073020"/>
                  <a:pt x="1752533" y="2073020"/>
                </a:cubicBezTo>
                <a:cubicBezTo>
                  <a:pt x="1755114" y="2075608"/>
                  <a:pt x="1755114" y="2075608"/>
                  <a:pt x="1755114" y="2078196"/>
                </a:cubicBezTo>
                <a:cubicBezTo>
                  <a:pt x="1755114" y="2078196"/>
                  <a:pt x="1755114" y="2078196"/>
                  <a:pt x="1757695" y="2078196"/>
                </a:cubicBezTo>
                <a:cubicBezTo>
                  <a:pt x="1721560" y="2104076"/>
                  <a:pt x="1682844" y="2124781"/>
                  <a:pt x="1646710" y="2145485"/>
                </a:cubicBezTo>
                <a:cubicBezTo>
                  <a:pt x="1646710" y="2145485"/>
                  <a:pt x="1646710" y="2145485"/>
                  <a:pt x="1644129" y="2145485"/>
                </a:cubicBezTo>
                <a:cubicBezTo>
                  <a:pt x="1644129" y="2145485"/>
                  <a:pt x="1644129" y="2145485"/>
                  <a:pt x="1644129" y="2148073"/>
                </a:cubicBezTo>
                <a:cubicBezTo>
                  <a:pt x="1564116" y="2186894"/>
                  <a:pt x="1478941" y="2220538"/>
                  <a:pt x="1391186" y="2241243"/>
                </a:cubicBezTo>
                <a:cubicBezTo>
                  <a:pt x="1391186" y="2241243"/>
                  <a:pt x="1391186" y="2241243"/>
                  <a:pt x="1386024" y="2241243"/>
                </a:cubicBezTo>
                <a:cubicBezTo>
                  <a:pt x="1318916" y="2256771"/>
                  <a:pt x="1249228" y="2267123"/>
                  <a:pt x="1174378" y="2269711"/>
                </a:cubicBezTo>
                <a:cubicBezTo>
                  <a:pt x="1156310" y="2274887"/>
                  <a:pt x="1143405" y="2274887"/>
                  <a:pt x="1127919" y="2274887"/>
                </a:cubicBezTo>
                <a:cubicBezTo>
                  <a:pt x="1120176" y="2274887"/>
                  <a:pt x="1112432" y="2274887"/>
                  <a:pt x="1104689" y="2274887"/>
                </a:cubicBezTo>
                <a:cubicBezTo>
                  <a:pt x="1102108" y="2267123"/>
                  <a:pt x="1096946" y="2264535"/>
                  <a:pt x="1096946" y="2256771"/>
                </a:cubicBezTo>
                <a:cubicBezTo>
                  <a:pt x="1096946" y="2256771"/>
                  <a:pt x="1096946" y="2256771"/>
                  <a:pt x="1096946" y="2254183"/>
                </a:cubicBezTo>
                <a:cubicBezTo>
                  <a:pt x="1094365" y="2256771"/>
                  <a:pt x="1089203" y="2261947"/>
                  <a:pt x="1081460" y="2261947"/>
                </a:cubicBezTo>
                <a:cubicBezTo>
                  <a:pt x="1076298" y="2261947"/>
                  <a:pt x="1071136" y="2256771"/>
                  <a:pt x="1068555" y="2256771"/>
                </a:cubicBezTo>
                <a:cubicBezTo>
                  <a:pt x="1060811" y="2254183"/>
                  <a:pt x="1058230" y="2251595"/>
                  <a:pt x="1055649" y="2246419"/>
                </a:cubicBezTo>
                <a:cubicBezTo>
                  <a:pt x="1053068" y="2246419"/>
                  <a:pt x="1047906" y="2246419"/>
                  <a:pt x="1045325" y="2243831"/>
                </a:cubicBezTo>
                <a:cubicBezTo>
                  <a:pt x="1053068" y="2246419"/>
                  <a:pt x="1058230" y="2254183"/>
                  <a:pt x="1060811" y="2261947"/>
                </a:cubicBezTo>
                <a:cubicBezTo>
                  <a:pt x="1060811" y="2261947"/>
                  <a:pt x="1060811" y="2261947"/>
                  <a:pt x="1065974" y="2261947"/>
                </a:cubicBezTo>
                <a:cubicBezTo>
                  <a:pt x="1076298" y="2261947"/>
                  <a:pt x="1084041" y="2267123"/>
                  <a:pt x="1089203" y="2269711"/>
                </a:cubicBezTo>
                <a:cubicBezTo>
                  <a:pt x="1060811" y="2269711"/>
                  <a:pt x="1032420" y="2269711"/>
                  <a:pt x="1004028" y="2267123"/>
                </a:cubicBezTo>
                <a:cubicBezTo>
                  <a:pt x="1004028" y="2261947"/>
                  <a:pt x="1006609" y="2256771"/>
                  <a:pt x="1009190" y="2254183"/>
                </a:cubicBezTo>
                <a:cubicBezTo>
                  <a:pt x="998866" y="2254183"/>
                  <a:pt x="988542" y="2246419"/>
                  <a:pt x="985961" y="2238655"/>
                </a:cubicBezTo>
                <a:cubicBezTo>
                  <a:pt x="980799" y="2233478"/>
                  <a:pt x="975637" y="2230890"/>
                  <a:pt x="970475" y="2228302"/>
                </a:cubicBezTo>
                <a:cubicBezTo>
                  <a:pt x="967894" y="2230890"/>
                  <a:pt x="960150" y="2233478"/>
                  <a:pt x="952407" y="2233478"/>
                </a:cubicBezTo>
                <a:cubicBezTo>
                  <a:pt x="952407" y="2233478"/>
                  <a:pt x="952407" y="2233478"/>
                  <a:pt x="949826" y="2233478"/>
                </a:cubicBezTo>
                <a:cubicBezTo>
                  <a:pt x="949826" y="2241243"/>
                  <a:pt x="947245" y="2246419"/>
                  <a:pt x="944664" y="2251595"/>
                </a:cubicBezTo>
                <a:cubicBezTo>
                  <a:pt x="944664" y="2251595"/>
                  <a:pt x="944664" y="2251595"/>
                  <a:pt x="944664" y="2254183"/>
                </a:cubicBezTo>
                <a:cubicBezTo>
                  <a:pt x="944664" y="2254183"/>
                  <a:pt x="944664" y="2254183"/>
                  <a:pt x="944664" y="2256771"/>
                </a:cubicBezTo>
                <a:cubicBezTo>
                  <a:pt x="831098" y="2238655"/>
                  <a:pt x="722694" y="2205010"/>
                  <a:pt x="624614" y="2155837"/>
                </a:cubicBezTo>
                <a:cubicBezTo>
                  <a:pt x="624614" y="2150661"/>
                  <a:pt x="627195" y="2148073"/>
                  <a:pt x="627195" y="2145485"/>
                </a:cubicBezTo>
                <a:cubicBezTo>
                  <a:pt x="624614" y="2145485"/>
                  <a:pt x="624614" y="2142897"/>
                  <a:pt x="622033" y="2142897"/>
                </a:cubicBezTo>
                <a:cubicBezTo>
                  <a:pt x="622033" y="2142897"/>
                  <a:pt x="622033" y="2142897"/>
                  <a:pt x="622033" y="2145485"/>
                </a:cubicBezTo>
                <a:cubicBezTo>
                  <a:pt x="622033" y="2145485"/>
                  <a:pt x="622033" y="2148073"/>
                  <a:pt x="622033" y="2150661"/>
                </a:cubicBezTo>
                <a:cubicBezTo>
                  <a:pt x="552345" y="2119605"/>
                  <a:pt x="490399" y="2075608"/>
                  <a:pt x="431035" y="2029023"/>
                </a:cubicBezTo>
                <a:cubicBezTo>
                  <a:pt x="428454" y="2021259"/>
                  <a:pt x="425873" y="2018671"/>
                  <a:pt x="425873" y="2013495"/>
                </a:cubicBezTo>
                <a:cubicBezTo>
                  <a:pt x="420711" y="2016083"/>
                  <a:pt x="420711" y="2016083"/>
                  <a:pt x="418130" y="2018671"/>
                </a:cubicBezTo>
                <a:cubicBezTo>
                  <a:pt x="309726" y="1930678"/>
                  <a:pt x="216808" y="1824568"/>
                  <a:pt x="149701" y="1700342"/>
                </a:cubicBezTo>
                <a:cubicBezTo>
                  <a:pt x="149701" y="1697754"/>
                  <a:pt x="144539" y="1689990"/>
                  <a:pt x="144539" y="1684814"/>
                </a:cubicBezTo>
                <a:cubicBezTo>
                  <a:pt x="144539" y="1684814"/>
                  <a:pt x="144539" y="1682226"/>
                  <a:pt x="144539" y="1677050"/>
                </a:cubicBezTo>
                <a:cubicBezTo>
                  <a:pt x="149701" y="1671874"/>
                  <a:pt x="149701" y="1664110"/>
                  <a:pt x="154863" y="1661522"/>
                </a:cubicBezTo>
                <a:cubicBezTo>
                  <a:pt x="152282" y="1658934"/>
                  <a:pt x="152282" y="1658934"/>
                  <a:pt x="152282" y="1653758"/>
                </a:cubicBezTo>
                <a:cubicBezTo>
                  <a:pt x="149701" y="1661522"/>
                  <a:pt x="141958" y="1669286"/>
                  <a:pt x="131634" y="1671874"/>
                </a:cubicBezTo>
                <a:cubicBezTo>
                  <a:pt x="80013" y="1568352"/>
                  <a:pt x="36135" y="1457067"/>
                  <a:pt x="18067" y="1332841"/>
                </a:cubicBezTo>
                <a:cubicBezTo>
                  <a:pt x="7743" y="1270728"/>
                  <a:pt x="0" y="1203439"/>
                  <a:pt x="0" y="1133562"/>
                </a:cubicBezTo>
                <a:cubicBezTo>
                  <a:pt x="0" y="1024864"/>
                  <a:pt x="12905" y="918754"/>
                  <a:pt x="43878" y="820409"/>
                </a:cubicBezTo>
                <a:cubicBezTo>
                  <a:pt x="43878" y="822997"/>
                  <a:pt x="43878" y="825585"/>
                  <a:pt x="43878" y="830761"/>
                </a:cubicBezTo>
                <a:cubicBezTo>
                  <a:pt x="43878" y="830761"/>
                  <a:pt x="43878" y="830761"/>
                  <a:pt x="43878" y="833349"/>
                </a:cubicBezTo>
                <a:cubicBezTo>
                  <a:pt x="46459" y="833349"/>
                  <a:pt x="54202" y="830761"/>
                  <a:pt x="56783" y="830761"/>
                </a:cubicBezTo>
                <a:cubicBezTo>
                  <a:pt x="61945" y="830761"/>
                  <a:pt x="69688" y="833349"/>
                  <a:pt x="72270" y="835937"/>
                </a:cubicBezTo>
                <a:cubicBezTo>
                  <a:pt x="72270" y="835937"/>
                  <a:pt x="72270" y="835937"/>
                  <a:pt x="77432" y="835937"/>
                </a:cubicBezTo>
                <a:cubicBezTo>
                  <a:pt x="77432" y="833349"/>
                  <a:pt x="80013" y="830761"/>
                  <a:pt x="85175" y="825585"/>
                </a:cubicBezTo>
                <a:cubicBezTo>
                  <a:pt x="90337" y="817821"/>
                  <a:pt x="95499" y="812645"/>
                  <a:pt x="105823" y="810057"/>
                </a:cubicBezTo>
                <a:cubicBezTo>
                  <a:pt x="103242" y="810057"/>
                  <a:pt x="98080" y="807469"/>
                  <a:pt x="95499" y="804881"/>
                </a:cubicBezTo>
                <a:cubicBezTo>
                  <a:pt x="92918" y="812645"/>
                  <a:pt x="82594" y="820409"/>
                  <a:pt x="69688" y="820409"/>
                </a:cubicBezTo>
                <a:cubicBezTo>
                  <a:pt x="61945" y="820409"/>
                  <a:pt x="59364" y="820409"/>
                  <a:pt x="54202" y="817821"/>
                </a:cubicBezTo>
                <a:cubicBezTo>
                  <a:pt x="49040" y="817821"/>
                  <a:pt x="49040" y="812645"/>
                  <a:pt x="46459" y="812645"/>
                </a:cubicBezTo>
                <a:cubicBezTo>
                  <a:pt x="49040" y="794528"/>
                  <a:pt x="56783" y="776412"/>
                  <a:pt x="61945" y="758296"/>
                </a:cubicBezTo>
                <a:cubicBezTo>
                  <a:pt x="67107" y="760884"/>
                  <a:pt x="67107" y="760884"/>
                  <a:pt x="69688" y="763472"/>
                </a:cubicBezTo>
                <a:cubicBezTo>
                  <a:pt x="69688" y="763472"/>
                  <a:pt x="69688" y="763472"/>
                  <a:pt x="69688" y="766060"/>
                </a:cubicBezTo>
                <a:cubicBezTo>
                  <a:pt x="72270" y="766060"/>
                  <a:pt x="77432" y="766060"/>
                  <a:pt x="80013" y="766060"/>
                </a:cubicBezTo>
                <a:cubicBezTo>
                  <a:pt x="82594" y="760884"/>
                  <a:pt x="85175" y="758296"/>
                  <a:pt x="92918" y="753120"/>
                </a:cubicBezTo>
                <a:cubicBezTo>
                  <a:pt x="95499" y="747944"/>
                  <a:pt x="103242" y="740180"/>
                  <a:pt x="113566" y="740180"/>
                </a:cubicBezTo>
                <a:cubicBezTo>
                  <a:pt x="113566" y="740180"/>
                  <a:pt x="113566" y="740180"/>
                  <a:pt x="113566" y="737592"/>
                </a:cubicBezTo>
                <a:cubicBezTo>
                  <a:pt x="113566" y="737592"/>
                  <a:pt x="113566" y="735003"/>
                  <a:pt x="113566" y="729827"/>
                </a:cubicBezTo>
                <a:cubicBezTo>
                  <a:pt x="108404" y="729827"/>
                  <a:pt x="105823" y="727239"/>
                  <a:pt x="103242" y="724651"/>
                </a:cubicBezTo>
                <a:cubicBezTo>
                  <a:pt x="98080" y="727239"/>
                  <a:pt x="95499" y="727239"/>
                  <a:pt x="90337" y="727239"/>
                </a:cubicBezTo>
                <a:cubicBezTo>
                  <a:pt x="82594" y="727239"/>
                  <a:pt x="80013" y="727239"/>
                  <a:pt x="77432" y="724651"/>
                </a:cubicBezTo>
                <a:cubicBezTo>
                  <a:pt x="90337" y="691007"/>
                  <a:pt x="103242" y="657362"/>
                  <a:pt x="118728" y="623718"/>
                </a:cubicBezTo>
                <a:cubicBezTo>
                  <a:pt x="121309" y="623718"/>
                  <a:pt x="126472" y="623718"/>
                  <a:pt x="129053" y="623718"/>
                </a:cubicBezTo>
                <a:cubicBezTo>
                  <a:pt x="131634" y="623718"/>
                  <a:pt x="134215" y="623718"/>
                  <a:pt x="139377" y="623718"/>
                </a:cubicBezTo>
                <a:cubicBezTo>
                  <a:pt x="134215" y="621130"/>
                  <a:pt x="134215" y="618542"/>
                  <a:pt x="134215" y="615954"/>
                </a:cubicBezTo>
                <a:cubicBezTo>
                  <a:pt x="131634" y="615954"/>
                  <a:pt x="129053" y="610778"/>
                  <a:pt x="126472" y="610778"/>
                </a:cubicBezTo>
                <a:cubicBezTo>
                  <a:pt x="134215" y="592661"/>
                  <a:pt x="149701" y="571957"/>
                  <a:pt x="157444" y="551253"/>
                </a:cubicBezTo>
                <a:cubicBezTo>
                  <a:pt x="157444" y="551253"/>
                  <a:pt x="157444" y="551253"/>
                  <a:pt x="162606" y="551253"/>
                </a:cubicBezTo>
                <a:cubicBezTo>
                  <a:pt x="165187" y="551253"/>
                  <a:pt x="167768" y="551253"/>
                  <a:pt x="167768" y="551253"/>
                </a:cubicBezTo>
                <a:cubicBezTo>
                  <a:pt x="167768" y="551253"/>
                  <a:pt x="167768" y="548665"/>
                  <a:pt x="167768" y="546077"/>
                </a:cubicBezTo>
                <a:cubicBezTo>
                  <a:pt x="167768" y="546077"/>
                  <a:pt x="167768" y="546077"/>
                  <a:pt x="167768" y="540900"/>
                </a:cubicBezTo>
                <a:cubicBezTo>
                  <a:pt x="167768" y="540900"/>
                  <a:pt x="167768" y="540900"/>
                  <a:pt x="165187" y="540900"/>
                </a:cubicBezTo>
                <a:cubicBezTo>
                  <a:pt x="175511" y="525372"/>
                  <a:pt x="185836" y="512432"/>
                  <a:pt x="193579" y="494316"/>
                </a:cubicBezTo>
                <a:cubicBezTo>
                  <a:pt x="198741" y="499492"/>
                  <a:pt x="198741" y="504668"/>
                  <a:pt x="201322" y="509844"/>
                </a:cubicBezTo>
                <a:cubicBezTo>
                  <a:pt x="201322" y="509844"/>
                  <a:pt x="201322" y="509844"/>
                  <a:pt x="203903" y="509844"/>
                </a:cubicBezTo>
                <a:cubicBezTo>
                  <a:pt x="206484" y="509844"/>
                  <a:pt x="214227" y="509844"/>
                  <a:pt x="216808" y="512432"/>
                </a:cubicBezTo>
                <a:cubicBezTo>
                  <a:pt x="214227" y="509844"/>
                  <a:pt x="214227" y="504668"/>
                  <a:pt x="214227" y="502080"/>
                </a:cubicBezTo>
                <a:cubicBezTo>
                  <a:pt x="206484" y="494316"/>
                  <a:pt x="203903" y="489140"/>
                  <a:pt x="203903" y="481376"/>
                </a:cubicBezTo>
                <a:cubicBezTo>
                  <a:pt x="216808" y="463259"/>
                  <a:pt x="229714" y="445143"/>
                  <a:pt x="242619" y="429615"/>
                </a:cubicBezTo>
                <a:cubicBezTo>
                  <a:pt x="258105" y="429615"/>
                  <a:pt x="265848" y="434791"/>
                  <a:pt x="273591" y="445143"/>
                </a:cubicBezTo>
                <a:cubicBezTo>
                  <a:pt x="273591" y="445143"/>
                  <a:pt x="273591" y="445143"/>
                  <a:pt x="276172" y="445143"/>
                </a:cubicBezTo>
                <a:cubicBezTo>
                  <a:pt x="278753" y="445143"/>
                  <a:pt x="283916" y="445143"/>
                  <a:pt x="283916" y="445143"/>
                </a:cubicBezTo>
                <a:cubicBezTo>
                  <a:pt x="286497" y="445143"/>
                  <a:pt x="286497" y="442555"/>
                  <a:pt x="289078" y="442555"/>
                </a:cubicBezTo>
                <a:cubicBezTo>
                  <a:pt x="283916" y="434791"/>
                  <a:pt x="278753" y="429615"/>
                  <a:pt x="278753" y="421851"/>
                </a:cubicBezTo>
                <a:cubicBezTo>
                  <a:pt x="278753" y="421851"/>
                  <a:pt x="278753" y="421851"/>
                  <a:pt x="278753" y="419263"/>
                </a:cubicBezTo>
                <a:cubicBezTo>
                  <a:pt x="276172" y="421851"/>
                  <a:pt x="271010" y="421851"/>
                  <a:pt x="265848" y="421851"/>
                </a:cubicBezTo>
                <a:cubicBezTo>
                  <a:pt x="260686" y="421851"/>
                  <a:pt x="258105" y="421851"/>
                  <a:pt x="250362" y="419263"/>
                </a:cubicBezTo>
                <a:cubicBezTo>
                  <a:pt x="301983" y="357150"/>
                  <a:pt x="358766" y="300213"/>
                  <a:pt x="420711" y="251040"/>
                </a:cubicBezTo>
                <a:cubicBezTo>
                  <a:pt x="428454" y="256216"/>
                  <a:pt x="431035" y="263980"/>
                  <a:pt x="431035" y="274332"/>
                </a:cubicBezTo>
                <a:cubicBezTo>
                  <a:pt x="441360" y="274332"/>
                  <a:pt x="446522" y="279508"/>
                  <a:pt x="451684" y="287272"/>
                </a:cubicBezTo>
                <a:cubicBezTo>
                  <a:pt x="454265" y="284684"/>
                  <a:pt x="454265" y="284684"/>
                  <a:pt x="454265" y="279508"/>
                </a:cubicBezTo>
                <a:cubicBezTo>
                  <a:pt x="454265" y="269156"/>
                  <a:pt x="462008" y="261392"/>
                  <a:pt x="464589" y="253628"/>
                </a:cubicBezTo>
                <a:cubicBezTo>
                  <a:pt x="464589" y="251040"/>
                  <a:pt x="462008" y="248452"/>
                  <a:pt x="456846" y="243276"/>
                </a:cubicBezTo>
                <a:cubicBezTo>
                  <a:pt x="454265" y="248452"/>
                  <a:pt x="446522" y="251040"/>
                  <a:pt x="441360" y="251040"/>
                </a:cubicBezTo>
                <a:cubicBezTo>
                  <a:pt x="433616" y="251040"/>
                  <a:pt x="431035" y="248452"/>
                  <a:pt x="428454" y="243276"/>
                </a:cubicBezTo>
                <a:cubicBezTo>
                  <a:pt x="500724" y="186339"/>
                  <a:pt x="583317" y="134578"/>
                  <a:pt x="668492" y="98346"/>
                </a:cubicBezTo>
                <a:cubicBezTo>
                  <a:pt x="668492" y="103522"/>
                  <a:pt x="668492" y="108698"/>
                  <a:pt x="663330" y="111286"/>
                </a:cubicBezTo>
                <a:cubicBezTo>
                  <a:pt x="668492" y="111286"/>
                  <a:pt x="668492" y="111286"/>
                  <a:pt x="668492" y="111286"/>
                </a:cubicBezTo>
                <a:cubicBezTo>
                  <a:pt x="671073" y="108698"/>
                  <a:pt x="678816" y="108698"/>
                  <a:pt x="683978" y="108698"/>
                </a:cubicBezTo>
                <a:cubicBezTo>
                  <a:pt x="691721" y="108698"/>
                  <a:pt x="699464" y="111286"/>
                  <a:pt x="704627" y="113874"/>
                </a:cubicBezTo>
                <a:cubicBezTo>
                  <a:pt x="707208" y="100934"/>
                  <a:pt x="714951" y="90581"/>
                  <a:pt x="727856" y="87993"/>
                </a:cubicBezTo>
                <a:cubicBezTo>
                  <a:pt x="722694" y="87993"/>
                  <a:pt x="722694" y="87993"/>
                  <a:pt x="722694" y="87993"/>
                </a:cubicBezTo>
                <a:cubicBezTo>
                  <a:pt x="717532" y="87993"/>
                  <a:pt x="709789" y="85405"/>
                  <a:pt x="707208" y="82817"/>
                </a:cubicBezTo>
                <a:cubicBezTo>
                  <a:pt x="756248" y="62113"/>
                  <a:pt x="807869" y="41409"/>
                  <a:pt x="864652" y="28469"/>
                </a:cubicBezTo>
                <a:cubicBezTo>
                  <a:pt x="867233" y="31057"/>
                  <a:pt x="872395" y="36233"/>
                  <a:pt x="872395" y="36233"/>
                </a:cubicBezTo>
                <a:cubicBezTo>
                  <a:pt x="872395" y="31057"/>
                  <a:pt x="874976" y="28469"/>
                  <a:pt x="874976" y="28469"/>
                </a:cubicBezTo>
                <a:cubicBezTo>
                  <a:pt x="916273" y="18116"/>
                  <a:pt x="958215" y="10999"/>
                  <a:pt x="1000479" y="6470"/>
                </a:cubicBezTo>
                <a:lnTo>
                  <a:pt x="1016952" y="5634"/>
                </a:lnTo>
                <a:lnTo>
                  <a:pt x="1016952" y="15253"/>
                </a:lnTo>
                <a:cubicBezTo>
                  <a:pt x="1016952" y="36236"/>
                  <a:pt x="1004252" y="49350"/>
                  <a:pt x="986472" y="49350"/>
                </a:cubicBezTo>
                <a:cubicBezTo>
                  <a:pt x="986472" y="54596"/>
                  <a:pt x="981392" y="59841"/>
                  <a:pt x="976312" y="62464"/>
                </a:cubicBezTo>
                <a:cubicBezTo>
                  <a:pt x="976312" y="62464"/>
                  <a:pt x="981392" y="62464"/>
                  <a:pt x="983932" y="62464"/>
                </a:cubicBezTo>
                <a:cubicBezTo>
                  <a:pt x="986472" y="62464"/>
                  <a:pt x="989012" y="62464"/>
                  <a:pt x="994092" y="65087"/>
                </a:cubicBezTo>
                <a:cubicBezTo>
                  <a:pt x="999172" y="62464"/>
                  <a:pt x="1004252" y="59841"/>
                  <a:pt x="1006792" y="59841"/>
                </a:cubicBezTo>
                <a:cubicBezTo>
                  <a:pt x="1006792" y="38859"/>
                  <a:pt x="1022032" y="25745"/>
                  <a:pt x="1042352" y="25745"/>
                </a:cubicBezTo>
                <a:cubicBezTo>
                  <a:pt x="1044892" y="25745"/>
                  <a:pt x="1047432" y="25745"/>
                  <a:pt x="1052512" y="25745"/>
                </a:cubicBezTo>
                <a:cubicBezTo>
                  <a:pt x="1052512" y="20499"/>
                  <a:pt x="1052512" y="17876"/>
                  <a:pt x="1052512" y="15253"/>
                </a:cubicBezTo>
                <a:cubicBezTo>
                  <a:pt x="1052512" y="15253"/>
                  <a:pt x="1047432" y="15253"/>
                  <a:pt x="1047432" y="12631"/>
                </a:cubicBezTo>
                <a:cubicBezTo>
                  <a:pt x="1044892" y="15253"/>
                  <a:pt x="1042352" y="15253"/>
                  <a:pt x="1039812" y="15253"/>
                </a:cubicBezTo>
                <a:cubicBezTo>
                  <a:pt x="1034732" y="15253"/>
                  <a:pt x="1030287" y="14598"/>
                  <a:pt x="1026477" y="12958"/>
                </a:cubicBezTo>
                <a:lnTo>
                  <a:pt x="1017909" y="5585"/>
                </a:lnTo>
                <a:close/>
              </a:path>
            </a:pathLst>
          </a:custGeom>
          <a:gradFill>
            <a:gsLst>
              <a:gs pos="0">
                <a:schemeClr val="accent1"/>
              </a:gs>
              <a:gs pos="100000">
                <a:schemeClr val="accent1">
                  <a:lumMod val="75000"/>
                </a:schemeClr>
              </a:gs>
            </a:gsLst>
            <a:lin ang="2700000" scaled="0"/>
          </a:gradFill>
          <a:ln>
            <a:noFill/>
          </a:ln>
        </p:spPr>
        <p:txBody>
          <a:bodyPr rot="0" spcFirstLastPara="0" vertOverflow="overflow" horzOverflow="overflow" vert="horz" wrap="square" lIns="68580" tIns="34290" rIns="68580" bIns="34290" numCol="1" spcCol="0" rtlCol="0" fromWordArt="0" anchor="t" anchorCtr="0" forceAA="0" compatLnSpc="1">
            <a:noAutofit/>
          </a:bodyPr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email">
            <a:grayscl/>
          </a:blip>
          <a:stretch>
            <a:fillRect/>
          </a:stretch>
        </p:blipFill>
        <p:spPr>
          <a:xfrm rot="20468534">
            <a:off x="643032" y="1094409"/>
            <a:ext cx="1727393" cy="355465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email">
            <a:grayscl/>
          </a:blip>
          <a:stretch>
            <a:fillRect/>
          </a:stretch>
        </p:blipFill>
        <p:spPr>
          <a:xfrm rot="21358890">
            <a:off x="2746686" y="643331"/>
            <a:ext cx="1898397" cy="3906545"/>
          </a:xfrm>
          <a:prstGeom prst="rect">
            <a:avLst/>
          </a:prstGeom>
        </p:spPr>
      </p:pic>
      <p:sp>
        <p:nvSpPr>
          <p:cNvPr id="14" name="Oval 13"/>
          <p:cNvSpPr/>
          <p:nvPr/>
        </p:nvSpPr>
        <p:spPr>
          <a:xfrm rot="18888791">
            <a:off x="6640685" y="-4560548"/>
            <a:ext cx="5823615" cy="5823615"/>
          </a:xfrm>
          <a:prstGeom prst="ellipse">
            <a:avLst/>
          </a:prstGeom>
          <a:noFill/>
          <a:ln w="50800">
            <a:solidFill>
              <a:schemeClr val="bg1">
                <a:lumMod val="95000"/>
              </a:schemeClr>
            </a:solidFill>
          </a:ln>
        </p:spPr>
        <p:txBody>
          <a:bodyPr vert="horz" wrap="square" lIns="68580" tIns="34290" rIns="68580" bIns="34290" numCol="1" anchor="t" anchorCtr="0" compatLnSpc="1"/>
          <a:lstStyle/>
          <a:p>
            <a:pPr>
              <a:defRPr/>
            </a:pPr>
            <a:endParaRPr lang="en-ID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15" name="Oval 14"/>
          <p:cNvSpPr/>
          <p:nvPr/>
        </p:nvSpPr>
        <p:spPr>
          <a:xfrm rot="18888791">
            <a:off x="7684920" y="468871"/>
            <a:ext cx="719742" cy="719742"/>
          </a:xfrm>
          <a:prstGeom prst="ellipse">
            <a:avLst/>
          </a:prstGeom>
          <a:solidFill>
            <a:schemeClr val="bg1">
              <a:lumMod val="95000"/>
            </a:schemeClr>
          </a:solidFill>
          <a:ln w="6032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>
              <a:defRPr/>
            </a:pPr>
            <a:endParaRPr lang="en-ID">
              <a:solidFill>
                <a:srgbClr val="FFFFFF"/>
              </a:solidFill>
              <a:cs typeface="+mn-ea"/>
              <a:sym typeface="+mn-lt"/>
            </a:endParaRPr>
          </a:p>
        </p:txBody>
      </p:sp>
      <p:pic>
        <p:nvPicPr>
          <p:cNvPr id="6" name="图片占位符 5"/>
          <p:cNvPicPr>
            <a:picLocks noGrp="1" noChangeAspect="1"/>
          </p:cNvPicPr>
          <p:nvPr>
            <p:ph type="pic" sz="quarter" idx="10"/>
          </p:nvPr>
        </p:nvPicPr>
        <p:blipFill>
          <a:blip r:embed="rId5" cstate="email"/>
          <a:srcRect/>
          <a:stretch>
            <a:fillRect/>
          </a:stretch>
        </p:blipFill>
        <p:spPr>
          <a:xfrm>
            <a:off x="360777" y="1658689"/>
            <a:ext cx="2346584" cy="2492135"/>
          </a:xfrm>
        </p:spPr>
      </p:pic>
      <p:pic>
        <p:nvPicPr>
          <p:cNvPr id="10" name="图片占位符 9"/>
          <p:cNvPicPr>
            <a:picLocks noGrp="1" noChangeAspect="1"/>
          </p:cNvPicPr>
          <p:nvPr>
            <p:ph type="pic" sz="quarter" idx="11"/>
          </p:nvPr>
        </p:nvPicPr>
        <p:blipFill>
          <a:blip r:embed="rId6" cstate="email"/>
          <a:srcRect/>
          <a:stretch>
            <a:fillRect/>
          </a:stretch>
        </p:blipFill>
        <p:spPr>
          <a:xfrm>
            <a:off x="2779105" y="1145732"/>
            <a:ext cx="1871501" cy="3005770"/>
          </a:xfrm>
        </p:spPr>
      </p:pic>
      <p:grpSp>
        <p:nvGrpSpPr>
          <p:cNvPr id="33" name="组合 32"/>
          <p:cNvGrpSpPr/>
          <p:nvPr/>
        </p:nvGrpSpPr>
        <p:grpSpPr>
          <a:xfrm>
            <a:off x="4909708" y="2518193"/>
            <a:ext cx="3906125" cy="1159683"/>
            <a:chOff x="1571361" y="2645592"/>
            <a:chExt cx="5208166" cy="1546243"/>
          </a:xfrm>
        </p:grpSpPr>
        <p:sp>
          <p:nvSpPr>
            <p:cNvPr id="34" name="矩形 33"/>
            <p:cNvSpPr/>
            <p:nvPr/>
          </p:nvSpPr>
          <p:spPr bwMode="auto">
            <a:xfrm>
              <a:off x="1602936" y="2645592"/>
              <a:ext cx="5176591" cy="80021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 defTabSz="342900">
                <a:defRPr/>
              </a:pPr>
              <a:r>
                <a:rPr lang="en-US" altLang="zh-CN" sz="3300" b="1" kern="100" dirty="0">
                  <a:cs typeface="+mn-ea"/>
                  <a:sym typeface="+mn-lt"/>
                </a:rPr>
                <a:t>3.1.2 </a:t>
              </a:r>
              <a:r>
                <a:rPr lang="zh-CN" altLang="en-US" sz="3300" b="1" kern="100" dirty="0">
                  <a:cs typeface="+mn-ea"/>
                  <a:sym typeface="+mn-lt"/>
                </a:rPr>
                <a:t>等式的性质</a:t>
              </a:r>
            </a:p>
          </p:txBody>
        </p:sp>
        <p:sp>
          <p:nvSpPr>
            <p:cNvPr id="35" name="矩形 34"/>
            <p:cNvSpPr/>
            <p:nvPr/>
          </p:nvSpPr>
          <p:spPr>
            <a:xfrm>
              <a:off x="1571361" y="3637838"/>
              <a:ext cx="3472716" cy="553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r" defTabSz="342900"/>
              <a:endParaRPr lang="zh-CN" altLang="en-US" sz="2100" dirty="0">
                <a:cs typeface="+mn-ea"/>
                <a:sym typeface="+mn-lt"/>
              </a:endParaRPr>
            </a:p>
          </p:txBody>
        </p:sp>
        <p:cxnSp>
          <p:nvCxnSpPr>
            <p:cNvPr id="36" name="直接连接符 35"/>
            <p:cNvCxnSpPr/>
            <p:nvPr/>
          </p:nvCxnSpPr>
          <p:spPr>
            <a:xfrm>
              <a:off x="1634862" y="3563329"/>
              <a:ext cx="506682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37" name="矩形 36"/>
          <p:cNvSpPr/>
          <p:nvPr/>
        </p:nvSpPr>
        <p:spPr bwMode="auto">
          <a:xfrm>
            <a:off x="5981209" y="2048288"/>
            <a:ext cx="2776241" cy="39241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algn="r" defTabSz="342900">
              <a:defRPr/>
            </a:pPr>
            <a:r>
              <a:rPr lang="zh-CN" altLang="en-US" sz="2100" b="1" kern="100" dirty="0">
                <a:cs typeface="+mn-ea"/>
                <a:sym typeface="+mn-lt"/>
              </a:rPr>
              <a:t>第三章  一元一次方程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5038890" y="3607531"/>
            <a:ext cx="3718560" cy="3924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r">
              <a:lnSpc>
                <a:spcPct val="150000"/>
              </a:lnSpc>
            </a:pPr>
            <a:r>
              <a:rPr lang="en-US" altLang="zh-CN" sz="70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15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39" name="矩形 38"/>
          <p:cNvSpPr/>
          <p:nvPr/>
        </p:nvSpPr>
        <p:spPr>
          <a:xfrm>
            <a:off x="5638800" y="3284226"/>
            <a:ext cx="3118650" cy="284693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algn="dist" defTabSz="342900"/>
            <a:r>
              <a:rPr lang="zh-CN" altLang="en-US" dirty="0">
                <a:cs typeface="+mn-ea"/>
                <a:sym typeface="+mn-lt"/>
              </a:rPr>
              <a:t>人教版  数学（初中）  （七年级 上）</a:t>
            </a:r>
          </a:p>
        </p:txBody>
      </p:sp>
      <p:sp>
        <p:nvSpPr>
          <p:cNvPr id="19" name="矩形 18"/>
          <p:cNvSpPr/>
          <p:nvPr/>
        </p:nvSpPr>
        <p:spPr>
          <a:xfrm>
            <a:off x="5402302" y="4340363"/>
            <a:ext cx="2779928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标题 32769"/>
              <p:cNvSpPr txBox="1"/>
              <p:nvPr/>
            </p:nvSpPr>
            <p:spPr>
              <a:xfrm>
                <a:off x="2061823" y="2153914"/>
                <a:ext cx="5429726" cy="2178601"/>
              </a:xfrm>
              <a:prstGeom prst="rect">
                <a:avLst/>
              </a:prstGeom>
              <a:noFill/>
              <a:ln w="28575">
                <a:noFill/>
                <a:miter/>
              </a:ln>
            </p:spPr>
            <p:txBody>
              <a:bodyPr lIns="68580" tIns="34290" rIns="68580" bIns="34290" anchor="ctr"/>
              <a:lstStyle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  <a:lvl2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2pPr>
                <a:lvl3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3pPr>
                <a:lvl4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4pPr>
                <a:lvl5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5pPr>
                <a:lvl6pPr marL="4572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6pPr>
                <a:lvl7pPr marL="9144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7pPr>
                <a:lvl8pPr marL="13716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8pPr>
                <a:lvl9pPr marL="1828800" algn="ctr" rtl="0" fontAlgn="base">
                  <a:spcBef>
                    <a:spcPct val="0"/>
                  </a:spcBef>
                  <a:spcAft>
                    <a:spcPct val="0"/>
                  </a:spcAft>
                  <a:defRPr sz="4400">
                    <a:solidFill>
                      <a:schemeClr val="tx1"/>
                    </a:solidFill>
                    <a:latin typeface="Calibri" panose="020F0502020204030204" pitchFamily="34" charset="0"/>
                    <a:ea typeface="宋体" panose="02010600030101010101" pitchFamily="2" charset="-122"/>
                  </a:defRPr>
                </a:lvl9pPr>
              </a:lstStyle>
              <a:p>
                <a:pPr algn="l" defTabSz="914400">
                  <a:lnSpc>
                    <a:spcPct val="200000"/>
                  </a:lnSpc>
                </a:pP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   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=b    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，那么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c = </a:t>
                </a:r>
                <a:r>
                  <a:rPr lang="en-US" altLang="zh-CN" sz="2800" b="1" dirty="0" err="1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bc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/>
                </a:r>
                <a:b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</a:b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如果 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a=b(c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≠</a:t>
                </a:r>
                <a:r>
                  <a:rPr lang="en-US" altLang="zh-CN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0)</a:t>
                </a:r>
                <a:r>
                  <a:rPr lang="zh-CN" altLang="en-US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，那么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a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c</m:t>
                        </m:r>
                      </m:den>
                    </m:f>
                  </m:oMath>
                </a14:m>
                <a:r>
                  <a:rPr lang="en-US" altLang="zh-CN" sz="2800" b="1" dirty="0">
                    <a:solidFill>
                      <a:prstClr val="black"/>
                    </a:solidFill>
                    <a:latin typeface="+mn-lt"/>
                    <a:ea typeface="+mn-ea"/>
                    <a:cs typeface="+mn-ea"/>
                    <a:sym typeface="+mn-lt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b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altLang="zh-CN" sz="2800" b="1" i="1" dirty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+mn-ea"/>
                            <a:cs typeface="+mn-ea"/>
                            <a:sym typeface="+mn-lt"/>
                          </a:rPr>
                          <m:t>c</m:t>
                        </m:r>
                      </m:den>
                    </m:f>
                  </m:oMath>
                </a14:m>
                <a:endParaRPr lang="en-US" altLang="zh-CN" sz="28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标题 327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1823" y="2153914"/>
                <a:ext cx="5429726" cy="2178601"/>
              </a:xfrm>
              <a:prstGeom prst="rect">
                <a:avLst/>
              </a:prstGeom>
              <a:blipFill rotWithShape="1">
                <a:blip r:embed="rId3"/>
                <a:stretch>
                  <a:fillRect l="-11" t="-29" r="8" b="25"/>
                </a:stretch>
              </a:blipFill>
              <a:ln w="28575">
                <a:noFill/>
                <a:miter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文本占位符 32770"/>
          <p:cNvSpPr txBox="1"/>
          <p:nvPr/>
        </p:nvSpPr>
        <p:spPr>
          <a:xfrm>
            <a:off x="718458" y="1061733"/>
            <a:ext cx="7522028" cy="867682"/>
          </a:xfrm>
          <a:prstGeom prst="rect">
            <a:avLst/>
          </a:prstGeom>
        </p:spPr>
        <p:txBody>
          <a:bodyPr lIns="68580" tIns="34290" rIns="68580" bIns="3429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914400">
              <a:lnSpc>
                <a:spcPct val="150000"/>
              </a:lnSpc>
              <a:buNone/>
            </a:pPr>
            <a:r>
              <a:rPr lang="zh-CN" altLang="en-US" sz="2100" b="1" dirty="0">
                <a:cs typeface="+mn-ea"/>
                <a:sym typeface="+mn-lt"/>
              </a:rPr>
              <a:t>   等式两边都乘以同一个数，或都除以同一个不为</a:t>
            </a:r>
            <a:r>
              <a:rPr lang="en-US" altLang="zh-CN" sz="2100" b="1" dirty="0">
                <a:cs typeface="+mn-ea"/>
                <a:sym typeface="+mn-lt"/>
              </a:rPr>
              <a:t>0</a:t>
            </a:r>
            <a:r>
              <a:rPr lang="zh-CN" altLang="en-US" sz="2100" b="1" dirty="0">
                <a:cs typeface="+mn-ea"/>
                <a:sym typeface="+mn-lt"/>
              </a:rPr>
              <a:t>的数，结果仍相等。</a:t>
            </a:r>
            <a:endParaRPr lang="en-US" altLang="zh-CN" sz="2100" dirty="0"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53" descr="PE03255_"/>
          <p:cNvSpPr txBox="1">
            <a:spLocks noChangeArrowheads="1"/>
          </p:cNvSpPr>
          <p:nvPr/>
        </p:nvSpPr>
        <p:spPr bwMode="auto">
          <a:xfrm>
            <a:off x="900113" y="1432800"/>
            <a:ext cx="7343775" cy="3023905"/>
          </a:xfrm>
          <a:prstGeom prst="rect">
            <a:avLst/>
          </a:prstGeom>
          <a:noFill/>
          <a:ln w="19050">
            <a:solidFill>
              <a:schemeClr val="accent1"/>
            </a:solidFill>
            <a:prstDash val="dashDot"/>
            <a:miter lim="800000"/>
            <a:headEnd type="none" w="sm" len="sm"/>
            <a:tailEnd type="none" w="sm" len="sm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等式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两边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都要参加运算，并且是作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同一种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运算。　　　　　　　　　　           </a:t>
            </a:r>
            <a:endParaRPr lang="en-US" altLang="zh-CN" sz="2400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685800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等式两边加或减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,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乘或除以的数一定是同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一个数或</a:t>
            </a:r>
            <a:endParaRPr lang="en-US" altLang="zh-CN" sz="24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685800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 同一个式子。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 </a:t>
            </a:r>
            <a:endParaRPr lang="zh-CN" altLang="en-US" sz="2400" dirty="0">
              <a:solidFill>
                <a:srgbClr val="FF0000"/>
              </a:solidFill>
              <a:cs typeface="+mn-ea"/>
              <a:sym typeface="+mn-lt"/>
            </a:endParaRPr>
          </a:p>
          <a:p>
            <a:pPr defTabSz="685800" eaLnBrk="0" hangingPunct="0">
              <a:lnSpc>
                <a:spcPct val="200000"/>
              </a:lnSpc>
              <a:spcBef>
                <a:spcPct val="0"/>
              </a:spcBef>
            </a:pP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3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、等式两边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不能都除以</a:t>
            </a:r>
            <a:r>
              <a:rPr lang="en-US" altLang="zh-CN" sz="2400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即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0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不能作除数或分母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.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注意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0"/>
          <p:cNvGraphicFramePr>
            <a:graphicFrameLocks noChangeAspect="1"/>
          </p:cNvGraphicFramePr>
          <p:nvPr/>
        </p:nvGraphicFramePr>
        <p:xfrm>
          <a:off x="888778" y="974270"/>
          <a:ext cx="230346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0" name="公式" r:id="rId4" imgW="799465" imgH="203200" progId="">
                  <p:embed/>
                </p:oleObj>
              </mc:Choice>
              <mc:Fallback>
                <p:oleObj name="公式" r:id="rId4" imgW="799465" imgH="203200" progId="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778" y="974270"/>
                        <a:ext cx="2303463" cy="4320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3462364" y="974271"/>
          <a:ext cx="2132012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1" name="公式" r:id="rId6" imgW="799465" imgH="215900" progId="">
                  <p:embed/>
                </p:oleObj>
              </mc:Choice>
              <mc:Fallback>
                <p:oleObj name="公式" r:id="rId6" imgW="799465" imgH="215900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64" y="974271"/>
                        <a:ext cx="2132012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6072561" y="812247"/>
          <a:ext cx="2016125" cy="716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" name="公式" r:id="rId8" imgW="977265" imgH="393700" progId="">
                  <p:embed/>
                </p:oleObj>
              </mc:Choice>
              <mc:Fallback>
                <p:oleObj name="公式" r:id="rId8" imgW="977265" imgH="3937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561" y="812247"/>
                        <a:ext cx="2016125" cy="7167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53"/>
          <p:cNvSpPr>
            <a:spLocks noChangeArrowheads="1"/>
          </p:cNvSpPr>
          <p:nvPr/>
        </p:nvSpPr>
        <p:spPr bwMode="auto">
          <a:xfrm>
            <a:off x="545159" y="1529002"/>
            <a:ext cx="4859338" cy="34624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解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: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）两边减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7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得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1099284" y="1899767"/>
          <a:ext cx="1570546" cy="283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3" name="公式" r:id="rId10" imgW="1066165" imgH="177800" progId="">
                  <p:embed/>
                </p:oleObj>
              </mc:Choice>
              <mc:Fallback>
                <p:oleObj name="公式" r:id="rId10" imgW="1066165" imgH="1778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284" y="1899767"/>
                        <a:ext cx="1570546" cy="2834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090826" y="2237452"/>
          <a:ext cx="949682" cy="255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4" name="公式" r:id="rId12" imgW="532765" imgH="177800" progId="">
                  <p:embed/>
                </p:oleObj>
              </mc:Choice>
              <mc:Fallback>
                <p:oleObj name="公式" r:id="rId12" imgW="532765" imgH="1778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826" y="2237452"/>
                        <a:ext cx="949682" cy="2559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56"/>
          <p:cNvSpPr>
            <a:spLocks noChangeArrowheads="1"/>
          </p:cNvSpPr>
          <p:nvPr/>
        </p:nvSpPr>
        <p:spPr bwMode="auto">
          <a:xfrm>
            <a:off x="868072" y="2682498"/>
            <a:ext cx="2550218" cy="34624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）两边同时除以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得</a:t>
            </a: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/>
        </p:nvGraphicFramePr>
        <p:xfrm>
          <a:off x="1172578" y="3170445"/>
          <a:ext cx="1226879" cy="60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5" name="公式" r:id="rId14" imgW="685800" imgH="393700" progId="">
                  <p:embed/>
                </p:oleObj>
              </mc:Choice>
              <mc:Fallback>
                <p:oleObj name="公式" r:id="rId14" imgW="685800" imgH="39370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78" y="3170445"/>
                        <a:ext cx="1226879" cy="603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6"/>
          <p:cNvGraphicFramePr>
            <a:graphicFrameLocks noChangeAspect="1"/>
          </p:cNvGraphicFramePr>
          <p:nvPr/>
        </p:nvGraphicFramePr>
        <p:xfrm>
          <a:off x="1172579" y="3915317"/>
          <a:ext cx="1125437" cy="27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6" name="公式" r:id="rId16" imgW="558800" imgH="177800" progId="">
                  <p:embed/>
                </p:oleObj>
              </mc:Choice>
              <mc:Fallback>
                <p:oleObj name="公式" r:id="rId16" imgW="558800" imgH="177800" progId="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2579" y="3915317"/>
                        <a:ext cx="1125437" cy="2716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9"/>
          <p:cNvSpPr>
            <a:spLocks noChangeArrowheads="1"/>
          </p:cNvSpPr>
          <p:nvPr/>
        </p:nvSpPr>
        <p:spPr bwMode="auto">
          <a:xfrm>
            <a:off x="4842454" y="1648257"/>
            <a:ext cx="2011609" cy="34624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（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）两边加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5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得</a:t>
            </a:r>
          </a:p>
        </p:txBody>
      </p:sp>
      <p:graphicFrame>
        <p:nvGraphicFramePr>
          <p:cNvPr id="15" name="Object 7"/>
          <p:cNvGraphicFramePr>
            <a:graphicFrameLocks noChangeAspect="1"/>
          </p:cNvGraphicFramePr>
          <p:nvPr/>
        </p:nvGraphicFramePr>
        <p:xfrm>
          <a:off x="5124055" y="1986332"/>
          <a:ext cx="1857117" cy="50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7" name="公式" r:id="rId18" imgW="1180465" imgH="393700" progId="">
                  <p:embed/>
                </p:oleObj>
              </mc:Choice>
              <mc:Fallback>
                <p:oleObj name="公式" r:id="rId18" imgW="1180465" imgH="3937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4055" y="1986332"/>
                        <a:ext cx="1857117" cy="5040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61"/>
          <p:cNvSpPr>
            <a:spLocks noChangeArrowheads="1"/>
          </p:cNvSpPr>
          <p:nvPr/>
        </p:nvSpPr>
        <p:spPr bwMode="auto">
          <a:xfrm>
            <a:off x="4461997" y="2573758"/>
            <a:ext cx="2219325" cy="34624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化简得：</a:t>
            </a:r>
          </a:p>
        </p:txBody>
      </p:sp>
      <p:graphicFrame>
        <p:nvGraphicFramePr>
          <p:cNvPr id="17" name="Object 8"/>
          <p:cNvGraphicFramePr>
            <a:graphicFrameLocks noChangeAspect="1"/>
          </p:cNvGraphicFramePr>
          <p:nvPr/>
        </p:nvGraphicFramePr>
        <p:xfrm>
          <a:off x="5571659" y="2437507"/>
          <a:ext cx="1101726" cy="603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8" name="公式" r:id="rId20" imgW="571500" imgH="393700" progId="">
                  <p:embed/>
                </p:oleObj>
              </mc:Choice>
              <mc:Fallback>
                <p:oleObj name="公式" r:id="rId20" imgW="571500" imgH="3937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659" y="2437507"/>
                        <a:ext cx="1101726" cy="603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63"/>
          <p:cNvSpPr>
            <a:spLocks noChangeArrowheads="1"/>
          </p:cNvSpPr>
          <p:nvPr/>
        </p:nvSpPr>
        <p:spPr bwMode="auto">
          <a:xfrm>
            <a:off x="3732376" y="3063565"/>
            <a:ext cx="1729079" cy="346249"/>
          </a:xfrm>
          <a:prstGeom prst="rect">
            <a:avLst/>
          </a:prstGeom>
          <a:noFill/>
          <a:ln w="9525" algn="ctr">
            <a:noFill/>
            <a:miter lim="800000"/>
          </a:ln>
          <a:effectLst>
            <a:outerShdw sy="50000" rotWithShape="0">
              <a:srgbClr val="808080"/>
            </a:outerShdw>
          </a:effectLst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两边同乘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得</a:t>
            </a:r>
          </a:p>
        </p:txBody>
      </p: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5594375" y="3064305"/>
          <a:ext cx="792270" cy="273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9" name="公式" r:id="rId22" imgW="520065" imgH="177800" progId="">
                  <p:embed/>
                </p:oleObj>
              </mc:Choice>
              <mc:Fallback>
                <p:oleObj name="公式" r:id="rId22" imgW="520065" imgH="177800" progId="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4375" y="3064305"/>
                        <a:ext cx="792270" cy="273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卷形: 水平 20"/>
          <p:cNvSpPr/>
          <p:nvPr/>
        </p:nvSpPr>
        <p:spPr>
          <a:xfrm>
            <a:off x="3536268" y="3791943"/>
            <a:ext cx="5072584" cy="789751"/>
          </a:xfrm>
          <a:prstGeom prst="horizontalScroll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/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解以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x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为未知数的方程，就是把方程逐步转化为</a:t>
            </a:r>
            <a:r>
              <a:rPr lang="en-US" altLang="zh-CN" dirty="0">
                <a:solidFill>
                  <a:schemeClr val="bg1"/>
                </a:solidFill>
                <a:cs typeface="+mn-ea"/>
                <a:sym typeface="+mn-lt"/>
              </a:rPr>
              <a:t>x=a</a:t>
            </a:r>
            <a:r>
              <a:rPr lang="zh-CN" altLang="en-US" dirty="0">
                <a:solidFill>
                  <a:schemeClr val="bg1"/>
                </a:solidFill>
                <a:cs typeface="+mn-ea"/>
                <a:sym typeface="+mn-lt"/>
              </a:rPr>
              <a:t>（常数）的形式，等式的性质是转化的重要依据。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用等式的性质解方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7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7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7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  <p:bldP spid="14" grpId="0"/>
      <p:bldP spid="16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148"/>
          <p:cNvSpPr txBox="1">
            <a:spLocks noChangeArrowheads="1"/>
          </p:cNvSpPr>
          <p:nvPr/>
        </p:nvSpPr>
        <p:spPr bwMode="auto">
          <a:xfrm>
            <a:off x="266700" y="2564528"/>
            <a:ext cx="8610600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      　　　　　　　　　　　　　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6" name="Rectangle 1156" descr="PE03255_"/>
          <p:cNvSpPr>
            <a:spLocks noChangeArrowheads="1"/>
          </p:cNvSpPr>
          <p:nvPr/>
        </p:nvSpPr>
        <p:spPr bwMode="auto">
          <a:xfrm>
            <a:off x="569592" y="3099130"/>
            <a:ext cx="5975350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    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3)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=-12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y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1800" u="sng" dirty="0">
                <a:solidFill>
                  <a:prstClr val="black"/>
                </a:solidFill>
                <a:cs typeface="+mn-ea"/>
                <a:sym typeface="+mn-lt"/>
              </a:rPr>
              <a:t>     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p:sp>
        <p:nvSpPr>
          <p:cNvPr id="7" name="Rectangle 1158" descr="PE03255_"/>
          <p:cNvSpPr>
            <a:spLocks noChangeArrowheads="1"/>
          </p:cNvSpPr>
          <p:nvPr/>
        </p:nvSpPr>
        <p:spPr bwMode="auto">
          <a:xfrm>
            <a:off x="768352" y="4040751"/>
            <a:ext cx="6913562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 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4)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0.2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＝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1800" u="sng" dirty="0">
                <a:solidFill>
                  <a:prstClr val="black"/>
                </a:solidFill>
                <a:cs typeface="+mn-ea"/>
                <a:sym typeface="+mn-lt"/>
              </a:rPr>
              <a:t>      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p:sp>
        <p:nvSpPr>
          <p:cNvPr id="8" name="Rectangle 1159" descr="PE03255_"/>
          <p:cNvSpPr>
            <a:spLocks noChangeArrowheads="1"/>
          </p:cNvSpPr>
          <p:nvPr/>
        </p:nvSpPr>
        <p:spPr bwMode="auto">
          <a:xfrm>
            <a:off x="332879" y="4535514"/>
            <a:ext cx="5504152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　　　      　　       　　　　　　　　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9" name="Rectangle 1163" descr="PE03255_"/>
          <p:cNvSpPr>
            <a:spLocks noChangeArrowheads="1"/>
          </p:cNvSpPr>
          <p:nvPr/>
        </p:nvSpPr>
        <p:spPr bwMode="auto">
          <a:xfrm>
            <a:off x="1561892" y="2556510"/>
            <a:ext cx="4275138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在等式两边同加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10" name="Rectangle 1166" descr="PE03255_"/>
          <p:cNvSpPr>
            <a:spLocks noChangeArrowheads="1"/>
          </p:cNvSpPr>
          <p:nvPr/>
        </p:nvSpPr>
        <p:spPr bwMode="auto">
          <a:xfrm>
            <a:off x="1579243" y="3575196"/>
            <a:ext cx="3627435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在等式两边同时除以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4</a:t>
            </a:r>
          </a:p>
        </p:txBody>
      </p:sp>
      <p:sp>
        <p:nvSpPr>
          <p:cNvPr id="11" name="Rectangle 1168" descr="PE03255_"/>
          <p:cNvSpPr>
            <a:spLocks noChangeArrowheads="1"/>
          </p:cNvSpPr>
          <p:nvPr/>
        </p:nvSpPr>
        <p:spPr bwMode="auto">
          <a:xfrm>
            <a:off x="1339261" y="4510734"/>
            <a:ext cx="5976937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在等式两边同除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0.2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或乘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5</a:t>
            </a:r>
          </a:p>
        </p:txBody>
      </p:sp>
      <p:sp>
        <p:nvSpPr>
          <p:cNvPr id="12" name="Rectangle 1160" descr="PE03255_"/>
          <p:cNvSpPr>
            <a:spLocks noChangeArrowheads="1"/>
          </p:cNvSpPr>
          <p:nvPr/>
        </p:nvSpPr>
        <p:spPr bwMode="auto">
          <a:xfrm>
            <a:off x="888777" y="2032285"/>
            <a:ext cx="5734050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(2)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、如果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3=4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1800" i="1" dirty="0">
                <a:solidFill>
                  <a:prstClr val="black"/>
                </a:solidFill>
                <a:cs typeface="+mn-ea"/>
                <a:sym typeface="+mn-lt"/>
              </a:rPr>
              <a:t>x</a:t>
            </a: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-3+3=_______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对象 12"/>
              <p:cNvSpPr txBox="1"/>
              <p:nvPr/>
            </p:nvSpPr>
            <p:spPr bwMode="auto">
              <a:xfrm>
                <a:off x="706283" y="866456"/>
                <a:ext cx="5034089" cy="54610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lIns="68580" tIns="34290" rIns="68580" bIns="34290">
                <a:no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、如果</m:t>
                      </m:r>
                      <m:f>
                        <m:fPr>
                          <m:ctrlPr>
                            <a:rPr lang="zh-CN" alt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5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0.5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，那么</m:t>
                      </m:r>
                      <m:r>
                        <a:rPr lang="en-US" altLang="zh-CN" sz="15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3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×</m:t>
                      </m:r>
                      <m:f>
                        <m:fPr>
                          <m:ctrlPr>
                            <a:rPr lang="zh-CN" altLang="en-US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</m:ctrlPr>
                        </m:fPr>
                        <m:num>
                          <m:r>
                            <a:rPr lang="zh-CN" altLang="en-US" sz="15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15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+mn-ea"/>
                              <a:sym typeface="+mn-lt"/>
                            </a:rPr>
                            <m:t>3</m:t>
                          </m:r>
                        </m:den>
                      </m:f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15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</m:oMath>
                  </m:oMathPara>
                </a14:m>
                <a:endParaRPr lang="zh-CN" altLang="en-US" sz="18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3" name="对象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6283" y="866456"/>
                <a:ext cx="5034089" cy="546100"/>
              </a:xfrm>
              <a:prstGeom prst="rect">
                <a:avLst/>
              </a:prstGeom>
              <a:blipFill rotWithShape="1">
                <a:blip r:embed="rId3"/>
                <a:stretch>
                  <a:fillRect l="-3" t="-58" r="12" b="58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161" descr="PE03255_"/>
          <p:cNvSpPr>
            <a:spLocks noChangeArrowheads="1"/>
          </p:cNvSpPr>
          <p:nvPr/>
        </p:nvSpPr>
        <p:spPr bwMode="auto">
          <a:xfrm>
            <a:off x="3949469" y="971918"/>
            <a:ext cx="1440209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3×0.5</a:t>
            </a:r>
          </a:p>
        </p:txBody>
      </p:sp>
      <p:sp>
        <p:nvSpPr>
          <p:cNvPr id="15" name="矩形 14"/>
          <p:cNvSpPr/>
          <p:nvPr/>
        </p:nvSpPr>
        <p:spPr>
          <a:xfrm>
            <a:off x="237646" y="1528230"/>
            <a:ext cx="6858000" cy="34624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　　　      　　　　　　　　　　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18" name="Text Box 1148"/>
          <p:cNvSpPr txBox="1">
            <a:spLocks noChangeArrowheads="1"/>
          </p:cNvSpPr>
          <p:nvPr/>
        </p:nvSpPr>
        <p:spPr bwMode="auto">
          <a:xfrm>
            <a:off x="266700" y="3577083"/>
            <a:ext cx="8610600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　　根据</a:t>
            </a:r>
            <a:r>
              <a:rPr lang="zh-CN" altLang="en-US" sz="1800" u="sng" dirty="0">
                <a:solidFill>
                  <a:prstClr val="black"/>
                </a:solidFill>
                <a:cs typeface="+mn-ea"/>
                <a:sym typeface="+mn-lt"/>
              </a:rPr>
              <a:t>             　　　　　　　　　　　　　  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 。</a:t>
            </a:r>
          </a:p>
        </p:txBody>
      </p:sp>
      <p:sp>
        <p:nvSpPr>
          <p:cNvPr id="19" name="Text Box 1164"/>
          <p:cNvSpPr txBox="1">
            <a:spLocks noChangeArrowheads="1"/>
          </p:cNvSpPr>
          <p:nvPr/>
        </p:nvSpPr>
        <p:spPr bwMode="auto">
          <a:xfrm>
            <a:off x="4062727" y="2001222"/>
            <a:ext cx="792064" cy="346249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4+3</a:t>
            </a:r>
          </a:p>
        </p:txBody>
      </p:sp>
      <p:sp>
        <p:nvSpPr>
          <p:cNvPr id="20" name="Rectangle 1162" descr="PE03255_"/>
          <p:cNvSpPr>
            <a:spLocks noChangeArrowheads="1"/>
          </p:cNvSpPr>
          <p:nvPr/>
        </p:nvSpPr>
        <p:spPr bwMode="auto">
          <a:xfrm>
            <a:off x="1469765" y="1487132"/>
            <a:ext cx="4608513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等式性质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r>
              <a:rPr lang="zh-CN" altLang="en-US" sz="1800" dirty="0">
                <a:solidFill>
                  <a:srgbClr val="FF0000"/>
                </a:solidFill>
                <a:cs typeface="+mn-ea"/>
                <a:sym typeface="+mn-lt"/>
              </a:rPr>
              <a:t>，在等式两边同时乘</a:t>
            </a: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3</a:t>
            </a:r>
          </a:p>
        </p:txBody>
      </p:sp>
      <p:sp>
        <p:nvSpPr>
          <p:cNvPr id="21" name="Rectangle 1165" descr="PE03255_"/>
          <p:cNvSpPr>
            <a:spLocks noChangeArrowheads="1"/>
          </p:cNvSpPr>
          <p:nvPr/>
        </p:nvSpPr>
        <p:spPr bwMode="auto">
          <a:xfrm>
            <a:off x="3666646" y="3072064"/>
            <a:ext cx="792163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3</a:t>
            </a:r>
            <a:r>
              <a:rPr lang="en-US" altLang="zh-CN" sz="1800" i="1" dirty="0">
                <a:solidFill>
                  <a:srgbClr val="FF0000"/>
                </a:solidFill>
                <a:cs typeface="+mn-ea"/>
                <a:sym typeface="+mn-lt"/>
              </a:rPr>
              <a:t>y</a:t>
            </a:r>
          </a:p>
        </p:txBody>
      </p:sp>
      <p:sp>
        <p:nvSpPr>
          <p:cNvPr id="22" name="Rectangle 1167" descr="PE03255_"/>
          <p:cNvSpPr>
            <a:spLocks noChangeArrowheads="1"/>
          </p:cNvSpPr>
          <p:nvPr/>
        </p:nvSpPr>
        <p:spPr bwMode="auto">
          <a:xfrm>
            <a:off x="3713106" y="4016170"/>
            <a:ext cx="472726" cy="346249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lIns="68580" tIns="34290" rIns="68580" bIns="34290">
            <a:spAutoFit/>
          </a:bodyPr>
          <a:lstStyle/>
          <a:p>
            <a:pPr defTabSz="685800" eaLnBrk="0" hangingPunct="0">
              <a:spcBef>
                <a:spcPct val="0"/>
              </a:spcBef>
            </a:pPr>
            <a:r>
              <a:rPr lang="en-US" altLang="zh-CN" sz="1800" dirty="0">
                <a:solidFill>
                  <a:srgbClr val="FF0000"/>
                </a:solidFill>
                <a:cs typeface="+mn-ea"/>
                <a:sym typeface="+mn-lt"/>
              </a:rPr>
              <a:t>-20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4" grpId="0"/>
      <p:bldP spid="19" grpId="0"/>
      <p:bldP spid="20" grpId="0"/>
      <p:bldP spid="21" grpId="0"/>
      <p:bldP spid="2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70039" y="1075505"/>
                <a:ext cx="7627052" cy="1260473"/>
              </a:xfrm>
              <a:prstGeom prst="rect">
                <a:avLst/>
              </a:prstGeom>
            </p:spPr>
            <p:txBody>
              <a:bodyPr wrap="square" lIns="68580" tIns="34290" rIns="68580" bIns="34290">
                <a:spAutoFit/>
              </a:bodyPr>
              <a:lstStyle/>
              <a:p>
                <a:pPr defTabSz="685800">
                  <a:lnSpc>
                    <a:spcPct val="150000"/>
                  </a:lnSpc>
                </a:pP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5</a:t>
                </a:r>
                <a:r>
                  <a:rPr lang="zh-CN" altLang="en-US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）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（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2018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秋•新宾县期中）下列变形，正确的是（　　）</a:t>
                </a:r>
              </a:p>
              <a:p>
                <a:pPr defTabSz="685800">
                  <a:lnSpc>
                    <a:spcPct val="150000"/>
                  </a:lnSpc>
                </a:pP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b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num>
                      <m:den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  <m:r>
                      <a:rPr lang="en-US" altLang="zh-CN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</m:num>
                      <m:den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</m:oMath>
                </a14:m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	    B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𝑎</m:t>
                        </m:r>
                      </m:num>
                      <m:den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  <m:r>
                      <a:rPr lang="en-US" altLang="zh-CN" sz="15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+mn-ea"/>
                        <a:sym typeface="+mn-lt"/>
                      </a:rPr>
                      <m:t>=</m:t>
                    </m:r>
                    <m:f>
                      <m:fPr>
                        <m:ctrlPr>
                          <a:rPr lang="zh-CN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</m:ctrlPr>
                      </m:fPr>
                      <m:num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𝑏</m:t>
                        </m:r>
                      </m:num>
                      <m:den>
                        <m:r>
                          <a:rPr lang="en-US" altLang="zh-CN" sz="15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+mn-ea"/>
                            <a:sym typeface="+mn-lt"/>
                          </a:rPr>
                          <m:t>𝑐</m:t>
                        </m:r>
                      </m:den>
                    </m:f>
                  </m:oMath>
                </a14:m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b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	</a:t>
                </a:r>
                <a:endParaRPr lang="zh-CN" altLang="zh-CN" sz="1500" dirty="0">
                  <a:solidFill>
                    <a:prstClr val="black"/>
                  </a:solidFill>
                  <a:cs typeface="+mn-ea"/>
                  <a:sym typeface="+mn-lt"/>
                </a:endParaRPr>
              </a:p>
              <a:p>
                <a:pPr defTabSz="685800">
                  <a:lnSpc>
                    <a:spcPct val="150000"/>
                  </a:lnSpc>
                </a:pP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C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en-US" altLang="zh-CN" sz="1500" baseline="300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a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3	    D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．如果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3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﹣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1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，那么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6</a:t>
                </a:r>
                <a:r>
                  <a:rPr lang="en-US" altLang="zh-CN" sz="1500" i="1" dirty="0">
                    <a:solidFill>
                      <a:prstClr val="black"/>
                    </a:solidFill>
                    <a:cs typeface="+mn-ea"/>
                    <a:sym typeface="+mn-lt"/>
                  </a:rPr>
                  <a:t>x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﹣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＝</a:t>
                </a:r>
                <a:r>
                  <a:rPr lang="en-US" altLang="zh-CN" sz="1500" dirty="0">
                    <a:solidFill>
                      <a:prstClr val="black"/>
                    </a:solidFill>
                    <a:cs typeface="+mn-ea"/>
                    <a:sym typeface="+mn-lt"/>
                  </a:rPr>
                  <a:t>2</a:t>
                </a:r>
                <a:endParaRPr lang="zh-CN" altLang="zh-CN" sz="15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039" y="1075505"/>
                <a:ext cx="7627052" cy="1260473"/>
              </a:xfrm>
              <a:prstGeom prst="rect">
                <a:avLst/>
              </a:prstGeom>
              <a:blipFill rotWithShape="1">
                <a:blip r:embed="rId3"/>
                <a:stretch>
                  <a:fillRect l="-1" t="-36" r="2" b="3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矩形 5"/>
          <p:cNvSpPr/>
          <p:nvPr/>
        </p:nvSpPr>
        <p:spPr>
          <a:xfrm>
            <a:off x="670039" y="2470187"/>
            <a:ext cx="6493715" cy="2320828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zh-CN" sz="1200" dirty="0">
                <a:cs typeface="+mn-ea"/>
                <a:sym typeface="+mn-lt"/>
              </a:rPr>
              <a:t>【答案】</a:t>
            </a:r>
            <a:r>
              <a:rPr lang="en-US" altLang="zh-CN" sz="1200" dirty="0">
                <a:cs typeface="+mn-ea"/>
                <a:sym typeface="+mn-lt"/>
              </a:rPr>
              <a:t>B</a:t>
            </a:r>
            <a:endParaRPr lang="zh-CN" altLang="zh-CN" sz="1200" dirty="0">
              <a:cs typeface="+mn-ea"/>
              <a:sym typeface="+mn-lt"/>
            </a:endParaRPr>
          </a:p>
          <a:p>
            <a:pPr defTabSz="685800">
              <a:lnSpc>
                <a:spcPct val="150000"/>
              </a:lnSpc>
            </a:pPr>
            <a:r>
              <a:rPr lang="zh-CN" altLang="zh-CN" sz="1200" dirty="0">
                <a:cs typeface="+mn-ea"/>
                <a:sym typeface="+mn-lt"/>
              </a:rPr>
              <a:t>【分析】根据等式的性质进行判断．</a:t>
            </a:r>
          </a:p>
          <a:p>
            <a:pPr defTabSz="685800">
              <a:lnSpc>
                <a:spcPct val="150000"/>
              </a:lnSpc>
            </a:pPr>
            <a:r>
              <a:rPr lang="zh-CN" altLang="zh-CN" sz="1200" dirty="0">
                <a:cs typeface="+mn-ea"/>
                <a:sym typeface="+mn-lt"/>
              </a:rPr>
              <a:t>【详解】</a:t>
            </a:r>
          </a:p>
          <a:p>
            <a:pPr defTabSz="685800">
              <a:lnSpc>
                <a:spcPct val="150000"/>
              </a:lnSpc>
            </a:pPr>
            <a:r>
              <a:rPr lang="zh-CN" altLang="zh-CN" sz="1200" dirty="0">
                <a:cs typeface="+mn-ea"/>
                <a:sym typeface="+mn-lt"/>
              </a:rPr>
              <a:t>解：</a:t>
            </a:r>
            <a:r>
              <a:rPr lang="en-US" altLang="zh-CN" sz="1200" i="1" dirty="0">
                <a:cs typeface="+mn-ea"/>
                <a:sym typeface="+mn-lt"/>
              </a:rPr>
              <a:t>A</a:t>
            </a:r>
            <a:r>
              <a:rPr lang="zh-CN" altLang="zh-CN" sz="1200" dirty="0">
                <a:cs typeface="+mn-ea"/>
                <a:sym typeface="+mn-lt"/>
              </a:rPr>
              <a:t>、当</a:t>
            </a:r>
            <a:r>
              <a:rPr lang="en-US" altLang="zh-CN" sz="1200" i="1" dirty="0">
                <a:cs typeface="+mn-ea"/>
                <a:sym typeface="+mn-lt"/>
              </a:rPr>
              <a:t>c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0</a:t>
            </a:r>
            <a:r>
              <a:rPr lang="zh-CN" altLang="zh-CN" sz="1200" dirty="0">
                <a:cs typeface="+mn-ea"/>
                <a:sym typeface="+mn-lt"/>
              </a:rPr>
              <a:t>时，该等式不成立，故本选项错误；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1200" i="1" dirty="0">
                <a:cs typeface="+mn-ea"/>
                <a:sym typeface="+mn-lt"/>
              </a:rPr>
              <a:t>B</a:t>
            </a:r>
            <a:r>
              <a:rPr lang="zh-CN" altLang="zh-CN" sz="1200" dirty="0">
                <a:cs typeface="+mn-ea"/>
                <a:sym typeface="+mn-lt"/>
              </a:rPr>
              <a:t>、在等式的两边同时乘以</a:t>
            </a:r>
            <a:r>
              <a:rPr lang="en-US" altLang="zh-CN" sz="1200" i="1" dirty="0">
                <a:cs typeface="+mn-ea"/>
                <a:sym typeface="+mn-lt"/>
              </a:rPr>
              <a:t>c</a:t>
            </a:r>
            <a:r>
              <a:rPr lang="zh-CN" altLang="zh-CN" sz="1200" dirty="0">
                <a:cs typeface="+mn-ea"/>
                <a:sym typeface="+mn-lt"/>
              </a:rPr>
              <a:t>，该等式仍然成立，故本选项正确；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1200" i="1" dirty="0">
                <a:cs typeface="+mn-ea"/>
                <a:sym typeface="+mn-lt"/>
              </a:rPr>
              <a:t>C</a:t>
            </a:r>
            <a:r>
              <a:rPr lang="zh-CN" altLang="zh-CN" sz="1200" dirty="0">
                <a:cs typeface="+mn-ea"/>
                <a:sym typeface="+mn-lt"/>
              </a:rPr>
              <a:t>、如果</a:t>
            </a:r>
            <a:r>
              <a:rPr lang="en-US" altLang="zh-CN" sz="1200" i="1" dirty="0">
                <a:cs typeface="+mn-ea"/>
                <a:sym typeface="+mn-lt"/>
              </a:rPr>
              <a:t>a</a:t>
            </a:r>
            <a:r>
              <a:rPr lang="en-US" altLang="zh-CN" sz="1200" baseline="30000" dirty="0">
                <a:cs typeface="+mn-ea"/>
                <a:sym typeface="+mn-lt"/>
              </a:rPr>
              <a:t>2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3</a:t>
            </a:r>
            <a:r>
              <a:rPr lang="en-US" altLang="zh-CN" sz="1200" i="1" dirty="0">
                <a:cs typeface="+mn-ea"/>
                <a:sym typeface="+mn-lt"/>
              </a:rPr>
              <a:t>a</a:t>
            </a:r>
            <a:r>
              <a:rPr lang="zh-CN" altLang="zh-CN" sz="1200" dirty="0">
                <a:cs typeface="+mn-ea"/>
                <a:sym typeface="+mn-lt"/>
              </a:rPr>
              <a:t>，那么</a:t>
            </a:r>
            <a:r>
              <a:rPr lang="en-US" altLang="zh-CN" sz="1200" i="1" dirty="0">
                <a:cs typeface="+mn-ea"/>
                <a:sym typeface="+mn-lt"/>
              </a:rPr>
              <a:t>a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0</a:t>
            </a:r>
            <a:r>
              <a:rPr lang="zh-CN" altLang="zh-CN" sz="1200" dirty="0">
                <a:cs typeface="+mn-ea"/>
                <a:sym typeface="+mn-lt"/>
              </a:rPr>
              <a:t>或</a:t>
            </a:r>
            <a:r>
              <a:rPr lang="en-US" altLang="zh-CN" sz="1200" i="1" dirty="0">
                <a:cs typeface="+mn-ea"/>
                <a:sym typeface="+mn-lt"/>
              </a:rPr>
              <a:t>a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3</a:t>
            </a:r>
            <a:r>
              <a:rPr lang="zh-CN" altLang="zh-CN" sz="1200" dirty="0">
                <a:cs typeface="+mn-ea"/>
                <a:sym typeface="+mn-lt"/>
              </a:rPr>
              <a:t>，故本选项错误；</a:t>
            </a:r>
          </a:p>
          <a:p>
            <a:pPr defTabSz="685800">
              <a:lnSpc>
                <a:spcPct val="150000"/>
              </a:lnSpc>
            </a:pPr>
            <a:r>
              <a:rPr lang="en-US" altLang="zh-CN" sz="1200" i="1" dirty="0">
                <a:cs typeface="+mn-ea"/>
                <a:sym typeface="+mn-lt"/>
              </a:rPr>
              <a:t>D</a:t>
            </a:r>
            <a:r>
              <a:rPr lang="zh-CN" altLang="zh-CN" sz="1200" dirty="0">
                <a:cs typeface="+mn-ea"/>
                <a:sym typeface="+mn-lt"/>
              </a:rPr>
              <a:t>、如果</a:t>
            </a:r>
            <a:r>
              <a:rPr lang="en-US" altLang="zh-CN" sz="1200" dirty="0">
                <a:cs typeface="+mn-ea"/>
                <a:sym typeface="+mn-lt"/>
              </a:rPr>
              <a:t>3</a:t>
            </a:r>
            <a:r>
              <a:rPr lang="en-US" altLang="zh-CN" sz="1200" i="1" dirty="0">
                <a:cs typeface="+mn-ea"/>
                <a:sym typeface="+mn-lt"/>
              </a:rPr>
              <a:t>x</a:t>
            </a:r>
            <a:r>
              <a:rPr lang="zh-CN" altLang="zh-CN" sz="1200" dirty="0">
                <a:cs typeface="+mn-ea"/>
                <a:sym typeface="+mn-lt"/>
              </a:rPr>
              <a:t>﹣</a:t>
            </a:r>
            <a:r>
              <a:rPr lang="en-US" altLang="zh-CN" sz="1200" dirty="0">
                <a:cs typeface="+mn-ea"/>
                <a:sym typeface="+mn-lt"/>
              </a:rPr>
              <a:t>2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1</a:t>
            </a:r>
            <a:r>
              <a:rPr lang="zh-CN" altLang="zh-CN" sz="1200" dirty="0">
                <a:cs typeface="+mn-ea"/>
                <a:sym typeface="+mn-lt"/>
              </a:rPr>
              <a:t>，那么</a:t>
            </a:r>
            <a:r>
              <a:rPr lang="en-US" altLang="zh-CN" sz="1200" i="1" dirty="0">
                <a:cs typeface="+mn-ea"/>
                <a:sym typeface="+mn-lt"/>
              </a:rPr>
              <a:t>x</a:t>
            </a:r>
            <a:r>
              <a:rPr lang="zh-CN" altLang="zh-CN" sz="1200" dirty="0">
                <a:cs typeface="+mn-ea"/>
                <a:sym typeface="+mn-lt"/>
              </a:rPr>
              <a:t>＝</a:t>
            </a:r>
            <a:r>
              <a:rPr lang="en-US" altLang="zh-CN" sz="1200" dirty="0">
                <a:cs typeface="+mn-ea"/>
                <a:sym typeface="+mn-lt"/>
              </a:rPr>
              <a:t>1</a:t>
            </a:r>
            <a:r>
              <a:rPr lang="zh-CN" altLang="zh-CN" sz="1200" dirty="0">
                <a:cs typeface="+mn-ea"/>
                <a:sym typeface="+mn-lt"/>
              </a:rPr>
              <a:t>，故本选项错误；</a:t>
            </a:r>
          </a:p>
          <a:p>
            <a:pPr defTabSz="685800">
              <a:lnSpc>
                <a:spcPct val="150000"/>
              </a:lnSpc>
            </a:pPr>
            <a:r>
              <a:rPr lang="zh-CN" altLang="zh-CN" sz="1200" dirty="0">
                <a:cs typeface="+mn-ea"/>
                <a:sym typeface="+mn-lt"/>
              </a:rPr>
              <a:t>故选：</a:t>
            </a:r>
            <a:r>
              <a:rPr lang="en-US" altLang="zh-CN" sz="1200" i="1" dirty="0">
                <a:cs typeface="+mn-ea"/>
                <a:sym typeface="+mn-lt"/>
              </a:rPr>
              <a:t>B</a:t>
            </a:r>
            <a:r>
              <a:rPr lang="zh-CN" altLang="zh-CN" sz="1200" dirty="0">
                <a:cs typeface="+mn-ea"/>
                <a:sym typeface="+mn-lt"/>
              </a:rPr>
              <a:t>．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578031" y="910665"/>
            <a:ext cx="7805057" cy="13157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en-US" altLang="zh-CN" sz="1800" dirty="0">
                <a:solidFill>
                  <a:prstClr val="black"/>
                </a:solidFill>
                <a:cs typeface="+mn-ea"/>
                <a:sym typeface="+mn-lt"/>
              </a:rPr>
              <a:t>6</a:t>
            </a: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）已知a＝b，下列变形正确的有（　　）个．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①a+c＝b+c；②a﹣c＝b﹣c；③3a＝3b；④ac＝bc；⑤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solidFill>
                  <a:prstClr val="black"/>
                </a:solidFill>
                <a:cs typeface="+mn-ea"/>
                <a:sym typeface="+mn-lt"/>
              </a:rPr>
              <a:t>A．5	           B．4	         C．3	      D．2</a:t>
            </a: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91441" y="-13739"/>
            <a:ext cx="1847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defTabSz="6858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graphicFrame>
        <p:nvGraphicFramePr>
          <p:cNvPr id="7" name="对象 6" descr="eqId46f7d611290749d0955225c388048064"/>
          <p:cNvGraphicFramePr>
            <a:graphicFrameLocks noChangeAspect="1"/>
          </p:cNvGraphicFramePr>
          <p:nvPr/>
        </p:nvGraphicFramePr>
        <p:xfrm>
          <a:off x="6485709" y="1194240"/>
          <a:ext cx="738052" cy="703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r:id="rId4" imgW="405765" imgH="393065" progId="Equation.DSMT4">
                  <p:embed/>
                </p:oleObj>
              </mc:Choice>
              <mc:Fallback>
                <p:oleObj r:id="rId4" imgW="405765" imgH="393065" progId="Equation.DSMT4">
                  <p:embed/>
                  <p:pic>
                    <p:nvPicPr>
                      <p:cNvPr id="0" name="对象 6" descr="eqId46f7d611290749d0955225c3880480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5709" y="1194240"/>
                        <a:ext cx="738052" cy="7037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477885" y="2196276"/>
            <a:ext cx="8208916" cy="2874826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【答案】B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【分析】运用等式的基本性质求解即可．①、②根据等式性质1判断，③、④、⑤根据等式的性质2判断，要注意应用等式性质2时，等式两边同除以一个数时必须具备该数不等于零这一条件.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【详解】解：已知a＝b，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①根据等式性质1，两边同时加上c得：a+c＝b+c，故①正确；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②根据等式性质1，两边同时减去c得：a﹣c＝b﹣c，故②正确；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③根据等式的性质2，两边同时乘以3，3a＝3b，故③正确；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④根据等式的性质2，两边同时乘以c，ac＝bc，故④正确；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⑤因为c可能为0，所以 与 不一定相等，故⑤不正确．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200" dirty="0">
                <a:cs typeface="+mn-ea"/>
                <a:sym typeface="+mn-lt"/>
              </a:rPr>
              <a:t>故选：B．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36556" y="1043577"/>
            <a:ext cx="4646945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7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已知2x﹣3y=4，则x﹣1.5y=_____．</a:t>
            </a:r>
          </a:p>
        </p:txBody>
      </p:sp>
      <p:sp>
        <p:nvSpPr>
          <p:cNvPr id="6" name="矩形 5"/>
          <p:cNvSpPr/>
          <p:nvPr/>
        </p:nvSpPr>
        <p:spPr>
          <a:xfrm>
            <a:off x="673824" y="1536999"/>
            <a:ext cx="7967256" cy="339323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【答案】2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【分析】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本题已知条件是二元一次方程，观察方程左边整式与要求值的整式，发现相同字母的系数存在倍数关系，所以只要根据等式性质，把方程两边同时除以2，就可得结果.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【详解】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由2x﹣3y=4可得：x﹣1.5y=2，</a:t>
            </a:r>
          </a:p>
          <a:p>
            <a:pPr defTabSz="685800">
              <a:lnSpc>
                <a:spcPct val="150000"/>
              </a:lnSpc>
            </a:pPr>
            <a:r>
              <a:rPr lang="zh-CN" altLang="en-US" sz="1800" dirty="0">
                <a:cs typeface="+mn-ea"/>
                <a:sym typeface="+mn-lt"/>
              </a:rPr>
              <a:t>故答案为：2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888778" y="958669"/>
            <a:ext cx="5030464" cy="377075"/>
          </a:xfrm>
          <a:prstGeom prst="rect">
            <a:avLst/>
          </a:prstGeom>
        </p:spPr>
        <p:txBody>
          <a:bodyPr wrap="none" lIns="68580" tIns="34290" rIns="68580" bIns="34290">
            <a:spAutoFit/>
          </a:bodyPr>
          <a:lstStyle/>
          <a:p>
            <a:pPr defTabSz="685800"/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8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）若a-5=b-5，则a=b，这是根据______．</a:t>
            </a:r>
          </a:p>
        </p:txBody>
      </p:sp>
      <p:sp>
        <p:nvSpPr>
          <p:cNvPr id="6" name="矩形 5"/>
          <p:cNvSpPr/>
          <p:nvPr/>
        </p:nvSpPr>
        <p:spPr>
          <a:xfrm>
            <a:off x="888778" y="1276452"/>
            <a:ext cx="6955971" cy="3840619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 fontAlgn="ctr">
              <a:lnSpc>
                <a:spcPct val="150000"/>
              </a:lnSpc>
            </a:pPr>
            <a:r>
              <a:rPr lang="zh-CN" altLang="zh-CN" b="1" kern="100" dirty="0">
                <a:cs typeface="+mn-ea"/>
                <a:sym typeface="+mn-lt"/>
              </a:rPr>
              <a:t>【答案】</a:t>
            </a:r>
            <a:r>
              <a:rPr lang="zh-CN" altLang="zh-CN" kern="100" dirty="0">
                <a:cs typeface="+mn-ea"/>
                <a:sym typeface="+mn-lt"/>
              </a:rPr>
              <a:t>等式的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endParaRPr lang="zh-CN" altLang="zh-CN" kern="100" dirty="0">
              <a:cs typeface="+mn-ea"/>
              <a:sym typeface="+mn-lt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【详解】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∵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-5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en-US" altLang="zh-CN" kern="100" dirty="0">
                <a:cs typeface="+mn-ea"/>
                <a:sym typeface="+mn-lt"/>
              </a:rPr>
              <a:t>-5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-5+5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en-US" altLang="zh-CN" kern="100" dirty="0">
                <a:cs typeface="+mn-ea"/>
                <a:sym typeface="+mn-lt"/>
              </a:rPr>
              <a:t>-5+5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en-US" altLang="zh-CN" i="1" kern="100" dirty="0">
                <a:cs typeface="+mn-ea"/>
                <a:sym typeface="+mn-lt"/>
              </a:rPr>
              <a:t>a</a:t>
            </a:r>
            <a:r>
              <a:rPr lang="en-US" altLang="zh-CN" kern="100" dirty="0">
                <a:cs typeface="+mn-ea"/>
                <a:sym typeface="+mn-lt"/>
              </a:rPr>
              <a:t>=</a:t>
            </a:r>
            <a:r>
              <a:rPr lang="en-US" altLang="zh-CN" i="1" kern="100" dirty="0">
                <a:cs typeface="+mn-ea"/>
                <a:sym typeface="+mn-lt"/>
              </a:rPr>
              <a:t>b</a:t>
            </a:r>
            <a:r>
              <a:rPr lang="zh-CN" altLang="zh-CN" kern="100" dirty="0">
                <a:cs typeface="+mn-ea"/>
                <a:sym typeface="+mn-lt"/>
              </a:rPr>
              <a:t>，</a:t>
            </a:r>
          </a:p>
          <a:p>
            <a:pPr defTabSz="685800" fontAlgn="ctr">
              <a:lnSpc>
                <a:spcPct val="150000"/>
              </a:lnSpc>
            </a:pPr>
            <a:r>
              <a:rPr lang="en-US" altLang="zh-CN" kern="100" dirty="0">
                <a:cs typeface="+mn-ea"/>
                <a:sym typeface="+mn-lt"/>
              </a:rPr>
              <a:t>∴</a:t>
            </a:r>
            <a:r>
              <a:rPr lang="zh-CN" altLang="zh-CN" kern="100" dirty="0">
                <a:cs typeface="+mn-ea"/>
                <a:sym typeface="+mn-lt"/>
              </a:rPr>
              <a:t>这是根据等式的性质</a:t>
            </a:r>
            <a:r>
              <a:rPr lang="en-US" altLang="zh-CN" kern="100" dirty="0">
                <a:cs typeface="+mn-ea"/>
                <a:sym typeface="+mn-lt"/>
              </a:rPr>
              <a:t>1.</a:t>
            </a:r>
            <a:endParaRPr lang="zh-CN" altLang="zh-CN" kern="100" dirty="0">
              <a:cs typeface="+mn-ea"/>
              <a:sym typeface="+mn-lt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故答案为：等式的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endParaRPr lang="zh-CN" altLang="zh-CN" kern="100" dirty="0">
              <a:cs typeface="+mn-ea"/>
              <a:sym typeface="+mn-lt"/>
            </a:endParaRPr>
          </a:p>
          <a:p>
            <a:pPr defTabSz="685800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【点睛】</a:t>
            </a:r>
          </a:p>
          <a:p>
            <a:pPr defTabSz="685800" fontAlgn="ctr">
              <a:lnSpc>
                <a:spcPct val="150000"/>
              </a:lnSpc>
            </a:pPr>
            <a:r>
              <a:rPr lang="zh-CN" altLang="zh-CN" kern="100" dirty="0">
                <a:cs typeface="+mn-ea"/>
                <a:sym typeface="+mn-lt"/>
              </a:rPr>
              <a:t>本题考查了等式的基本性质，等式的基本性质</a:t>
            </a:r>
            <a:r>
              <a:rPr lang="en-US" altLang="zh-CN" kern="100" dirty="0">
                <a:cs typeface="+mn-ea"/>
                <a:sym typeface="+mn-lt"/>
              </a:rPr>
              <a:t>1</a:t>
            </a:r>
            <a:r>
              <a:rPr lang="zh-CN" altLang="zh-CN" kern="100" dirty="0">
                <a:cs typeface="+mn-ea"/>
                <a:sym typeface="+mn-lt"/>
              </a:rPr>
              <a:t>是等式的两边都加上（或减去）同一个整式，所得的结果仍是等式；等式的基本性质</a:t>
            </a:r>
            <a:r>
              <a:rPr lang="en-US" altLang="zh-CN" kern="100" dirty="0">
                <a:cs typeface="+mn-ea"/>
                <a:sym typeface="+mn-lt"/>
              </a:rPr>
              <a:t>2</a:t>
            </a:r>
            <a:r>
              <a:rPr lang="zh-CN" altLang="zh-CN" kern="100" dirty="0">
                <a:cs typeface="+mn-ea"/>
                <a:sym typeface="+mn-lt"/>
              </a:rPr>
              <a:t>是等式的两边都乘以（或除以）同一个数（除数不能为</a:t>
            </a:r>
            <a:r>
              <a:rPr lang="en-US" altLang="zh-CN" kern="100" dirty="0">
                <a:cs typeface="+mn-ea"/>
                <a:sym typeface="+mn-lt"/>
              </a:rPr>
              <a:t>0</a:t>
            </a:r>
            <a:r>
              <a:rPr lang="zh-CN" altLang="zh-CN" kern="100" dirty="0">
                <a:cs typeface="+mn-ea"/>
                <a:sym typeface="+mn-lt"/>
              </a:rPr>
              <a:t>），所得的结果仍是等式</a:t>
            </a:r>
            <a:r>
              <a:rPr lang="en-US" altLang="zh-CN" kern="100" dirty="0">
                <a:cs typeface="+mn-ea"/>
                <a:sym typeface="+mn-lt"/>
              </a:rPr>
              <a:t>.</a:t>
            </a:r>
            <a:endParaRPr lang="zh-CN" altLang="zh-CN" kern="100" dirty="0">
              <a:cs typeface="+mn-ea"/>
              <a:sym typeface="+mn-lt"/>
            </a:endParaRPr>
          </a:p>
          <a:p>
            <a:pPr algn="just" defTabSz="685800"/>
            <a:r>
              <a:rPr lang="en-US" altLang="zh-CN" kern="100" dirty="0">
                <a:cs typeface="+mn-ea"/>
                <a:sym typeface="+mn-lt"/>
              </a:rPr>
              <a:t> </a:t>
            </a:r>
            <a:endParaRPr lang="zh-CN" altLang="zh-CN" kern="100" dirty="0"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2579" y="352486"/>
            <a:ext cx="4899982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课堂测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前 言</a:t>
            </a: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97489" y="1447927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学习目标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997489" y="2073957"/>
            <a:ext cx="7761388" cy="823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会利用等式的两条性质解方程。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srgbClr val="000000"/>
                </a:solidFill>
                <a:cs typeface="+mn-ea"/>
                <a:sym typeface="+mn-lt"/>
              </a:rPr>
              <a:t>、利用天平，通过观察、分析得出等式的两条重要性质。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997489" y="3107022"/>
            <a:ext cx="3497911" cy="355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</a:pPr>
            <a:r>
              <a:rPr lang="zh-CN" altLang="en-US" sz="2400" b="1" dirty="0">
                <a:solidFill>
                  <a:srgbClr val="A5B592"/>
                </a:solidFill>
                <a:cs typeface="+mn-ea"/>
                <a:sym typeface="+mn-lt"/>
              </a:rPr>
              <a:t>重点难点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997489" y="3733052"/>
            <a:ext cx="7533962" cy="692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重点：</a:t>
            </a:r>
            <a:r>
              <a:rPr lang="zh-CN" altLang="en-US" sz="1500" dirty="0">
                <a:cs typeface="+mn-ea"/>
                <a:sym typeface="+mn-lt"/>
              </a:rPr>
              <a:t>通过等式的性质解方程</a:t>
            </a:r>
            <a:r>
              <a:rPr lang="zh-CN" altLang="en-US" sz="1800" dirty="0">
                <a:cs typeface="+mn-ea"/>
                <a:sym typeface="+mn-lt"/>
              </a:rPr>
              <a:t>。</a:t>
            </a:r>
            <a:endParaRPr lang="en-US" altLang="zh-CN" sz="1800" dirty="0">
              <a:cs typeface="+mn-ea"/>
              <a:sym typeface="+mn-lt"/>
            </a:endParaRPr>
          </a:p>
          <a:p>
            <a:pPr>
              <a:spcBef>
                <a:spcPct val="50000"/>
              </a:spcBef>
            </a:pPr>
            <a:r>
              <a:rPr lang="zh-CN" altLang="en-US" sz="1500" dirty="0">
                <a:solidFill>
                  <a:srgbClr val="000000"/>
                </a:solidFill>
                <a:cs typeface="+mn-ea"/>
                <a:sym typeface="+mn-lt"/>
              </a:rPr>
              <a:t>难点：由具体实例抽象出等式的性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0" name="Object 31"/>
              <p:cNvSpPr txBox="1"/>
              <p:nvPr/>
            </p:nvSpPr>
            <p:spPr bwMode="auto">
              <a:xfrm>
                <a:off x="889001" y="1225778"/>
                <a:ext cx="7934325" cy="423862"/>
              </a:xfrm>
              <a:prstGeom prst="rect">
                <a:avLst/>
              </a:prstGeom>
              <a:noFill/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1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、你能估算出方程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4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24, 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𝑥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1=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的解吗？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0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1" y="1225778"/>
                <a:ext cx="7934325" cy="423862"/>
              </a:xfrm>
              <a:prstGeom prst="rect">
                <a:avLst/>
              </a:prstGeom>
              <a:blipFill rotWithShape="1">
                <a:blip r:embed="rId4"/>
                <a:stretch>
                  <a:fillRect t="-54" b="1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1" name="Object 32"/>
          <p:cNvGraphicFramePr>
            <a:graphicFrameLocks noChangeAspect="1"/>
          </p:cNvGraphicFramePr>
          <p:nvPr/>
        </p:nvGraphicFramePr>
        <p:xfrm>
          <a:off x="889001" y="2057018"/>
          <a:ext cx="1966429" cy="410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公式" r:id="rId5" imgW="711200" imgH="203200" progId="">
                  <p:embed/>
                </p:oleObj>
              </mc:Choice>
              <mc:Fallback>
                <p:oleObj name="公式" r:id="rId5" imgW="711200" imgH="203200" progId="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1" y="2057018"/>
                        <a:ext cx="1966429" cy="4100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31"/>
              <p:cNvSpPr txBox="1"/>
              <p:nvPr/>
            </p:nvSpPr>
            <p:spPr bwMode="auto">
              <a:xfrm>
                <a:off x="889001" y="2874488"/>
                <a:ext cx="7934325" cy="423862"/>
              </a:xfrm>
              <a:prstGeom prst="rect">
                <a:avLst/>
              </a:prstGeom>
              <a:noFill/>
            </p:spPr>
            <p:txBody>
              <a:bodyPr lIns="68580" tIns="34290" rIns="68580" bIns="34290">
                <a:norm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、你能估算出方程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 4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−3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12−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（</m:t>
                      </m:r>
                      <m:r>
                        <m:rPr>
                          <m:sty m:val="p"/>
                        </m:rP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x</m:t>
                      </m:r>
                      <m:r>
                        <a:rPr lang="en-US" altLang="zh-CN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+4</m:t>
                      </m:r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）的解吗？</m:t>
                      </m:r>
                    </m:oMath>
                  </m:oMathPara>
                </a14:m>
                <a:endParaRPr lang="zh-CN" altLang="en-US" sz="2000" dirty="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55" name="Object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001" y="2874488"/>
                <a:ext cx="7934325" cy="423862"/>
              </a:xfrm>
              <a:prstGeom prst="rect">
                <a:avLst/>
              </a:prstGeom>
              <a:blipFill rotWithShape="1">
                <a:blip r:embed="rId7"/>
                <a:stretch>
                  <a:fillRect t="-113" b="3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矩形: 折角 16"/>
          <p:cNvSpPr/>
          <p:nvPr/>
        </p:nvSpPr>
        <p:spPr>
          <a:xfrm>
            <a:off x="889001" y="3705730"/>
            <a:ext cx="6080426" cy="647422"/>
          </a:xfrm>
          <a:prstGeom prst="foldedCorner">
            <a:avLst/>
          </a:prstGeom>
          <a:solidFill>
            <a:srgbClr val="A5B592"/>
          </a:solidFill>
          <a:ln>
            <a:solidFill>
              <a:schemeClr val="accent1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 defTabSz="685800">
              <a:lnSpc>
                <a:spcPct val="150000"/>
              </a:lnSpc>
            </a:pPr>
            <a:r>
              <a:rPr lang="zh-CN" altLang="en-US" sz="2000" dirty="0">
                <a:solidFill>
                  <a:schemeClr val="bg1"/>
                </a:solidFill>
                <a:cs typeface="+mn-ea"/>
                <a:sym typeface="+mn-lt"/>
              </a:rPr>
              <a:t>为了讨论解方程，我们先看看等式有什么性质？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提 问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4" descr="PE03255_"/>
          <p:cNvSpPr>
            <a:spLocks noChangeArrowheads="1"/>
          </p:cNvSpPr>
          <p:nvPr/>
        </p:nvSpPr>
        <p:spPr bwMode="auto">
          <a:xfrm>
            <a:off x="728172" y="1124869"/>
            <a:ext cx="5400823" cy="39241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2100" dirty="0">
                <a:solidFill>
                  <a:prstClr val="black"/>
                </a:solidFill>
                <a:cs typeface="+mn-ea"/>
                <a:sym typeface="+mn-lt"/>
              </a:rPr>
              <a:t>下列四个式子有什么</a:t>
            </a:r>
            <a:r>
              <a:rPr lang="zh-CN" altLang="en-US" sz="2100" dirty="0">
                <a:solidFill>
                  <a:srgbClr val="FF0000"/>
                </a:solidFill>
                <a:cs typeface="+mn-ea"/>
                <a:sym typeface="+mn-lt"/>
              </a:rPr>
              <a:t>相同点</a:t>
            </a:r>
            <a:r>
              <a:rPr lang="en-US" altLang="zh-CN" sz="2100" dirty="0">
                <a:solidFill>
                  <a:srgbClr val="FF0000"/>
                </a:solidFill>
                <a:cs typeface="+mn-ea"/>
                <a:sym typeface="+mn-lt"/>
              </a:rPr>
              <a:t>?</a:t>
            </a:r>
          </a:p>
        </p:txBody>
      </p:sp>
      <p:graphicFrame>
        <p:nvGraphicFramePr>
          <p:cNvPr id="6" name="Object 70"/>
          <p:cNvGraphicFramePr>
            <a:graphicFrameLocks noChangeAspect="1"/>
          </p:cNvGraphicFramePr>
          <p:nvPr/>
        </p:nvGraphicFramePr>
        <p:xfrm>
          <a:off x="1138018" y="1715127"/>
          <a:ext cx="2399543" cy="322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公式" r:id="rId4" imgW="850265" imgH="152400" progId="">
                  <p:embed/>
                </p:oleObj>
              </mc:Choice>
              <mc:Fallback>
                <p:oleObj name="公式" r:id="rId4" imgW="850265" imgH="152400" progId="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18" y="1715127"/>
                        <a:ext cx="2399543" cy="32262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1"/>
          <p:cNvGraphicFramePr>
            <a:graphicFrameLocks noChangeAspect="1"/>
          </p:cNvGraphicFramePr>
          <p:nvPr/>
        </p:nvGraphicFramePr>
        <p:xfrm>
          <a:off x="3885753" y="1636218"/>
          <a:ext cx="2134048" cy="393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公式" r:id="rId6" imgW="723265" imgH="177800" progId="">
                  <p:embed/>
                </p:oleObj>
              </mc:Choice>
              <mc:Fallback>
                <p:oleObj name="公式" r:id="rId6" imgW="723265" imgH="177800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753" y="1636218"/>
                        <a:ext cx="2134048" cy="3932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2"/>
          <p:cNvGraphicFramePr>
            <a:graphicFrameLocks noChangeAspect="1"/>
          </p:cNvGraphicFramePr>
          <p:nvPr/>
        </p:nvGraphicFramePr>
        <p:xfrm>
          <a:off x="1138018" y="2375444"/>
          <a:ext cx="2388341" cy="352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公式" r:id="rId8" imgW="901065" imgH="177800" progId="">
                  <p:embed/>
                </p:oleObj>
              </mc:Choice>
              <mc:Fallback>
                <p:oleObj name="公式" r:id="rId8" imgW="901065" imgH="177800" progId="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018" y="2375444"/>
                        <a:ext cx="2388341" cy="3528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3"/>
          <p:cNvGraphicFramePr>
            <a:graphicFrameLocks noChangeAspect="1"/>
          </p:cNvGraphicFramePr>
          <p:nvPr/>
        </p:nvGraphicFramePr>
        <p:xfrm>
          <a:off x="3885753" y="2367775"/>
          <a:ext cx="2083637" cy="46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公式" r:id="rId10" imgW="685800" imgH="203200" progId="">
                  <p:embed/>
                </p:oleObj>
              </mc:Choice>
              <mc:Fallback>
                <p:oleObj name="公式" r:id="rId10" imgW="685800" imgH="203200" progId="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5753" y="2367775"/>
                        <a:ext cx="2083637" cy="462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75"/>
          <p:cNvSpPr txBox="1">
            <a:spLocks noChangeArrowheads="1"/>
          </p:cNvSpPr>
          <p:nvPr/>
        </p:nvSpPr>
        <p:spPr bwMode="auto">
          <a:xfrm>
            <a:off x="728172" y="3045892"/>
            <a:ext cx="4040714" cy="346249"/>
          </a:xfrm>
          <a:prstGeom prst="rect">
            <a:avLst/>
          </a:prstGeom>
          <a:solidFill>
            <a:srgbClr val="A5B592"/>
          </a:solidFill>
          <a:ln w="19050">
            <a:solidFill>
              <a:schemeClr val="accent1"/>
            </a:solidFill>
            <a:miter lim="800000"/>
          </a:ln>
          <a:effectLst/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chemeClr val="bg1"/>
                </a:solidFill>
                <a:cs typeface="+mn-ea"/>
                <a:sym typeface="+mn-lt"/>
              </a:rPr>
              <a:t>用等号表示相等关系的式子，叫等式。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76"/>
              <p:cNvSpPr txBox="1"/>
              <p:nvPr/>
            </p:nvSpPr>
            <p:spPr bwMode="auto">
              <a:xfrm>
                <a:off x="784615" y="3778127"/>
                <a:ext cx="4005100" cy="346250"/>
              </a:xfrm>
              <a:prstGeom prst="rect">
                <a:avLst/>
              </a:prstGeom>
              <a:solidFill>
                <a:srgbClr val="A5B592"/>
              </a:solidFill>
              <a:ln w="19050">
                <a:solidFill>
                  <a:schemeClr val="accent1"/>
                </a:solidFill>
              </a:ln>
            </p:spPr>
            <p:txBody>
              <a:bodyPr lIns="68580" tIns="34290" rIns="68580" bIns="34290">
                <a:noAutofit/>
              </a:bodyPr>
              <a:lstStyle/>
              <a:p>
                <a:pPr defTabSz="685800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通常用</m:t>
                      </m:r>
                      <m:r>
                        <a:rPr lang="zh-CN" altLang="en-US" sz="1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𝐚</m:t>
                      </m:r>
                      <m:r>
                        <a:rPr lang="zh-CN" altLang="en-US" sz="1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=</m:t>
                      </m:r>
                      <m:r>
                        <a:rPr lang="zh-CN" altLang="en-US" sz="1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𝐛</m:t>
                      </m:r>
                      <m:r>
                        <a:rPr lang="zh-CN" altLang="en-US" sz="18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  <a:cs typeface="+mn-ea"/>
                          <a:sym typeface="+mn-lt"/>
                        </a:rPr>
                        <m:t>表示一般的等式</m:t>
                      </m:r>
                    </m:oMath>
                  </m:oMathPara>
                </a14:m>
                <a:endParaRPr lang="zh-CN" altLang="en-US" sz="1800" dirty="0">
                  <a:solidFill>
                    <a:schemeClr val="bg1"/>
                  </a:solidFill>
                  <a:cs typeface="+mn-ea"/>
                  <a:sym typeface="+mn-lt"/>
                </a:endParaRPr>
              </a:p>
            </p:txBody>
          </p:sp>
        </mc:Choice>
        <mc:Fallback xmlns="">
          <p:sp>
            <p:nvSpPr>
              <p:cNvPr id="12" name="Object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4615" y="3778127"/>
                <a:ext cx="4005100" cy="346250"/>
              </a:xfrm>
              <a:prstGeom prst="rect">
                <a:avLst/>
              </a:prstGeom>
              <a:blipFill rotWithShape="1">
                <a:blip r:embed="rId12"/>
                <a:stretch>
                  <a:fillRect l="-248" t="-2899" r="-224" b="-2736"/>
                </a:stretch>
              </a:blipFill>
              <a:ln w="19050"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文本框 12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观察与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/>
          <p:cNvGrpSpPr/>
          <p:nvPr/>
        </p:nvGrpSpPr>
        <p:grpSpPr bwMode="auto">
          <a:xfrm>
            <a:off x="3348753" y="2150837"/>
            <a:ext cx="1196622" cy="1690086"/>
            <a:chOff x="6816180" y="1969980"/>
            <a:chExt cx="1835901" cy="2368769"/>
          </a:xfrm>
        </p:grpSpPr>
        <p:sp>
          <p:nvSpPr>
            <p:cNvPr id="6" name="Freeform 8"/>
            <p:cNvSpPr/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  <p:sp>
          <p:nvSpPr>
            <p:cNvPr id="7" name="Freeform 10"/>
            <p:cNvSpPr/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</p:grpSp>
      <p:grpSp>
        <p:nvGrpSpPr>
          <p:cNvPr id="8" name="组合 17"/>
          <p:cNvGrpSpPr/>
          <p:nvPr/>
        </p:nvGrpSpPr>
        <p:grpSpPr bwMode="auto">
          <a:xfrm>
            <a:off x="441689" y="2141474"/>
            <a:ext cx="1196622" cy="1690086"/>
            <a:chOff x="3204743" y="2919152"/>
            <a:chExt cx="1835901" cy="2368771"/>
          </a:xfrm>
        </p:grpSpPr>
        <p:sp>
          <p:nvSpPr>
            <p:cNvPr id="9" name="Freeform 7"/>
            <p:cNvSpPr/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 dirty="0">
                <a:cs typeface="+mn-ea"/>
                <a:sym typeface="+mn-lt"/>
              </a:endParaRPr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</p:grpSp>
      <p:grpSp>
        <p:nvGrpSpPr>
          <p:cNvPr id="11" name="组合 16"/>
          <p:cNvGrpSpPr/>
          <p:nvPr/>
        </p:nvGrpSpPr>
        <p:grpSpPr bwMode="auto">
          <a:xfrm>
            <a:off x="919220" y="1164215"/>
            <a:ext cx="3129243" cy="3843478"/>
            <a:chOff x="3935356" y="1876169"/>
            <a:chExt cx="3928262" cy="4067432"/>
          </a:xfrm>
        </p:grpSpPr>
        <p:sp>
          <p:nvSpPr>
            <p:cNvPr id="12" name="Freeform 5"/>
            <p:cNvSpPr/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cs typeface="+mn-ea"/>
                <a:sym typeface="+mn-lt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731931" y="1302268"/>
            <a:ext cx="3961064" cy="715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1064" y="3388947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756370" y="3364027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731931" y="2150838"/>
            <a:ext cx="3961065" cy="5001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731931" y="2904052"/>
            <a:ext cx="3961064" cy="5001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放上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三棱锥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2" name="等腰三角形 21"/>
          <p:cNvSpPr/>
          <p:nvPr/>
        </p:nvSpPr>
        <p:spPr>
          <a:xfrm>
            <a:off x="1013748" y="3275970"/>
            <a:ext cx="233656" cy="33866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3" name="等腰三角形 22"/>
          <p:cNvSpPr/>
          <p:nvPr/>
        </p:nvSpPr>
        <p:spPr>
          <a:xfrm>
            <a:off x="4015263" y="3275970"/>
            <a:ext cx="233656" cy="338666"/>
          </a:xfrm>
          <a:prstGeom prst="triangl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schemeClr val="tx1"/>
              </a:solidFill>
              <a:cs typeface="+mn-ea"/>
              <a:sym typeface="+mn-lt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2026482" y="4433958"/>
            <a:ext cx="91440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94903" y="3999815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537539" y="3997965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731930" y="3829664"/>
            <a:ext cx="405151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500" b="1" dirty="0">
                <a:solidFill>
                  <a:srgbClr val="A5B592"/>
                </a:solidFill>
                <a:cs typeface="+mn-ea"/>
                <a:sym typeface="+mn-lt"/>
              </a:rPr>
              <a:t>平衡的天平两边都加同样的量，</a:t>
            </a:r>
            <a:endParaRPr lang="en-US" altLang="zh-CN" sz="1500" b="1" dirty="0">
              <a:solidFill>
                <a:srgbClr val="A5B592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1500" b="1" dirty="0">
                <a:solidFill>
                  <a:srgbClr val="A5B592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2700" b="1" dirty="0">
                <a:solidFill>
                  <a:srgbClr val="A5B592"/>
                </a:solidFill>
                <a:cs typeface="+mn-ea"/>
                <a:sym typeface="+mn-lt"/>
              </a:rPr>
              <a:t>1</a:t>
            </a:r>
            <a:endParaRPr lang="zh-CN" altLang="en-US" sz="27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/>
          <p:cNvGrpSpPr/>
          <p:nvPr/>
        </p:nvGrpSpPr>
        <p:grpSpPr bwMode="auto">
          <a:xfrm>
            <a:off x="3318310" y="2175413"/>
            <a:ext cx="1196622" cy="1690086"/>
            <a:chOff x="6816180" y="1969980"/>
            <a:chExt cx="1835901" cy="2368769"/>
          </a:xfrm>
        </p:grpSpPr>
        <p:sp>
          <p:nvSpPr>
            <p:cNvPr id="6" name="Freeform 8"/>
            <p:cNvSpPr/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/>
            <p:cNvSpPr/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/>
          <p:cNvGrpSpPr/>
          <p:nvPr/>
        </p:nvGrpSpPr>
        <p:grpSpPr bwMode="auto">
          <a:xfrm>
            <a:off x="411246" y="2166050"/>
            <a:ext cx="1196622" cy="1690086"/>
            <a:chOff x="3204743" y="2919152"/>
            <a:chExt cx="1835901" cy="2368771"/>
          </a:xfrm>
        </p:grpSpPr>
        <p:sp>
          <p:nvSpPr>
            <p:cNvPr id="9" name="Freeform 7"/>
            <p:cNvSpPr/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/>
          <p:cNvGrpSpPr/>
          <p:nvPr/>
        </p:nvGrpSpPr>
        <p:grpSpPr bwMode="auto">
          <a:xfrm>
            <a:off x="888776" y="1188791"/>
            <a:ext cx="3129243" cy="3843478"/>
            <a:chOff x="3935356" y="1876169"/>
            <a:chExt cx="3928262" cy="4067432"/>
          </a:xfrm>
        </p:grpSpPr>
        <p:sp>
          <p:nvSpPr>
            <p:cNvPr id="12" name="Freeform 5"/>
            <p:cNvSpPr/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789486" y="1435816"/>
            <a:ext cx="3943268" cy="715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00621" y="3413523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725927" y="3388603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789486" y="2384693"/>
            <a:ext cx="3943268" cy="5001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789486" y="3125820"/>
            <a:ext cx="3943268" cy="5001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减掉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c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部分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996039" y="4458534"/>
            <a:ext cx="91440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64459" y="402439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507096" y="402254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735362" y="3866947"/>
            <a:ext cx="405151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平衡的天平两边都减同样的量，</a:t>
            </a:r>
            <a:endParaRPr lang="en-US" altLang="zh-CN" sz="1500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矩形 27"/>
          <p:cNvSpPr/>
          <p:nvPr/>
        </p:nvSpPr>
        <p:spPr>
          <a:xfrm>
            <a:off x="859032" y="3277246"/>
            <a:ext cx="191017" cy="24542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3875316" y="3281896"/>
            <a:ext cx="191017" cy="24542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文本框 29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2700" b="1" dirty="0">
                <a:solidFill>
                  <a:srgbClr val="A5B592"/>
                </a:solidFill>
                <a:cs typeface="+mn-ea"/>
                <a:sym typeface="+mn-lt"/>
              </a:rPr>
              <a:t>1</a:t>
            </a:r>
            <a:endParaRPr lang="zh-CN" altLang="en-US" sz="27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 animBg="1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776442" y="1012197"/>
            <a:ext cx="7652308" cy="1361911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lnSpc>
                <a:spcPct val="200000"/>
              </a:lnSpc>
            </a:pPr>
            <a:r>
              <a:rPr lang="zh-CN" altLang="en-US" sz="2100" b="1" dirty="0">
                <a:cs typeface="+mn-ea"/>
                <a:sym typeface="+mn-lt"/>
              </a:rPr>
              <a:t>   等式的两边都加上</a:t>
            </a:r>
            <a:r>
              <a:rPr lang="en-US" altLang="zh-CN" sz="2100" b="1" dirty="0">
                <a:cs typeface="+mn-ea"/>
                <a:sym typeface="+mn-lt"/>
              </a:rPr>
              <a:t>(</a:t>
            </a:r>
            <a:r>
              <a:rPr lang="zh-CN" altLang="en-US" sz="2100" b="1" dirty="0">
                <a:cs typeface="+mn-ea"/>
                <a:sym typeface="+mn-lt"/>
              </a:rPr>
              <a:t>或减去</a:t>
            </a:r>
            <a:r>
              <a:rPr lang="en-US" altLang="zh-CN" sz="2100" b="1" dirty="0">
                <a:cs typeface="+mn-ea"/>
                <a:sym typeface="+mn-lt"/>
              </a:rPr>
              <a:t>)</a:t>
            </a:r>
            <a:r>
              <a:rPr lang="zh-CN" altLang="en-US" sz="2100" b="1" dirty="0">
                <a:cs typeface="+mn-ea"/>
                <a:sym typeface="+mn-lt"/>
              </a:rPr>
              <a:t>同一个数（或同一个式子），所得的结果仍是等式。 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490310" y="3033284"/>
            <a:ext cx="6151462" cy="500090"/>
          </a:xfrm>
          <a:prstGeom prst="rect">
            <a:avLst/>
          </a:prstGeom>
          <a:noFill/>
          <a:ln w="9525">
            <a:noFill/>
          </a:ln>
        </p:spPr>
        <p:txBody>
          <a:bodyPr wrap="square" lIns="68580" tIns="34290" rIns="68580" bIns="34290">
            <a:spAutoFit/>
          </a:bodyPr>
          <a:lstStyle/>
          <a:p>
            <a:pPr defTabSz="685800">
              <a:spcBef>
                <a:spcPct val="50000"/>
              </a:spcBef>
            </a:pP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表示为：如果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sz="2800" b="1" dirty="0">
                <a:solidFill>
                  <a:prstClr val="black"/>
                </a:solidFill>
                <a:cs typeface="+mn-ea"/>
                <a:sym typeface="+mn-lt"/>
              </a:rPr>
              <a:t>，那么</a:t>
            </a:r>
            <a:r>
              <a:rPr lang="en-US" altLang="zh-CN" sz="2800" b="1" dirty="0" err="1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2800" b="1" dirty="0" err="1">
                <a:solidFill>
                  <a:srgbClr val="FF3300"/>
                </a:solidFill>
                <a:cs typeface="+mn-ea"/>
                <a:sym typeface="+mn-lt"/>
              </a:rPr>
              <a:t>±c</a:t>
            </a:r>
            <a:r>
              <a:rPr lang="en-US" altLang="zh-CN" sz="2800" b="1" dirty="0">
                <a:solidFill>
                  <a:prstClr val="black"/>
                </a:solidFill>
                <a:cs typeface="+mn-ea"/>
                <a:sym typeface="+mn-lt"/>
              </a:rPr>
              <a:t>=</a:t>
            </a:r>
            <a:r>
              <a:rPr lang="en-US" altLang="zh-CN" sz="2800" b="1" dirty="0" err="1">
                <a:solidFill>
                  <a:prstClr val="black"/>
                </a:solidFill>
                <a:cs typeface="+mn-ea"/>
                <a:sym typeface="+mn-lt"/>
              </a:rPr>
              <a:t>a</a:t>
            </a:r>
            <a:r>
              <a:rPr lang="en-US" altLang="zh-CN" sz="2800" b="1" dirty="0" err="1">
                <a:solidFill>
                  <a:srgbClr val="FF3300"/>
                </a:solidFill>
                <a:cs typeface="+mn-ea"/>
                <a:sym typeface="+mn-lt"/>
              </a:rPr>
              <a:t>±c</a:t>
            </a:r>
            <a:endParaRPr lang="zh-CN" altLang="en-US" sz="2800" b="1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/>
          <p:cNvGrpSpPr/>
          <p:nvPr/>
        </p:nvGrpSpPr>
        <p:grpSpPr bwMode="auto">
          <a:xfrm>
            <a:off x="3318310" y="2175413"/>
            <a:ext cx="1196622" cy="1690086"/>
            <a:chOff x="6816180" y="1969980"/>
            <a:chExt cx="1835901" cy="2368769"/>
          </a:xfrm>
        </p:grpSpPr>
        <p:sp>
          <p:nvSpPr>
            <p:cNvPr id="6" name="Freeform 8"/>
            <p:cNvSpPr/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/>
            <p:cNvSpPr/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/>
          <p:cNvGrpSpPr/>
          <p:nvPr/>
        </p:nvGrpSpPr>
        <p:grpSpPr bwMode="auto">
          <a:xfrm>
            <a:off x="411246" y="2166050"/>
            <a:ext cx="1196622" cy="1690086"/>
            <a:chOff x="3204743" y="2919152"/>
            <a:chExt cx="1835901" cy="2368771"/>
          </a:xfrm>
        </p:grpSpPr>
        <p:sp>
          <p:nvSpPr>
            <p:cNvPr id="9" name="Freeform 7"/>
            <p:cNvSpPr/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/>
          <p:cNvGrpSpPr/>
          <p:nvPr/>
        </p:nvGrpSpPr>
        <p:grpSpPr bwMode="auto">
          <a:xfrm>
            <a:off x="888776" y="1188791"/>
            <a:ext cx="3129243" cy="3843478"/>
            <a:chOff x="3935356" y="1876169"/>
            <a:chExt cx="3928262" cy="4067432"/>
          </a:xfrm>
        </p:grpSpPr>
        <p:sp>
          <p:nvSpPr>
            <p:cNvPr id="12" name="Freeform 5"/>
            <p:cNvSpPr/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812505" y="1325091"/>
            <a:ext cx="4041239" cy="715581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把一个等式看作一个天平，把等号两边的式子看作天平两边的砝码，则等式成立就可看作是天平保持两边平衡。</a:t>
            </a:r>
            <a:endParaRPr lang="zh-CN" altLang="en-US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587343" y="3396624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19" name="椭圆 18"/>
          <p:cNvSpPr/>
          <p:nvPr/>
        </p:nvSpPr>
        <p:spPr>
          <a:xfrm>
            <a:off x="3476692" y="3392514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854351" y="2311979"/>
            <a:ext cx="3957546" cy="500137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端保持平衡，说明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854352" y="3091117"/>
            <a:ext cx="3957545" cy="715581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defTabSz="685800"/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若我们在天平两端分别放上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两个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正方体及质量为</a:t>
            </a:r>
            <a:r>
              <a:rPr lang="en-US" altLang="zh-CN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dirty="0">
                <a:solidFill>
                  <a:srgbClr val="FF0000"/>
                </a:solidFill>
                <a:cs typeface="+mn-ea"/>
                <a:sym typeface="+mn-lt"/>
              </a:rPr>
              <a:t>的球体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996039" y="4458534"/>
            <a:ext cx="91440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64459" y="402439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507096" y="402254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807367" y="4078003"/>
            <a:ext cx="4051516" cy="53091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平衡的天平两边都乘同一个数，</a:t>
            </a:r>
            <a:endParaRPr lang="en-US" altLang="zh-CN" sz="1500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1500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28" name="矩形 27"/>
          <p:cNvSpPr/>
          <p:nvPr/>
        </p:nvSpPr>
        <p:spPr>
          <a:xfrm>
            <a:off x="880870" y="3401455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矩形 28"/>
          <p:cNvSpPr/>
          <p:nvPr/>
        </p:nvSpPr>
        <p:spPr>
          <a:xfrm>
            <a:off x="1183978" y="3396624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3818682" y="3387983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1" name="椭圆 30"/>
          <p:cNvSpPr/>
          <p:nvPr/>
        </p:nvSpPr>
        <p:spPr>
          <a:xfrm>
            <a:off x="4168441" y="3382911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2700" b="1" dirty="0">
                <a:solidFill>
                  <a:srgbClr val="A5B592"/>
                </a:solidFill>
                <a:cs typeface="+mn-ea"/>
                <a:sym typeface="+mn-lt"/>
              </a:rPr>
              <a:t>2</a:t>
            </a:r>
            <a:endParaRPr lang="zh-CN" altLang="en-US" sz="27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28" grpId="0" animBg="1"/>
      <p:bldP spid="29" grpId="0" animBg="1"/>
      <p:bldP spid="30" grpId="0" animBg="1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18"/>
          <p:cNvGrpSpPr/>
          <p:nvPr/>
        </p:nvGrpSpPr>
        <p:grpSpPr bwMode="auto">
          <a:xfrm>
            <a:off x="3318310" y="2175413"/>
            <a:ext cx="1196622" cy="1690086"/>
            <a:chOff x="6816180" y="1969980"/>
            <a:chExt cx="1835901" cy="2368769"/>
          </a:xfrm>
        </p:grpSpPr>
        <p:sp>
          <p:nvSpPr>
            <p:cNvPr id="6" name="Freeform 8"/>
            <p:cNvSpPr/>
            <p:nvPr/>
          </p:nvSpPr>
          <p:spPr bwMode="auto">
            <a:xfrm>
              <a:off x="6832061" y="1969980"/>
              <a:ext cx="1786669" cy="2062353"/>
            </a:xfrm>
            <a:custGeom>
              <a:avLst/>
              <a:gdLst>
                <a:gd name="T0" fmla="*/ 413 w 858"/>
                <a:gd name="T1" fmla="*/ 0 h 991"/>
                <a:gd name="T2" fmla="*/ 0 w 858"/>
                <a:gd name="T3" fmla="*/ 991 h 991"/>
                <a:gd name="T4" fmla="*/ 858 w 858"/>
                <a:gd name="T5" fmla="*/ 991 h 991"/>
                <a:gd name="T6" fmla="*/ 413 w 858"/>
                <a:gd name="T7" fmla="*/ 0 h 9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1">
                  <a:moveTo>
                    <a:pt x="413" y="0"/>
                  </a:moveTo>
                  <a:lnTo>
                    <a:pt x="0" y="991"/>
                  </a:lnTo>
                  <a:lnTo>
                    <a:pt x="858" y="991"/>
                  </a:lnTo>
                  <a:lnTo>
                    <a:pt x="413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" name="Freeform 10"/>
            <p:cNvSpPr/>
            <p:nvPr/>
          </p:nvSpPr>
          <p:spPr bwMode="auto">
            <a:xfrm>
              <a:off x="6816180" y="4038683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0 w 972"/>
                <a:gd name="T5" fmla="*/ 116 h 159"/>
                <a:gd name="T6" fmla="*/ 155 w 972"/>
                <a:gd name="T7" fmla="*/ 159 h 159"/>
                <a:gd name="T8" fmla="*/ 821 w 972"/>
                <a:gd name="T9" fmla="*/ 151 h 159"/>
                <a:gd name="T10" fmla="*/ 821 w 972"/>
                <a:gd name="T11" fmla="*/ 112 h 159"/>
                <a:gd name="T12" fmla="*/ 946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2"/>
                    <a:pt x="26" y="60"/>
                  </a:cubicBezTo>
                  <a:cubicBezTo>
                    <a:pt x="49" y="79"/>
                    <a:pt x="150" y="116"/>
                    <a:pt x="150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1" y="151"/>
                    <a:pt x="821" y="151"/>
                    <a:pt x="821" y="151"/>
                  </a:cubicBezTo>
                  <a:cubicBezTo>
                    <a:pt x="821" y="112"/>
                    <a:pt x="821" y="112"/>
                    <a:pt x="821" y="112"/>
                  </a:cubicBezTo>
                  <a:cubicBezTo>
                    <a:pt x="821" y="112"/>
                    <a:pt x="923" y="88"/>
                    <a:pt x="946" y="69"/>
                  </a:cubicBezTo>
                  <a:cubicBezTo>
                    <a:pt x="969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5AAB31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8" name="组合 17"/>
          <p:cNvGrpSpPr/>
          <p:nvPr/>
        </p:nvGrpSpPr>
        <p:grpSpPr bwMode="auto">
          <a:xfrm>
            <a:off x="411246" y="2166050"/>
            <a:ext cx="1196622" cy="1690086"/>
            <a:chOff x="3204743" y="2919152"/>
            <a:chExt cx="1835901" cy="2368771"/>
          </a:xfrm>
        </p:grpSpPr>
        <p:sp>
          <p:nvSpPr>
            <p:cNvPr id="9" name="Freeform 7"/>
            <p:cNvSpPr/>
            <p:nvPr/>
          </p:nvSpPr>
          <p:spPr bwMode="auto">
            <a:xfrm>
              <a:off x="3219036" y="2919152"/>
              <a:ext cx="1786669" cy="2060767"/>
            </a:xfrm>
            <a:custGeom>
              <a:avLst/>
              <a:gdLst>
                <a:gd name="T0" fmla="*/ 415 w 858"/>
                <a:gd name="T1" fmla="*/ 0 h 990"/>
                <a:gd name="T2" fmla="*/ 0 w 858"/>
                <a:gd name="T3" fmla="*/ 990 h 990"/>
                <a:gd name="T4" fmla="*/ 858 w 858"/>
                <a:gd name="T5" fmla="*/ 990 h 990"/>
                <a:gd name="T6" fmla="*/ 415 w 858"/>
                <a:gd name="T7" fmla="*/ 0 h 9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58" h="990">
                  <a:moveTo>
                    <a:pt x="415" y="0"/>
                  </a:moveTo>
                  <a:lnTo>
                    <a:pt x="0" y="990"/>
                  </a:lnTo>
                  <a:lnTo>
                    <a:pt x="858" y="990"/>
                  </a:lnTo>
                  <a:lnTo>
                    <a:pt x="415" y="0"/>
                  </a:lnTo>
                  <a:close/>
                </a:path>
              </a:pathLst>
            </a:custGeom>
            <a:noFill/>
            <a:ln w="4" cap="flat">
              <a:solidFill>
                <a:srgbClr val="C1C7D0"/>
              </a:solidFill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 dirty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Freeform 11"/>
            <p:cNvSpPr/>
            <p:nvPr/>
          </p:nvSpPr>
          <p:spPr bwMode="auto">
            <a:xfrm>
              <a:off x="3204743" y="4987857"/>
              <a:ext cx="1835901" cy="300066"/>
            </a:xfrm>
            <a:custGeom>
              <a:avLst/>
              <a:gdLst>
                <a:gd name="T0" fmla="*/ 0 w 972"/>
                <a:gd name="T1" fmla="*/ 4 h 159"/>
                <a:gd name="T2" fmla="*/ 26 w 972"/>
                <a:gd name="T3" fmla="*/ 60 h 159"/>
                <a:gd name="T4" fmla="*/ 151 w 972"/>
                <a:gd name="T5" fmla="*/ 116 h 159"/>
                <a:gd name="T6" fmla="*/ 155 w 972"/>
                <a:gd name="T7" fmla="*/ 159 h 159"/>
                <a:gd name="T8" fmla="*/ 822 w 972"/>
                <a:gd name="T9" fmla="*/ 150 h 159"/>
                <a:gd name="T10" fmla="*/ 822 w 972"/>
                <a:gd name="T11" fmla="*/ 112 h 159"/>
                <a:gd name="T12" fmla="*/ 947 w 972"/>
                <a:gd name="T13" fmla="*/ 69 h 159"/>
                <a:gd name="T14" fmla="*/ 972 w 972"/>
                <a:gd name="T15" fmla="*/ 0 h 159"/>
                <a:gd name="T16" fmla="*/ 0 w 972"/>
                <a:gd name="T17" fmla="*/ 4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72" h="159">
                  <a:moveTo>
                    <a:pt x="0" y="4"/>
                  </a:moveTo>
                  <a:cubicBezTo>
                    <a:pt x="0" y="4"/>
                    <a:pt x="3" y="41"/>
                    <a:pt x="26" y="60"/>
                  </a:cubicBezTo>
                  <a:cubicBezTo>
                    <a:pt x="49" y="79"/>
                    <a:pt x="151" y="116"/>
                    <a:pt x="151" y="116"/>
                  </a:cubicBezTo>
                  <a:cubicBezTo>
                    <a:pt x="155" y="159"/>
                    <a:pt x="155" y="159"/>
                    <a:pt x="155" y="159"/>
                  </a:cubicBezTo>
                  <a:cubicBezTo>
                    <a:pt x="822" y="150"/>
                    <a:pt x="822" y="150"/>
                    <a:pt x="822" y="150"/>
                  </a:cubicBezTo>
                  <a:cubicBezTo>
                    <a:pt x="822" y="112"/>
                    <a:pt x="822" y="112"/>
                    <a:pt x="822" y="112"/>
                  </a:cubicBezTo>
                  <a:cubicBezTo>
                    <a:pt x="822" y="112"/>
                    <a:pt x="924" y="87"/>
                    <a:pt x="947" y="69"/>
                  </a:cubicBezTo>
                  <a:cubicBezTo>
                    <a:pt x="970" y="50"/>
                    <a:pt x="972" y="0"/>
                    <a:pt x="972" y="0"/>
                  </a:cubicBezTo>
                  <a:lnTo>
                    <a:pt x="0" y="4"/>
                  </a:lnTo>
                  <a:close/>
                </a:path>
              </a:pathLst>
            </a:custGeom>
            <a:solidFill>
              <a:srgbClr val="315B2F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组合 16"/>
          <p:cNvGrpSpPr/>
          <p:nvPr/>
        </p:nvGrpSpPr>
        <p:grpSpPr bwMode="auto">
          <a:xfrm>
            <a:off x="888776" y="1188791"/>
            <a:ext cx="3129243" cy="3843478"/>
            <a:chOff x="3935356" y="1876169"/>
            <a:chExt cx="3928262" cy="4067432"/>
          </a:xfrm>
        </p:grpSpPr>
        <p:sp>
          <p:nvSpPr>
            <p:cNvPr id="12" name="Freeform 5"/>
            <p:cNvSpPr/>
            <p:nvPr/>
          </p:nvSpPr>
          <p:spPr bwMode="auto">
            <a:xfrm>
              <a:off x="3976635" y="1920622"/>
              <a:ext cx="3578582" cy="947798"/>
            </a:xfrm>
            <a:custGeom>
              <a:avLst/>
              <a:gdLst>
                <a:gd name="T0" fmla="*/ 0 w 1719"/>
                <a:gd name="T1" fmla="*/ 456 h 456"/>
                <a:gd name="T2" fmla="*/ 1719 w 1719"/>
                <a:gd name="T3" fmla="*/ 0 h 456"/>
                <a:gd name="T4" fmla="*/ 0 w 1719"/>
                <a:gd name="T5" fmla="*/ 456 h 4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719" h="456">
                  <a:moveTo>
                    <a:pt x="0" y="456"/>
                  </a:moveTo>
                  <a:lnTo>
                    <a:pt x="1719" y="0"/>
                  </a:lnTo>
                  <a:lnTo>
                    <a:pt x="0" y="456"/>
                  </a:lnTo>
                  <a:close/>
                </a:path>
              </a:pathLst>
            </a:custGeom>
            <a:solidFill>
              <a:srgbClr val="40A7D2"/>
            </a:solidFill>
            <a:ln>
              <a:noFill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6"/>
            <p:cNvSpPr>
              <a:spLocks noChangeShapeType="1"/>
            </p:cNvSpPr>
            <p:nvPr/>
          </p:nvSpPr>
          <p:spPr bwMode="auto">
            <a:xfrm>
              <a:off x="3939265" y="2860415"/>
              <a:ext cx="3749207" cy="14355"/>
            </a:xfrm>
            <a:prstGeom prst="line">
              <a:avLst/>
            </a:prstGeom>
            <a:noFill/>
            <a:ln w="57150" cap="rnd">
              <a:solidFill>
                <a:srgbClr val="C1C7D0"/>
              </a:solidFill>
              <a:prstDash val="solid"/>
              <a:round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Oval 9"/>
            <p:cNvSpPr>
              <a:spLocks noChangeArrowheads="1"/>
            </p:cNvSpPr>
            <p:nvPr/>
          </p:nvSpPr>
          <p:spPr bwMode="auto">
            <a:xfrm>
              <a:off x="7569902" y="2736582"/>
              <a:ext cx="293716" cy="292118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3935356" y="2719186"/>
              <a:ext cx="303242" cy="304819"/>
            </a:xfrm>
            <a:prstGeom prst="ellipse">
              <a:avLst/>
            </a:pr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Freeform 13"/>
            <p:cNvSpPr/>
            <p:nvPr/>
          </p:nvSpPr>
          <p:spPr bwMode="auto">
            <a:xfrm>
              <a:off x="4813330" y="1876169"/>
              <a:ext cx="2171916" cy="4067432"/>
            </a:xfrm>
            <a:custGeom>
              <a:avLst/>
              <a:gdLst>
                <a:gd name="T0" fmla="*/ 1130 w 1150"/>
                <a:gd name="T1" fmla="*/ 1860 h 2153"/>
                <a:gd name="T2" fmla="*/ 1081 w 1150"/>
                <a:gd name="T3" fmla="*/ 1835 h 2153"/>
                <a:gd name="T4" fmla="*/ 737 w 1150"/>
                <a:gd name="T5" fmla="*/ 1763 h 2153"/>
                <a:gd name="T6" fmla="*/ 737 w 1150"/>
                <a:gd name="T7" fmla="*/ 1459 h 2153"/>
                <a:gd name="T8" fmla="*/ 685 w 1150"/>
                <a:gd name="T9" fmla="*/ 1459 h 2153"/>
                <a:gd name="T10" fmla="*/ 685 w 1150"/>
                <a:gd name="T11" fmla="*/ 1433 h 2153"/>
                <a:gd name="T12" fmla="*/ 657 w 1150"/>
                <a:gd name="T13" fmla="*/ 1433 h 2153"/>
                <a:gd name="T14" fmla="*/ 657 w 1150"/>
                <a:gd name="T15" fmla="*/ 1215 h 2153"/>
                <a:gd name="T16" fmla="*/ 634 w 1150"/>
                <a:gd name="T17" fmla="*/ 1215 h 2153"/>
                <a:gd name="T18" fmla="*/ 634 w 1150"/>
                <a:gd name="T19" fmla="*/ 484 h 2153"/>
                <a:gd name="T20" fmla="*/ 672 w 1150"/>
                <a:gd name="T21" fmla="*/ 484 h 2153"/>
                <a:gd name="T22" fmla="*/ 728 w 1150"/>
                <a:gd name="T23" fmla="*/ 441 h 2153"/>
                <a:gd name="T24" fmla="*/ 672 w 1150"/>
                <a:gd name="T25" fmla="*/ 398 h 2153"/>
                <a:gd name="T26" fmla="*/ 634 w 1150"/>
                <a:gd name="T27" fmla="*/ 398 h 2153"/>
                <a:gd name="T28" fmla="*/ 634 w 1150"/>
                <a:gd name="T29" fmla="*/ 125 h 2153"/>
                <a:gd name="T30" fmla="*/ 654 w 1150"/>
                <a:gd name="T31" fmla="*/ 74 h 2153"/>
                <a:gd name="T32" fmla="*/ 579 w 1150"/>
                <a:gd name="T33" fmla="*/ 0 h 2153"/>
                <a:gd name="T34" fmla="*/ 505 w 1150"/>
                <a:gd name="T35" fmla="*/ 74 h 2153"/>
                <a:gd name="T36" fmla="*/ 527 w 1150"/>
                <a:gd name="T37" fmla="*/ 128 h 2153"/>
                <a:gd name="T38" fmla="*/ 525 w 1150"/>
                <a:gd name="T39" fmla="*/ 128 h 2153"/>
                <a:gd name="T40" fmla="*/ 525 w 1150"/>
                <a:gd name="T41" fmla="*/ 398 h 2153"/>
                <a:gd name="T42" fmla="*/ 492 w 1150"/>
                <a:gd name="T43" fmla="*/ 398 h 2153"/>
                <a:gd name="T44" fmla="*/ 436 w 1150"/>
                <a:gd name="T45" fmla="*/ 441 h 2153"/>
                <a:gd name="T46" fmla="*/ 492 w 1150"/>
                <a:gd name="T47" fmla="*/ 484 h 2153"/>
                <a:gd name="T48" fmla="*/ 525 w 1150"/>
                <a:gd name="T49" fmla="*/ 484 h 2153"/>
                <a:gd name="T50" fmla="*/ 525 w 1150"/>
                <a:gd name="T51" fmla="*/ 1218 h 2153"/>
                <a:gd name="T52" fmla="*/ 502 w 1150"/>
                <a:gd name="T53" fmla="*/ 1218 h 2153"/>
                <a:gd name="T54" fmla="*/ 502 w 1150"/>
                <a:gd name="T55" fmla="*/ 1439 h 2153"/>
                <a:gd name="T56" fmla="*/ 470 w 1150"/>
                <a:gd name="T57" fmla="*/ 1439 h 2153"/>
                <a:gd name="T58" fmla="*/ 470 w 1150"/>
                <a:gd name="T59" fmla="*/ 1465 h 2153"/>
                <a:gd name="T60" fmla="*/ 424 w 1150"/>
                <a:gd name="T61" fmla="*/ 1465 h 2153"/>
                <a:gd name="T62" fmla="*/ 424 w 1150"/>
                <a:gd name="T63" fmla="*/ 1749 h 2153"/>
                <a:gd name="T64" fmla="*/ 83 w 1150"/>
                <a:gd name="T65" fmla="*/ 1823 h 2153"/>
                <a:gd name="T66" fmla="*/ 37 w 1150"/>
                <a:gd name="T67" fmla="*/ 1843 h 2153"/>
                <a:gd name="T68" fmla="*/ 0 w 1150"/>
                <a:gd name="T69" fmla="*/ 1886 h 2153"/>
                <a:gd name="T70" fmla="*/ 0 w 1150"/>
                <a:gd name="T71" fmla="*/ 2153 h 2153"/>
                <a:gd name="T72" fmla="*/ 1150 w 1150"/>
                <a:gd name="T73" fmla="*/ 2153 h 2153"/>
                <a:gd name="T74" fmla="*/ 1150 w 1150"/>
                <a:gd name="T75" fmla="*/ 1881 h 2153"/>
                <a:gd name="T76" fmla="*/ 1130 w 1150"/>
                <a:gd name="T77" fmla="*/ 1860 h 21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1150" h="2153">
                  <a:moveTo>
                    <a:pt x="1130" y="1860"/>
                  </a:moveTo>
                  <a:cubicBezTo>
                    <a:pt x="1112" y="1840"/>
                    <a:pt x="1081" y="1835"/>
                    <a:pt x="1081" y="1835"/>
                  </a:cubicBezTo>
                  <a:cubicBezTo>
                    <a:pt x="737" y="1763"/>
                    <a:pt x="737" y="1763"/>
                    <a:pt x="737" y="1763"/>
                  </a:cubicBezTo>
                  <a:cubicBezTo>
                    <a:pt x="737" y="1459"/>
                    <a:pt x="737" y="1459"/>
                    <a:pt x="737" y="1459"/>
                  </a:cubicBezTo>
                  <a:cubicBezTo>
                    <a:pt x="685" y="1459"/>
                    <a:pt x="685" y="1459"/>
                    <a:pt x="685" y="1459"/>
                  </a:cubicBezTo>
                  <a:cubicBezTo>
                    <a:pt x="685" y="1433"/>
                    <a:pt x="685" y="1433"/>
                    <a:pt x="685" y="1433"/>
                  </a:cubicBezTo>
                  <a:cubicBezTo>
                    <a:pt x="657" y="1433"/>
                    <a:pt x="657" y="1433"/>
                    <a:pt x="657" y="1433"/>
                  </a:cubicBezTo>
                  <a:cubicBezTo>
                    <a:pt x="657" y="1215"/>
                    <a:pt x="657" y="1215"/>
                    <a:pt x="657" y="1215"/>
                  </a:cubicBezTo>
                  <a:cubicBezTo>
                    <a:pt x="634" y="1215"/>
                    <a:pt x="634" y="1215"/>
                    <a:pt x="634" y="1215"/>
                  </a:cubicBezTo>
                  <a:cubicBezTo>
                    <a:pt x="634" y="484"/>
                    <a:pt x="634" y="484"/>
                    <a:pt x="634" y="484"/>
                  </a:cubicBezTo>
                  <a:cubicBezTo>
                    <a:pt x="672" y="484"/>
                    <a:pt x="672" y="484"/>
                    <a:pt x="672" y="484"/>
                  </a:cubicBezTo>
                  <a:cubicBezTo>
                    <a:pt x="703" y="484"/>
                    <a:pt x="728" y="465"/>
                    <a:pt x="728" y="441"/>
                  </a:cubicBezTo>
                  <a:cubicBezTo>
                    <a:pt x="728" y="417"/>
                    <a:pt x="703" y="398"/>
                    <a:pt x="672" y="398"/>
                  </a:cubicBezTo>
                  <a:cubicBezTo>
                    <a:pt x="634" y="398"/>
                    <a:pt x="634" y="398"/>
                    <a:pt x="634" y="398"/>
                  </a:cubicBezTo>
                  <a:cubicBezTo>
                    <a:pt x="634" y="125"/>
                    <a:pt x="634" y="125"/>
                    <a:pt x="634" y="125"/>
                  </a:cubicBezTo>
                  <a:cubicBezTo>
                    <a:pt x="646" y="112"/>
                    <a:pt x="654" y="94"/>
                    <a:pt x="654" y="74"/>
                  </a:cubicBezTo>
                  <a:cubicBezTo>
                    <a:pt x="654" y="33"/>
                    <a:pt x="620" y="0"/>
                    <a:pt x="579" y="0"/>
                  </a:cubicBezTo>
                  <a:cubicBezTo>
                    <a:pt x="538" y="0"/>
                    <a:pt x="505" y="33"/>
                    <a:pt x="505" y="74"/>
                  </a:cubicBezTo>
                  <a:cubicBezTo>
                    <a:pt x="505" y="95"/>
                    <a:pt x="513" y="114"/>
                    <a:pt x="527" y="128"/>
                  </a:cubicBezTo>
                  <a:cubicBezTo>
                    <a:pt x="525" y="128"/>
                    <a:pt x="525" y="128"/>
                    <a:pt x="525" y="128"/>
                  </a:cubicBezTo>
                  <a:cubicBezTo>
                    <a:pt x="525" y="398"/>
                    <a:pt x="525" y="398"/>
                    <a:pt x="525" y="398"/>
                  </a:cubicBezTo>
                  <a:cubicBezTo>
                    <a:pt x="492" y="398"/>
                    <a:pt x="492" y="398"/>
                    <a:pt x="492" y="398"/>
                  </a:cubicBezTo>
                  <a:cubicBezTo>
                    <a:pt x="461" y="398"/>
                    <a:pt x="436" y="417"/>
                    <a:pt x="436" y="441"/>
                  </a:cubicBezTo>
                  <a:cubicBezTo>
                    <a:pt x="436" y="465"/>
                    <a:pt x="461" y="484"/>
                    <a:pt x="492" y="484"/>
                  </a:cubicBezTo>
                  <a:cubicBezTo>
                    <a:pt x="525" y="484"/>
                    <a:pt x="525" y="484"/>
                    <a:pt x="525" y="484"/>
                  </a:cubicBezTo>
                  <a:cubicBezTo>
                    <a:pt x="525" y="1218"/>
                    <a:pt x="525" y="1218"/>
                    <a:pt x="525" y="1218"/>
                  </a:cubicBezTo>
                  <a:cubicBezTo>
                    <a:pt x="502" y="1218"/>
                    <a:pt x="502" y="1218"/>
                    <a:pt x="502" y="1218"/>
                  </a:cubicBezTo>
                  <a:cubicBezTo>
                    <a:pt x="502" y="1439"/>
                    <a:pt x="502" y="1439"/>
                    <a:pt x="502" y="1439"/>
                  </a:cubicBezTo>
                  <a:cubicBezTo>
                    <a:pt x="470" y="1439"/>
                    <a:pt x="470" y="1439"/>
                    <a:pt x="470" y="1439"/>
                  </a:cubicBezTo>
                  <a:cubicBezTo>
                    <a:pt x="470" y="1465"/>
                    <a:pt x="470" y="1465"/>
                    <a:pt x="470" y="1465"/>
                  </a:cubicBezTo>
                  <a:cubicBezTo>
                    <a:pt x="424" y="1465"/>
                    <a:pt x="424" y="1465"/>
                    <a:pt x="424" y="1465"/>
                  </a:cubicBezTo>
                  <a:cubicBezTo>
                    <a:pt x="424" y="1749"/>
                    <a:pt x="424" y="1749"/>
                    <a:pt x="424" y="1749"/>
                  </a:cubicBezTo>
                  <a:cubicBezTo>
                    <a:pt x="83" y="1823"/>
                    <a:pt x="83" y="1823"/>
                    <a:pt x="83" y="1823"/>
                  </a:cubicBezTo>
                  <a:cubicBezTo>
                    <a:pt x="83" y="1823"/>
                    <a:pt x="54" y="1832"/>
                    <a:pt x="37" y="1843"/>
                  </a:cubicBezTo>
                  <a:cubicBezTo>
                    <a:pt x="20" y="1855"/>
                    <a:pt x="0" y="1886"/>
                    <a:pt x="0" y="1886"/>
                  </a:cubicBezTo>
                  <a:cubicBezTo>
                    <a:pt x="0" y="2153"/>
                    <a:pt x="0" y="2153"/>
                    <a:pt x="0" y="2153"/>
                  </a:cubicBezTo>
                  <a:cubicBezTo>
                    <a:pt x="1150" y="2153"/>
                    <a:pt x="1150" y="2153"/>
                    <a:pt x="1150" y="2153"/>
                  </a:cubicBezTo>
                  <a:cubicBezTo>
                    <a:pt x="1150" y="1881"/>
                    <a:pt x="1150" y="1881"/>
                    <a:pt x="1150" y="1881"/>
                  </a:cubicBezTo>
                  <a:cubicBezTo>
                    <a:pt x="1150" y="1881"/>
                    <a:pt x="1147" y="1881"/>
                    <a:pt x="1130" y="1860"/>
                  </a:cubicBezTo>
                  <a:close/>
                </a:path>
              </a:pathLst>
            </a:custGeom>
            <a:solidFill>
              <a:srgbClr val="C1C7D0"/>
            </a:solidFill>
            <a:ln w="4" cap="flat">
              <a:noFill/>
              <a:prstDash val="solid"/>
              <a:miter lim="800000"/>
            </a:ln>
          </p:spPr>
          <p:txBody>
            <a:bodyPr lIns="162560" tIns="81280" rIns="162560" bIns="81280"/>
            <a:lstStyle/>
            <a:p>
              <a:pPr defTabSz="914400">
                <a:defRPr/>
              </a:pPr>
              <a:endParaRPr lang="en-US" sz="2400" kern="0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7" name="矩形 16"/>
          <p:cNvSpPr/>
          <p:nvPr/>
        </p:nvSpPr>
        <p:spPr>
          <a:xfrm>
            <a:off x="4375105" y="1016391"/>
            <a:ext cx="4428499" cy="900247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defTabSz="685800"/>
            <a:r>
              <a:rPr lang="zh-CN" altLang="en-US" sz="18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cs typeface="+mn-ea"/>
                <a:sym typeface="+mn-lt"/>
              </a:rPr>
              <a:t>    把一个等式看作一个天平，把等号两边的式子看作天平两边的砝码，则等式成立就可看作是天平保持两边平衡。</a:t>
            </a:r>
            <a:endParaRPr lang="zh-CN" altLang="en-US" sz="1800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846235" y="3399250"/>
            <a:ext cx="241562" cy="24542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4598626" y="2175414"/>
            <a:ext cx="4497294" cy="5615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我们将质量为</a:t>
            </a:r>
            <a:r>
              <a:rPr lang="en-US" altLang="zh-CN" sz="160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的正方体和质量为</a:t>
            </a:r>
            <a:r>
              <a:rPr lang="en-US" altLang="zh-CN" sz="160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的球体放到天平两端，此时天平两段保持平衡，说明</a:t>
            </a:r>
            <a:r>
              <a:rPr lang="en-US" altLang="zh-CN" sz="1600" dirty="0">
                <a:solidFill>
                  <a:prstClr val="black"/>
                </a:solidFill>
                <a:cs typeface="+mn-ea"/>
                <a:sym typeface="+mn-lt"/>
              </a:rPr>
              <a:t>a=b</a:t>
            </a:r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。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4598626" y="2923668"/>
            <a:ext cx="4497294" cy="561596"/>
          </a:xfrm>
          <a:prstGeom prst="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若我们在天平两端分别去掉</a:t>
            </a:r>
            <a:r>
              <a:rPr lang="zh-CN" altLang="en-US" sz="1600" dirty="0">
                <a:solidFill>
                  <a:srgbClr val="FF0000"/>
                </a:solidFill>
                <a:cs typeface="+mn-ea"/>
                <a:sym typeface="+mn-lt"/>
              </a:rPr>
              <a:t>正方体及球体一半质量</a:t>
            </a:r>
            <a:r>
              <a:rPr lang="zh-CN" altLang="en-US" sz="1600" dirty="0">
                <a:solidFill>
                  <a:prstClr val="black"/>
                </a:solidFill>
                <a:cs typeface="+mn-ea"/>
                <a:sym typeface="+mn-lt"/>
              </a:rPr>
              <a:t>，观察天平变化，并尝试归纳等式的性质。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1996039" y="4458534"/>
            <a:ext cx="914400" cy="37707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等式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464459" y="402439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等式左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3507096" y="4022541"/>
            <a:ext cx="914400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b="1" dirty="0">
                <a:solidFill>
                  <a:srgbClr val="FF0000"/>
                </a:solidFill>
                <a:cs typeface="+mn-ea"/>
                <a:sym typeface="+mn-lt"/>
              </a:rPr>
              <a:t>等式右边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4483037" y="3801916"/>
            <a:ext cx="4728471" cy="68489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平衡的天平两边都除以同一个不为</a:t>
            </a:r>
            <a:r>
              <a:rPr lang="en-US" altLang="zh-CN" sz="2000" dirty="0">
                <a:solidFill>
                  <a:srgbClr val="FF0000"/>
                </a:solidFill>
                <a:cs typeface="+mn-ea"/>
                <a:sym typeface="+mn-lt"/>
              </a:rPr>
              <a:t>0</a:t>
            </a:r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的数</a:t>
            </a:r>
            <a:endParaRPr lang="en-US" altLang="zh-CN" sz="2000" dirty="0">
              <a:solidFill>
                <a:srgbClr val="FF0000"/>
              </a:solidFill>
              <a:cs typeface="+mn-ea"/>
              <a:sym typeface="+mn-lt"/>
            </a:endParaRPr>
          </a:p>
          <a:p>
            <a:pPr algn="ctr" defTabSz="685800"/>
            <a:r>
              <a:rPr lang="zh-CN" altLang="en-US" sz="2000" dirty="0">
                <a:solidFill>
                  <a:srgbClr val="FF0000"/>
                </a:solidFill>
                <a:cs typeface="+mn-ea"/>
                <a:sym typeface="+mn-lt"/>
              </a:rPr>
              <a:t>天平还保持平衡</a:t>
            </a:r>
          </a:p>
        </p:txBody>
      </p:sp>
      <p:sp>
        <p:nvSpPr>
          <p:cNvPr id="30" name="椭圆 29"/>
          <p:cNvSpPr/>
          <p:nvPr/>
        </p:nvSpPr>
        <p:spPr>
          <a:xfrm>
            <a:off x="3818682" y="3387983"/>
            <a:ext cx="258893" cy="258893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967017" y="3351897"/>
            <a:ext cx="191017" cy="28803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3948128" y="3367636"/>
            <a:ext cx="191017" cy="288036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1172579" y="352486"/>
            <a:ext cx="2601686" cy="4847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r>
              <a:rPr lang="zh-CN" altLang="en-US" sz="2700" b="1" dirty="0">
                <a:solidFill>
                  <a:srgbClr val="A5B592"/>
                </a:solidFill>
                <a:cs typeface="+mn-ea"/>
                <a:sym typeface="+mn-lt"/>
              </a:rPr>
              <a:t>等式的性质</a:t>
            </a:r>
            <a:r>
              <a:rPr lang="en-US" altLang="zh-CN" sz="2700" b="1" dirty="0">
                <a:solidFill>
                  <a:srgbClr val="A5B592"/>
                </a:solidFill>
                <a:cs typeface="+mn-ea"/>
                <a:sym typeface="+mn-lt"/>
              </a:rPr>
              <a:t>2</a:t>
            </a:r>
            <a:endParaRPr lang="zh-CN" altLang="en-US" sz="2700" b="1" dirty="0">
              <a:solidFill>
                <a:srgbClr val="A5B592"/>
              </a:solidFill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7" grpId="0"/>
      <p:bldP spid="32" grpId="0" animBg="1"/>
      <p:bldP spid="33" grpId="0" animBg="1"/>
    </p:bldLst>
  </p:timing>
</p:sld>
</file>

<file path=ppt/theme/theme1.xml><?xml version="1.0" encoding="utf-8"?>
<a:theme xmlns:a="http://schemas.openxmlformats.org/drawingml/2006/main" name="WWW.2PPT.COM&#10;">
  <a:themeElements>
    <a:clrScheme name="纸张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540epyr4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43</Words>
  <Application>Microsoft Office PowerPoint</Application>
  <PresentationFormat>全屏显示(16:9)</PresentationFormat>
  <Paragraphs>153</Paragraphs>
  <Slides>17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阿里巴巴普惠体 R</vt:lpstr>
      <vt:lpstr>思源黑体 CN Regular</vt:lpstr>
      <vt:lpstr>微软雅黑</vt:lpstr>
      <vt:lpstr>Arial</vt:lpstr>
      <vt:lpstr>Cambria Math</vt:lpstr>
      <vt:lpstr>WWW.2PPT.COM
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20-04-04T14:56:00Z</dcterms:created>
  <dcterms:modified xsi:type="dcterms:W3CDTF">2023-01-16T23:44:4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AA5E948C0D29444B8CCDDDA086F81886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